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2F22" w:rsidRPr="00004D8D" w:rsidRDefault="006621BE" w:rsidP="00004D8D">
      <w:pPr>
        <w:jc w:val="center"/>
        <w:rPr>
          <w:rFonts w:asciiTheme="minorEastAsia" w:hAnsiTheme="minorEastAsia" w:cs="Times New Roman"/>
          <w:b/>
          <w:bCs/>
          <w:color w:val="000000"/>
          <w:sz w:val="32"/>
          <w:szCs w:val="36"/>
        </w:rPr>
      </w:pPr>
      <w:r w:rsidRPr="00004D8D">
        <w:rPr>
          <w:rFonts w:asciiTheme="minorEastAsia" w:hAnsiTheme="minorEastAsia" w:cs="Times New Roman" w:hint="eastAsia"/>
          <w:b/>
          <w:bCs/>
          <w:noProof/>
          <w:color w:val="000000"/>
          <w:sz w:val="32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28300</wp:posOffset>
            </wp:positionH>
            <wp:positionV relativeFrom="topMargin">
              <wp:posOffset>11696700</wp:posOffset>
            </wp:positionV>
            <wp:extent cx="419100" cy="317500"/>
            <wp:effectExtent l="0" t="0" r="0" b="0"/>
            <wp:wrapNone/>
            <wp:docPr id="1003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04D8D">
        <w:rPr>
          <w:rFonts w:asciiTheme="minorEastAsia" w:hAnsiTheme="minorEastAsia" w:cs="Times New Roman" w:hint="eastAsia"/>
          <w:noProof/>
          <w:color w:val="000000"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0579100</wp:posOffset>
            </wp:positionV>
            <wp:extent cx="266700" cy="292100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000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4D8D" w:rsidRPr="00004D8D">
        <w:rPr>
          <w:rFonts w:asciiTheme="minorEastAsia" w:hAnsiTheme="minorEastAsia" w:cs="Times New Roman" w:hint="eastAsia"/>
          <w:b/>
          <w:bCs/>
          <w:color w:val="000000"/>
          <w:sz w:val="32"/>
          <w:szCs w:val="36"/>
        </w:rPr>
        <w:t>确定</w:t>
      </w:r>
      <w:r w:rsidR="00B5798D" w:rsidRPr="00004D8D">
        <w:rPr>
          <w:rFonts w:asciiTheme="minorEastAsia" w:hAnsiTheme="minorEastAsia" w:cs="Times New Roman" w:hint="eastAsia"/>
          <w:b/>
          <w:bCs/>
          <w:color w:val="000000"/>
          <w:sz w:val="32"/>
          <w:szCs w:val="36"/>
        </w:rPr>
        <w:t>二次函</w:t>
      </w:r>
      <w:r w:rsidR="00B5798D" w:rsidRPr="00004D8D">
        <w:rPr>
          <w:rFonts w:asciiTheme="minorEastAsia" w:hAnsiTheme="minorEastAsia" w:cs="宋体" w:hint="eastAsia"/>
          <w:b/>
          <w:bCs/>
          <w:color w:val="000000"/>
          <w:sz w:val="32"/>
          <w:szCs w:val="36"/>
        </w:rPr>
        <w:t>数</w:t>
      </w:r>
      <w:r w:rsidR="00004D8D" w:rsidRPr="00004D8D">
        <w:rPr>
          <w:rFonts w:asciiTheme="minorEastAsia" w:hAnsiTheme="minorEastAsia" w:cs="DFPScHeiW4-B5" w:hint="eastAsia"/>
          <w:b/>
          <w:bCs/>
          <w:color w:val="000000"/>
          <w:sz w:val="32"/>
          <w:szCs w:val="36"/>
        </w:rPr>
        <w:t>的表达式（1）作业卷</w:t>
      </w:r>
    </w:p>
    <w:p w:rsidR="00B5798D" w:rsidRPr="00043B54" w:rsidRDefault="006621BE" w:rsidP="00B5798D">
      <w:pPr>
        <w:jc w:val="left"/>
        <w:textAlignment w:val="center"/>
        <w:rPr>
          <w:rFonts w:ascii="宋体" w:eastAsia="宋体" w:hAnsi="宋体" w:cs="宋体"/>
          <w:b/>
          <w:color w:val="000000"/>
        </w:rPr>
      </w:pPr>
      <w:r w:rsidRPr="00043B54">
        <w:rPr>
          <w:rFonts w:ascii="宋体" w:eastAsia="宋体" w:hAnsi="宋体" w:cs="宋体"/>
          <w:b/>
          <w:color w:val="000000"/>
        </w:rPr>
        <w:t>一、单选题</w:t>
      </w:r>
    </w:p>
    <w:tbl>
      <w:tblPr>
        <w:tblpPr w:leftFromText="180" w:rightFromText="180" w:vertAnchor="text" w:horzAnchor="margin" w:tblpXSpec="right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35"/>
        <w:gridCol w:w="480"/>
        <w:gridCol w:w="406"/>
        <w:gridCol w:w="420"/>
        <w:gridCol w:w="420"/>
        <w:gridCol w:w="420"/>
        <w:gridCol w:w="420"/>
        <w:gridCol w:w="480"/>
      </w:tblGrid>
      <w:tr w:rsidR="00004D8D" w:rsidTr="00004D8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4" type="#_x0000_t75" alt="eqId81dea63b8ce3e51adf66cf7b9982a248" style="width:9pt;height:9.75pt" o:ole="">
                  <v:imagedata r:id="rId9" o:title="eqId81dea63b8ce3e51adf66cf7b9982a248"/>
                </v:shape>
                <o:OLEObject Type="Embed" ProgID="Equation.DSMT4" ShapeID="_x0000_i1164" DrawAspect="Content" ObjectID="_1788357568" r:id="rId1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79" w:dyaOrig="239">
                <v:shape id="_x0000_i1165" type="#_x0000_t75" alt="eqIdacbc6a613224461ade69362d46550474" style="width:12pt;height:10.5pt" o:ole="">
                  <v:imagedata r:id="rId11" o:title="eqIdacbc6a613224461ade69362d46550474"/>
                </v:shape>
                <o:OLEObject Type="Embed" ProgID="Equation.DSMT4" ShapeID="_x0000_i1165" DrawAspect="Content" ObjectID="_1788357569" r:id="rId1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60">
                <v:shape id="_x0000_i1166" type="#_x0000_t75" alt="eqIdc95b6be4554f03bf496092f1acdfbb89" style="width:8.25pt;height:11.25pt" o:ole="">
                  <v:imagedata r:id="rId13" o:title="eqIdc95b6be4554f03bf496092f1acdfbb89"/>
                </v:shape>
                <o:OLEObject Type="Embed" ProgID="Equation.DSMT4" ShapeID="_x0000_i1166" DrawAspect="Content" ObjectID="_1788357570" r:id="rId1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40" w:dyaOrig="259">
                <v:shape id="_x0000_i1167" type="#_x0000_t75" alt="eqIdbdaa19de263700a15fcf213d64a8cd57" style="width:6pt;height:11.25pt" o:ole="">
                  <v:imagedata r:id="rId15" o:title="eqIdbdaa19de263700a15fcf213d64a8cd57"/>
                </v:shape>
                <o:OLEObject Type="Embed" ProgID="Equation.DSMT4" ShapeID="_x0000_i1167" DrawAspect="Content" ObjectID="_1788357571" r:id="rId1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168" type="#_x0000_t75" alt="eqId61128ab996360a038e6e64d82fcba004" style="width:9pt;height:11.25pt" o:ole="">
                  <v:imagedata r:id="rId17" o:title="eqId61128ab996360a038e6e64d82fcba004"/>
                </v:shape>
                <o:OLEObject Type="Embed" ProgID="Equation.DSMT4" ShapeID="_x0000_i1168" DrawAspect="Content" ObjectID="_1788357572" r:id="rId1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169" type="#_x0000_t75" alt="eqId5ca7d1107389675d32b56ec097464c14" style="width:8.25pt;height:12pt" o:ole="">
                  <v:imagedata r:id="rId19" o:title="eqId5ca7d1107389675d32b56ec097464c14"/>
                </v:shape>
                <o:OLEObject Type="Embed" ProgID="Equation.DSMT4" ShapeID="_x0000_i1169" DrawAspect="Content" ObjectID="_1788357573" r:id="rId2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170" type="#_x0000_t75" alt="eqIdb8860d9787671b53b1ab68b3d526f5ca" style="width:9pt;height:12pt" o:ole="">
                  <v:imagedata r:id="rId21" o:title="eqIdb8860d9787671b53b1ab68b3d526f5ca"/>
                </v:shape>
                <o:OLEObject Type="Embed" ProgID="Equation.DSMT4" ShapeID="_x0000_i1170" DrawAspect="Content" ObjectID="_1788357574" r:id="rId2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171" type="#_x0000_t75" alt="eqIdd91e07104b699c4012be2d26160976a2" style="width:8.25pt;height:12pt" o:ole="">
                  <v:imagedata r:id="rId23" o:title="eqIdd91e07104b699c4012be2d26160976a2"/>
                </v:shape>
                <o:OLEObject Type="Embed" ProgID="Equation.DSMT4" ShapeID="_x0000_i1171" DrawAspect="Content" ObjectID="_1788357575" r:id="rId24"/>
              </w:object>
            </w:r>
          </w:p>
        </w:tc>
      </w:tr>
      <w:tr w:rsidR="00004D8D" w:rsidTr="00004D8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20" w:dyaOrig="260">
                <v:shape id="_x0000_i1172" type="#_x0000_t75" alt="eqIdd053b14c8588eee2acbbe44fc37a6886" style="width:9.75pt;height:12pt" o:ole="">
                  <v:imagedata r:id="rId25" o:title="eqIdd053b14c8588eee2acbbe44fc37a6886"/>
                </v:shape>
                <o:OLEObject Type="Embed" ProgID="Equation.DSMT4" ShapeID="_x0000_i1172" DrawAspect="Content" ObjectID="_1788357576" r:id="rId2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80" w:dyaOrig="280">
                <v:shape id="_x0000_i1173" type="#_x0000_t75" alt="eqIdd07ae0b4264da6a8812454ffd2f20d94" style="width:12pt;height:12pt" o:ole="">
                  <v:imagedata r:id="rId27" o:title="eqIdd07ae0b4264da6a8812454ffd2f20d94"/>
                </v:shape>
                <o:OLEObject Type="Embed" ProgID="Equation.DSMT4" ShapeID="_x0000_i1173" DrawAspect="Content" ObjectID="_1788357577" r:id="rId2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174" type="#_x0000_t75" alt="eqIdd91e07104b699c4012be2d26160976a2" style="width:8.25pt;height:12pt" o:ole="">
                  <v:imagedata r:id="rId23" o:title="eqIdd91e07104b699c4012be2d26160976a2"/>
                </v:shape>
                <o:OLEObject Type="Embed" ProgID="Equation.DSMT4" ShapeID="_x0000_i1174" DrawAspect="Content" ObjectID="_1788357578" r:id="rId2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175" type="#_x0000_t75" alt="eqId61128ab996360a038e6e64d82fcba004" style="width:9pt;height:11.25pt" o:ole="">
                  <v:imagedata r:id="rId17" o:title="eqId61128ab996360a038e6e64d82fcba004"/>
                </v:shape>
                <o:OLEObject Type="Embed" ProgID="Equation.DSMT4" ShapeID="_x0000_i1175" DrawAspect="Content" ObjectID="_1788357579" r:id="rId3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40" w:dyaOrig="259">
                <v:shape id="_x0000_i1176" type="#_x0000_t75" alt="eqIdbdaa19de263700a15fcf213d64a8cd57" style="width:6pt;height:11.25pt" o:ole="">
                  <v:imagedata r:id="rId15" o:title="eqIdbdaa19de263700a15fcf213d64a8cd57"/>
                </v:shape>
                <o:OLEObject Type="Embed" ProgID="Equation.DSMT4" ShapeID="_x0000_i1176" DrawAspect="Content" ObjectID="_1788357580" r:id="rId3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177" type="#_x0000_t75" alt="eqId61128ab996360a038e6e64d82fcba004" style="width:9pt;height:11.25pt" o:ole="">
                  <v:imagedata r:id="rId17" o:title="eqId61128ab996360a038e6e64d82fcba004"/>
                </v:shape>
                <o:OLEObject Type="Embed" ProgID="Equation.DSMT4" ShapeID="_x0000_i1177" DrawAspect="Content" ObjectID="_1788357581" r:id="rId3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178" type="#_x0000_t75" alt="eqIdd91e07104b699c4012be2d26160976a2" style="width:8.25pt;height:12pt" o:ole="">
                  <v:imagedata r:id="rId23" o:title="eqIdd91e07104b699c4012be2d26160976a2"/>
                </v:shape>
                <o:OLEObject Type="Embed" ProgID="Equation.DSMT4" ShapeID="_x0000_i1178" DrawAspect="Content" ObjectID="_1788357582" r:id="rId3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80" w:dyaOrig="280">
                <v:shape id="_x0000_i1179" type="#_x0000_t75" alt="eqIdd07ae0b4264da6a8812454ffd2f20d94" style="width:12pt;height:12pt" o:ole="">
                  <v:imagedata r:id="rId27" o:title="eqIdd07ae0b4264da6a8812454ffd2f20d94"/>
                </v:shape>
                <o:OLEObject Type="Embed" ProgID="Equation.DSMT4" ShapeID="_x0000_i1179" DrawAspect="Content" ObjectID="_1788357583" r:id="rId34"/>
              </w:object>
            </w:r>
          </w:p>
        </w:tc>
      </w:tr>
    </w:tbl>
    <w:p w:rsidR="00B5798D" w:rsidRDefault="006621BE" w:rsidP="00B5798D">
      <w:pPr>
        <w:spacing w:line="360" w:lineRule="auto"/>
        <w:jc w:val="left"/>
        <w:textAlignment w:val="center"/>
      </w:pPr>
      <w:r>
        <w:t>1</w:t>
      </w:r>
      <w:r>
        <w:t>．</w:t>
      </w:r>
      <w:r>
        <w:t>已知</w:t>
      </w:r>
      <w:r w:rsidR="0056740D">
        <w:object w:dxaOrig="220" w:dyaOrig="260">
          <v:shape id="_x0000_i1025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025" DrawAspect="Content" ObjectID="_1788357584" r:id="rId35"/>
        </w:object>
      </w:r>
      <w:r>
        <w:t>是</w:t>
      </w:r>
      <w:r w:rsidR="0056740D">
        <w:object w:dxaOrig="200" w:dyaOrig="220">
          <v:shape id="_x0000_i1026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026" DrawAspect="Content" ObjectID="_1788357585" r:id="rId36"/>
        </w:object>
      </w:r>
      <w:r>
        <w:t>的二次函数，</w:t>
      </w:r>
      <w:r w:rsidR="0056740D">
        <w:object w:dxaOrig="220" w:dyaOrig="260">
          <v:shape id="_x0000_i1027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027" DrawAspect="Content" ObjectID="_1788357586" r:id="rId37"/>
        </w:object>
      </w:r>
      <w:r>
        <w:t>与</w:t>
      </w:r>
      <w:r w:rsidR="0056740D">
        <w:object w:dxaOrig="200" w:dyaOrig="220">
          <v:shape id="_x0000_i1028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028" DrawAspect="Content" ObjectID="_1788357587" r:id="rId38"/>
        </w:object>
      </w:r>
      <w:r>
        <w:t>的对应值如下表：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则其表达式为</w:t>
      </w:r>
    </w:p>
    <w:p w:rsidR="00B5798D" w:rsidRDefault="006621BE" w:rsidP="00B5798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56740D">
        <w:object w:dxaOrig="1500" w:dyaOrig="560">
          <v:shape id="_x0000_i1029" type="#_x0000_t75" alt="eqIde5c0242a61150b90a2e72d851a638d03" style="width:66pt;height:24.75pt;mso-wrap-style:square;mso-position-horizontal-relative:page;mso-position-vertical-relative:page" o:ole="">
            <v:imagedata r:id="rId39" o:title="eqIde5c0242a61150b90a2e72d851a638d03"/>
          </v:shape>
          <o:OLEObject Type="Embed" ProgID="Equation.DSMT4" ShapeID="_x0000_i1029" DrawAspect="Content" ObjectID="_1788357588" r:id="rId40"/>
        </w:object>
      </w:r>
      <w:r>
        <w:tab/>
        <w:t>B</w:t>
      </w:r>
      <w:r>
        <w:t>．</w:t>
      </w:r>
      <w:r w:rsidR="0056740D">
        <w:object w:dxaOrig="1480" w:dyaOrig="440">
          <v:shape id="_x0000_i1030" type="#_x0000_t75" alt="eqId86187be81f11744f8d2c7636a0147459" style="width:65.25pt;height:19.5pt" o:ole="">
            <v:imagedata r:id="rId41" o:title="eqId86187be81f11744f8d2c7636a0147459"/>
          </v:shape>
          <o:OLEObject Type="Embed" ProgID="Equation.DSMT4" ShapeID="_x0000_i1030" DrawAspect="Content" ObjectID="_1788357589" r:id="rId42"/>
        </w:object>
      </w:r>
    </w:p>
    <w:p w:rsidR="00B5798D" w:rsidRDefault="006621BE" w:rsidP="00B5798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 w:rsidR="0056740D">
        <w:object w:dxaOrig="1840" w:dyaOrig="620">
          <v:shape id="_x0000_i1031" type="#_x0000_t75" alt="eqId2eb0fa819d078bc9555fe842cd3c88dd" style="width:81pt;height:27pt" o:ole="">
            <v:imagedata r:id="rId43" o:title="eqId2eb0fa819d078bc9555fe842cd3c88dd"/>
          </v:shape>
          <o:OLEObject Type="Embed" ProgID="Equation.DSMT4" ShapeID="_x0000_i1031" DrawAspect="Content" ObjectID="_1788357590" r:id="rId44"/>
        </w:object>
      </w:r>
      <w:r>
        <w:tab/>
        <w:t>D</w:t>
      </w:r>
      <w:r>
        <w:t>．</w:t>
      </w:r>
      <w:r w:rsidR="0056740D">
        <w:object w:dxaOrig="1680" w:dyaOrig="440">
          <v:shape id="_x0000_i1032" type="#_x0000_t75" alt="eqId0bd4c2626ab2a9fe0588b66f049f4d13" style="width:74.25pt;height:19.5pt" o:ole="">
            <v:imagedata r:id="rId45" o:title="eqId0bd4c2626ab2a9fe0588b66f049f4d13"/>
          </v:shape>
          <o:OLEObject Type="Embed" ProgID="Equation.DSMT4" ShapeID="_x0000_i1032" DrawAspect="Content" ObjectID="_1788357591" r:id="rId46"/>
        </w:object>
      </w:r>
    </w:p>
    <w:p w:rsidR="00B5798D" w:rsidRDefault="006621BE" w:rsidP="00B5798D">
      <w:pPr>
        <w:spacing w:line="360" w:lineRule="auto"/>
        <w:jc w:val="left"/>
        <w:textAlignment w:val="center"/>
      </w:pPr>
      <w:r>
        <w:t>2</w:t>
      </w:r>
      <w:r>
        <w:t>．</w:t>
      </w:r>
      <w:r>
        <w:t>若二次函数</w:t>
      </w:r>
      <w:r w:rsidR="0056740D">
        <w:object w:dxaOrig="1120" w:dyaOrig="360">
          <v:shape id="_x0000_i1033" type="#_x0000_t75" alt="eqId69ffebe2873578dbad77b3e052a3cff8" style="width:49.5pt;height:15.75pt" o:ole="">
            <v:imagedata r:id="rId47" o:title="eqId69ffebe2873578dbad77b3e052a3cff8"/>
          </v:shape>
          <o:OLEObject Type="Embed" ProgID="Equation.DSMT4" ShapeID="_x0000_i1033" DrawAspect="Content" ObjectID="_1788357592" r:id="rId48"/>
        </w:object>
      </w:r>
      <w:r>
        <w:t>的图象经过点</w:t>
      </w:r>
      <w:r w:rsidR="0056740D">
        <w:object w:dxaOrig="800" w:dyaOrig="400">
          <v:shape id="_x0000_i1034" type="#_x0000_t75" alt="eqId58431e36c32c12bf5af2219ab219ae68" style="width:35.25pt;height:18pt" o:ole="">
            <v:imagedata r:id="rId49" o:title="eqId58431e36c32c12bf5af2219ab219ae68"/>
          </v:shape>
          <o:OLEObject Type="Embed" ProgID="Equation.DSMT4" ShapeID="_x0000_i1034" DrawAspect="Content" ObjectID="_1788357593" r:id="rId50"/>
        </w:object>
      </w:r>
      <w:r>
        <w:t>，则下列说法错误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B5798D" w:rsidRDefault="006621BE" w:rsidP="00004D8D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t xml:space="preserve"> </w:t>
      </w:r>
      <w:r w:rsidR="0056740D">
        <w:object w:dxaOrig="559" w:dyaOrig="280">
          <v:shape id="_x0000_i1035" type="#_x0000_t75" alt="eqId8e258ab9e600435b37465092243d99f6" style="width:24.75pt;height:12.75pt" o:ole="">
            <v:imagedata r:id="rId51" o:title="eqId8e258ab9e600435b37465092243d99f6"/>
          </v:shape>
          <o:OLEObject Type="Embed" ProgID="Equation.DSMT4" ShapeID="_x0000_i1035" DrawAspect="Content" ObjectID="_1788357594" r:id="rId52"/>
        </w:object>
      </w:r>
      <w:r w:rsidR="00004D8D">
        <w:rPr>
          <w:rFonts w:hint="eastAsia"/>
        </w:rPr>
        <w:t xml:space="preserve">     </w:t>
      </w:r>
      <w:r>
        <w:t>B</w:t>
      </w:r>
      <w:r>
        <w:t>．当</w:t>
      </w:r>
      <w:r w:rsidR="0056740D">
        <w:object w:dxaOrig="559" w:dyaOrig="280">
          <v:shape id="_x0000_i1036" type="#_x0000_t75" alt="eqId9e541ea2f855f981c96207070683d388" style="width:24.75pt;height:12pt" o:ole="">
            <v:imagedata r:id="rId53" o:title="eqId9e541ea2f855f981c96207070683d388"/>
          </v:shape>
          <o:OLEObject Type="Embed" ProgID="Equation.DSMT4" ShapeID="_x0000_i1036" DrawAspect="Content" ObjectID="_1788357595" r:id="rId54"/>
        </w:object>
      </w:r>
      <w:r>
        <w:t>，</w:t>
      </w:r>
      <w:r w:rsidR="0056740D">
        <w:object w:dxaOrig="220" w:dyaOrig="260">
          <v:shape id="_x0000_i1037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037" DrawAspect="Content" ObjectID="_1788357596" r:id="rId55"/>
        </w:object>
      </w:r>
      <w:r>
        <w:t>随</w:t>
      </w:r>
      <w:r w:rsidR="0056740D">
        <w:object w:dxaOrig="200" w:dyaOrig="220">
          <v:shape id="_x0000_i1038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038" DrawAspect="Content" ObjectID="_1788357597" r:id="rId56"/>
        </w:object>
      </w:r>
      <w:r>
        <w:t>的增大而减小</w:t>
      </w:r>
      <w:r w:rsidR="00004D8D">
        <w:t>C</w:t>
      </w:r>
      <w:r w:rsidR="00004D8D">
        <w:t>．顶点坐标为</w:t>
      </w:r>
      <w:r w:rsidR="00004D8D">
        <w:object w:dxaOrig="580" w:dyaOrig="400">
          <v:shape id="_x0000_i1196" type="#_x0000_t75" alt="eqIdfab8a0cc6504aa4c3a38006f5394b4c2" style="width:25.5pt;height:18pt" o:ole="">
            <v:imagedata r:id="rId57" o:title="eqIdfab8a0cc6504aa4c3a38006f5394b4c2"/>
          </v:shape>
          <o:OLEObject Type="Embed" ProgID="Equation.DSMT4" ShapeID="_x0000_i1196" DrawAspect="Content" ObjectID="_1788357598" r:id="rId58"/>
        </w:object>
      </w:r>
      <w:r w:rsidR="00004D8D">
        <w:rPr>
          <w:rFonts w:hint="eastAsia"/>
        </w:rPr>
        <w:t xml:space="preserve">     </w:t>
      </w:r>
      <w:r w:rsidR="00004D8D">
        <w:t>D</w:t>
      </w:r>
      <w:r w:rsidR="00004D8D">
        <w:t>．图象有最低点</w:t>
      </w:r>
    </w:p>
    <w:tbl>
      <w:tblPr>
        <w:tblpPr w:leftFromText="180" w:rightFromText="180" w:vertAnchor="text" w:horzAnchor="page" w:tblpX="8035" w:tblpY="4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334"/>
        <w:gridCol w:w="385"/>
        <w:gridCol w:w="630"/>
        <w:gridCol w:w="526"/>
        <w:gridCol w:w="347"/>
        <w:gridCol w:w="526"/>
        <w:gridCol w:w="630"/>
        <w:gridCol w:w="385"/>
      </w:tblGrid>
      <w:tr w:rsidR="00004D8D" w:rsidTr="00004D8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60">
                <v:shape id="_x0000_i1180" type="#_x0000_t75" alt="eqId3edbd40e04e2a943051fa83d6e511add" style="width:14.25pt;height:11.25pt" o:ole="">
                  <v:imagedata r:id="rId59" o:title="eqId3edbd40e04e2a943051fa83d6e511add"/>
                </v:shape>
                <o:OLEObject Type="Embed" ProgID="Equation.DSMT4" ShapeID="_x0000_i1180" DrawAspect="Content" ObjectID="_1788357599" r:id="rId6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60">
                <v:shape id="_x0000_i1181" type="#_x0000_t75" alt="eqId274a9dc37509f01c2606fb3086a46f4f" style="width:14.25pt;height:11.25pt" o:ole="">
                  <v:imagedata r:id="rId61" o:title="eqId274a9dc37509f01c2606fb3086a46f4f"/>
                </v:shape>
                <o:OLEObject Type="Embed" ProgID="Equation.DSMT4" ShapeID="_x0000_i1181" DrawAspect="Content" ObjectID="_1788357600" r:id="rId6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</w:tr>
      <w:tr w:rsidR="00004D8D" w:rsidTr="00004D8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440" w:dyaOrig="340">
                <v:shape id="_x0000_i1182" type="#_x0000_t75" alt="eqId55a89e0e4dd01a206660841cece6ca82" style="width:19.5pt;height:15pt" o:ole="">
                  <v:imagedata r:id="rId63" o:title="eqId55a89e0e4dd01a206660841cece6ca82"/>
                </v:shape>
                <o:OLEObject Type="Embed" ProgID="Equation.DSMT4" ShapeID="_x0000_i1182" DrawAspect="Content" ObjectID="_1788357601" r:id="rId6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340">
                <v:shape id="_x0000_i1183" type="#_x0000_t75" alt="eqIdf0f49a1f64e38b3e0cb84329c3880a77" style="width:14.25pt;height:15pt" o:ole="">
                  <v:imagedata r:id="rId65" o:title="eqIdf0f49a1f64e38b3e0cb84329c3880a77"/>
                </v:shape>
                <o:OLEObject Type="Embed" ProgID="Equation.DSMT4" ShapeID="_x0000_i1183" DrawAspect="Content" ObjectID="_1788357602" r:id="rId6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340">
                <v:shape id="_x0000_i1184" type="#_x0000_t75" alt="eqId96e6e0cf3cc9ee7834fcec525ac7cc78" style="width:14.25pt;height:15pt" o:ole="">
                  <v:imagedata r:id="rId67" o:title="eqId96e6e0cf3cc9ee7834fcec525ac7cc78"/>
                </v:shape>
                <o:OLEObject Type="Embed" ProgID="Equation.DSMT4" ShapeID="_x0000_i1184" DrawAspect="Content" ObjectID="_1788357603" r:id="rId6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440" w:dyaOrig="280">
                <v:shape id="_x0000_i1185" type="#_x0000_t75" alt="eqId91498d22fa9e1bae4ee8399259d9cfd3" style="width:19.5pt;height:12pt" o:ole="">
                  <v:imagedata r:id="rId69" o:title="eqId91498d22fa9e1bae4ee8399259d9cfd3"/>
                </v:shape>
                <o:OLEObject Type="Embed" ProgID="Equation.DSMT4" ShapeID="_x0000_i1185" DrawAspect="Content" ObjectID="_1788357604" r:id="rId7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</w:tr>
    </w:tbl>
    <w:p w:rsidR="00B5798D" w:rsidRDefault="006621BE" w:rsidP="00B5798D">
      <w:pPr>
        <w:spacing w:line="360" w:lineRule="auto"/>
        <w:jc w:val="left"/>
        <w:textAlignment w:val="center"/>
      </w:pPr>
      <w:r>
        <w:t>3</w:t>
      </w:r>
      <w:r>
        <w:t>．</w:t>
      </w:r>
      <w:r>
        <w:t>已知一个二次函数</w:t>
      </w:r>
      <w:r w:rsidR="0056740D">
        <w:object w:dxaOrig="1540" w:dyaOrig="360">
          <v:shape id="_x0000_i1039" type="#_x0000_t75" alt="eqIda90385c676848de67293e3ed6bc000fe" style="width:67.5pt;height:15.75pt" o:ole="">
            <v:imagedata r:id="rId71" o:title="eqIda90385c676848de67293e3ed6bc000fe"/>
          </v:shape>
          <o:OLEObject Type="Embed" ProgID="Equation.DSMT4" ShapeID="_x0000_i1039" DrawAspect="Content" ObjectID="_1788357605" r:id="rId72"/>
        </w:object>
      </w:r>
      <w:r>
        <w:t>的自变量</w:t>
      </w:r>
      <w:r>
        <w:rPr>
          <w:rFonts w:ascii="Times New Roman" w:eastAsia="Times New Roman" w:hAnsi="Times New Roman" w:cs="Times New Roman"/>
          <w:i/>
        </w:rPr>
        <w:t>x</w:t>
      </w:r>
      <w:r>
        <w:t>与函数</w:t>
      </w:r>
      <w:r>
        <w:rPr>
          <w:rFonts w:ascii="Times New Roman" w:eastAsia="Times New Roman" w:hAnsi="Times New Roman" w:cs="Times New Roman"/>
          <w:i/>
        </w:rPr>
        <w:t>y</w:t>
      </w:r>
      <w:r>
        <w:t>的几组对应值如下表，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则下列关于这个二次函数的结论正确的是（</w:t>
      </w:r>
      <w:r>
        <w:t xml:space="preserve"> </w:t>
      </w:r>
      <w:r>
        <w:t xml:space="preserve">　　</w:t>
      </w:r>
      <w:r>
        <w:t xml:space="preserve"> </w:t>
      </w:r>
      <w:r>
        <w:t>）</w:t>
      </w:r>
    </w:p>
    <w:p w:rsidR="00B5798D" w:rsidRDefault="006621BE" w:rsidP="00B5798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图象的开口向上</w:t>
      </w:r>
      <w:r w:rsidR="00004D8D">
        <w:rPr>
          <w:rFonts w:hint="eastAsia"/>
        </w:rPr>
        <w:t xml:space="preserve">         </w:t>
      </w:r>
      <w:r>
        <w:t>B</w:t>
      </w:r>
      <w:r>
        <w:t>．当</w:t>
      </w:r>
      <w:r w:rsidR="0056740D">
        <w:object w:dxaOrig="559" w:dyaOrig="280">
          <v:shape id="_x0000_i1040" type="#_x0000_t75" alt="eqId08115d6d9f876dea921a4d32260ff1fb" style="width:24.75pt;height:12pt" o:ole="">
            <v:imagedata r:id="rId73" o:title="eqId08115d6d9f876dea921a4d32260ff1fb"/>
          </v:shape>
          <o:OLEObject Type="Embed" ProgID="Equation.DSMT4" ShapeID="_x0000_i1040" DrawAspect="Content" ObjectID="_1788357606" r:id="rId74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y</w:t>
      </w:r>
      <w:r>
        <w:t>的值随</w:t>
      </w:r>
      <w:r>
        <w:rPr>
          <w:rFonts w:ascii="Times New Roman" w:eastAsia="Times New Roman" w:hAnsi="Times New Roman" w:cs="Times New Roman"/>
          <w:i/>
        </w:rPr>
        <w:t>x</w:t>
      </w:r>
      <w:r>
        <w:t>的值增大而增大</w:t>
      </w:r>
    </w:p>
    <w:p w:rsidR="00B5798D" w:rsidRDefault="006621BE" w:rsidP="00B5798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图象经过第二、三、四象限</w:t>
      </w:r>
      <w:r>
        <w:tab/>
        <w:t>D</w:t>
      </w:r>
      <w:r>
        <w:t>．图象的对称轴是直线</w:t>
      </w:r>
      <w:r w:rsidR="0056740D">
        <w:object w:dxaOrig="520" w:dyaOrig="280">
          <v:shape id="_x0000_i1041" type="#_x0000_t75" alt="eqId9b384412acba251d87902ab928902f16" style="width:22.5pt;height:12.75pt" o:ole="">
            <v:imagedata r:id="rId75" o:title="eqId9b384412acba251d87902ab928902f16"/>
          </v:shape>
          <o:OLEObject Type="Embed" ProgID="Equation.DSMT4" ShapeID="_x0000_i1041" DrawAspect="Content" ObjectID="_1788357607" r:id="rId76"/>
        </w:object>
      </w:r>
    </w:p>
    <w:tbl>
      <w:tblPr>
        <w:tblpPr w:leftFromText="180" w:rightFromText="180" w:vertAnchor="text" w:horzAnchor="margin" w:tblpXSpec="right" w:tblpY="3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35"/>
        <w:gridCol w:w="465"/>
        <w:gridCol w:w="526"/>
        <w:gridCol w:w="526"/>
        <w:gridCol w:w="526"/>
        <w:gridCol w:w="526"/>
        <w:gridCol w:w="465"/>
      </w:tblGrid>
      <w:tr w:rsidR="00004D8D" w:rsidTr="00004D8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00" w:dyaOrig="220">
                <v:shape id="_x0000_i1186" type="#_x0000_t75" alt="eqId81dea63b8ce3e51adf66cf7b9982a248" style="width:9pt;height:9.75pt" o:ole="">
                  <v:imagedata r:id="rId9" o:title="eqId81dea63b8ce3e51adf66cf7b9982a248"/>
                </v:shape>
                <o:OLEObject Type="Embed" ProgID="Equation.DSMT4" ShapeID="_x0000_i1186" DrawAspect="Content" ObjectID="_1788357608" r:id="rId7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187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187" DrawAspect="Content" ObjectID="_1788357609" r:id="rId7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60">
                <v:shape id="_x0000_i1188" type="#_x0000_t75" alt="eqId274a9dc37509f01c2606fb3086a46f4f" style="width:14.25pt;height:11.25pt" o:ole="">
                  <v:imagedata r:id="rId61" o:title="eqId274a9dc37509f01c2606fb3086a46f4f"/>
                </v:shape>
                <o:OLEObject Type="Embed" ProgID="Equation.DSMT4" ShapeID="_x0000_i1188" DrawAspect="Content" ObjectID="_1788357610" r:id="rId8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189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189" DrawAspect="Content" ObjectID="_1788357611" r:id="rId81"/>
              </w:object>
            </w:r>
          </w:p>
        </w:tc>
      </w:tr>
      <w:tr w:rsidR="00004D8D" w:rsidTr="00004D8D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20" w:dyaOrig="260">
                <v:shape id="_x0000_i1190" type="#_x0000_t75" alt="eqIdd053b14c8588eee2acbbe44fc37a6886" style="width:9.75pt;height:12pt" o:ole="">
                  <v:imagedata r:id="rId25" o:title="eqIdd053b14c8588eee2acbbe44fc37a6886"/>
                </v:shape>
                <o:OLEObject Type="Embed" ProgID="Equation.DSMT4" ShapeID="_x0000_i1190" DrawAspect="Content" ObjectID="_1788357612" r:id="rId8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191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191" DrawAspect="Content" ObjectID="_1788357613" r:id="rId8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60">
                <v:shape id="_x0000_i1192" type="#_x0000_t75" alt="eqId3edbd40e04e2a943051fa83d6e511add" style="width:14.25pt;height:11.25pt" o:ole="">
                  <v:imagedata r:id="rId59" o:title="eqId3edbd40e04e2a943051fa83d6e511add"/>
                </v:shape>
                <o:OLEObject Type="Embed" ProgID="Equation.DSMT4" ShapeID="_x0000_i1192" DrawAspect="Content" ObjectID="_1788357614" r:id="rId8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80">
                <v:shape id="_x0000_i1193" type="#_x0000_t75" alt="eqId01317332a203c898536b1d0459f51d23" style="width:14.25pt;height:12pt" o:ole="">
                  <v:imagedata r:id="rId85" o:title="eqId01317332a203c898536b1d0459f51d23"/>
                </v:shape>
                <o:OLEObject Type="Embed" ProgID="Equation.DSMT4" ShapeID="_x0000_i1193" DrawAspect="Content" ObjectID="_1788357615" r:id="rId8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60">
                <v:shape id="_x0000_i1194" type="#_x0000_t75" alt="eqId3edbd40e04e2a943051fa83d6e511add" style="width:14.25pt;height:11.25pt" o:ole="">
                  <v:imagedata r:id="rId59" o:title="eqId3edbd40e04e2a943051fa83d6e511add"/>
                </v:shape>
                <o:OLEObject Type="Embed" ProgID="Equation.DSMT4" ShapeID="_x0000_i1194" DrawAspect="Content" ObjectID="_1788357616" r:id="rId8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Default="00004D8D" w:rsidP="00004D8D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195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195" DrawAspect="Content" ObjectID="_1788357617" r:id="rId88"/>
              </w:object>
            </w:r>
          </w:p>
        </w:tc>
      </w:tr>
    </w:tbl>
    <w:p w:rsidR="00B5798D" w:rsidRDefault="006621BE" w:rsidP="00B5798D">
      <w:pPr>
        <w:spacing w:line="360" w:lineRule="auto"/>
        <w:jc w:val="left"/>
        <w:textAlignment w:val="center"/>
      </w:pPr>
      <w:r>
        <w:t>4</w:t>
      </w:r>
      <w:r>
        <w:t>．</w:t>
      </w:r>
      <w:r>
        <w:t>如表中列出的是一个二次函数的自变量</w:t>
      </w:r>
      <w:r w:rsidR="0056740D">
        <w:object w:dxaOrig="200" w:dyaOrig="220">
          <v:shape id="_x0000_i1042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042" DrawAspect="Content" ObjectID="_1788357618" r:id="rId89"/>
        </w:object>
      </w:r>
      <w:r>
        <w:t>与函数</w:t>
      </w:r>
      <w:r w:rsidR="0056740D">
        <w:object w:dxaOrig="220" w:dyaOrig="260">
          <v:shape id="_x0000_i1043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043" DrawAspect="Content" ObjectID="_1788357619" r:id="rId90"/>
        </w:object>
      </w:r>
      <w:r>
        <w:t>的几组对应值：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下列结论：</w:t>
      </w:r>
      <w:r>
        <w:t>①</w:t>
      </w:r>
      <w:r>
        <w:t>抛物线的开口向上；</w:t>
      </w:r>
      <w:r>
        <w:t>②</w:t>
      </w:r>
      <w:r>
        <w:t>其图象的对称轴为</w:t>
      </w:r>
      <w:r w:rsidR="0056740D">
        <w:object w:dxaOrig="520" w:dyaOrig="280">
          <v:shape id="_x0000_i1044" type="#_x0000_t75" alt="eqId9b384412acba251d87902ab928902f16" style="width:22.5pt;height:12.75pt" o:ole="">
            <v:imagedata r:id="rId75" o:title="eqId9b384412acba251d87902ab928902f16"/>
          </v:shape>
          <o:OLEObject Type="Embed" ProgID="Equation.DSMT4" ShapeID="_x0000_i1044" DrawAspect="Content" ObjectID="_1788357620" r:id="rId91"/>
        </w:object>
      </w:r>
      <w:r>
        <w:t>；</w:t>
      </w:r>
      <w:r>
        <w:t>③</w:t>
      </w:r>
      <w:r>
        <w:t>当</w:t>
      </w:r>
      <w:r w:rsidR="0056740D">
        <w:object w:dxaOrig="600" w:dyaOrig="620">
          <v:shape id="_x0000_i1045" type="#_x0000_t75" alt="eqIdc40e32586702d7955a5d9be83da9c9ff" style="width:26.25pt;height:27pt" o:ole="">
            <v:imagedata r:id="rId92" o:title="eqIdc40e32586702d7955a5d9be83da9c9ff"/>
          </v:shape>
          <o:OLEObject Type="Embed" ProgID="Equation.DSMT4" ShapeID="_x0000_i1045" DrawAspect="Content" ObjectID="_1788357621" r:id="rId93"/>
        </w:object>
      </w:r>
      <w:r>
        <w:t>时；函数值</w:t>
      </w:r>
      <w:r w:rsidR="0056740D">
        <w:object w:dxaOrig="220" w:dyaOrig="260">
          <v:shape id="_x0000_i1046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046" DrawAspect="Content" ObjectID="_1788357622" r:id="rId94"/>
        </w:object>
      </w:r>
      <w:r>
        <w:t>随</w:t>
      </w:r>
      <w:r w:rsidR="0056740D">
        <w:object w:dxaOrig="200" w:dyaOrig="220">
          <v:shape id="_x0000_i1047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047" DrawAspect="Content" ObjectID="_1788357623" r:id="rId95"/>
        </w:object>
      </w:r>
      <w:r>
        <w:t>的增大而增大；</w:t>
      </w:r>
      <w:r>
        <w:t>④</w:t>
      </w:r>
      <w:r>
        <w:t>方程</w:t>
      </w:r>
      <w:r w:rsidR="0056740D">
        <w:object w:dxaOrig="1520" w:dyaOrig="320">
          <v:shape id="_x0000_i1048" type="#_x0000_t75" alt="eqId13fa32c1e926f40a0722d106563777ef" style="width:66.75pt;height:14.25pt" o:ole="">
            <v:imagedata r:id="rId96" o:title="eqId13fa32c1e926f40a0722d106563777ef"/>
          </v:shape>
          <o:OLEObject Type="Embed" ProgID="Equation.DSMT4" ShapeID="_x0000_i1048" DrawAspect="Content" ObjectID="_1788357624" r:id="rId97"/>
        </w:object>
      </w:r>
      <w:r>
        <w:t>有一个根大于</w:t>
      </w:r>
      <w:r>
        <w:t>4</w:t>
      </w:r>
      <w:r>
        <w:t>．其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 w:rsidR="00B5798D" w:rsidRDefault="006621BE" w:rsidP="00B5798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①②</w:t>
      </w:r>
      <w:r>
        <w:tab/>
        <w:t>B</w:t>
      </w:r>
      <w:r>
        <w:t>．</w:t>
      </w:r>
      <w:r>
        <w:t>①③</w:t>
      </w:r>
      <w:r>
        <w:tab/>
        <w:t>C</w:t>
      </w:r>
      <w:r>
        <w:t>．</w:t>
      </w:r>
      <w:r>
        <w:t>①③④</w:t>
      </w:r>
      <w:r>
        <w:tab/>
        <w:t>D</w:t>
      </w:r>
      <w:r>
        <w:t>．</w:t>
      </w:r>
      <w:r>
        <w:t>②③④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5</w:t>
      </w:r>
      <w:r>
        <w:t>．</w:t>
      </w:r>
      <w:r>
        <w:t>若二次函数图像的顶点坐标为</w:t>
      </w:r>
      <w:r w:rsidR="0056740D">
        <w:object w:dxaOrig="600" w:dyaOrig="300">
          <v:shape id="_x0000_i1049" type="#_x0000_t75" alt="eqId19a20a61d384b658080b92d8c1a9e7c0" style="width:26.25pt;height:13.5pt" o:ole="">
            <v:imagedata r:id="rId98" o:title="eqId19a20a61d384b658080b92d8c1a9e7c0"/>
          </v:shape>
          <o:OLEObject Type="Embed" ProgID="Equation.DSMT4" ShapeID="_x0000_i1049" DrawAspect="Content" ObjectID="_1788357625" r:id="rId99"/>
        </w:object>
      </w:r>
      <w:r>
        <w:t>，且图像过点</w:t>
      </w:r>
      <w:r w:rsidR="0056740D">
        <w:object w:dxaOrig="540" w:dyaOrig="320">
          <v:shape id="_x0000_i1050" type="#_x0000_t75" alt="eqIded18bd80c6c4142f68e89f4ad44570b5" style="width:24pt;height:13.5pt" o:ole="">
            <v:imagedata r:id="rId100" o:title="eqIded18bd80c6c4142f68e89f4ad44570b5"/>
          </v:shape>
          <o:OLEObject Type="Embed" ProgID="Equation.DSMT4" ShapeID="_x0000_i1050" DrawAspect="Content" ObjectID="_1788357626" r:id="rId101"/>
        </w:object>
      </w:r>
      <w:r>
        <w:t>，则该二次函数的解析式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B5798D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648335</wp:posOffset>
            </wp:positionV>
            <wp:extent cx="1212215" cy="971550"/>
            <wp:effectExtent l="19050" t="0" r="6985" b="0"/>
            <wp:wrapSquare wrapText="bothSides"/>
            <wp:docPr id="46" name="图片 46" descr="@@@edfa9655-034b-4bd6-9f5d-4f0bb5895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@@@edfa9655-034b-4bd6-9f5d-4f0bb5895390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621BE">
        <w:t>A</w:t>
      </w:r>
      <w:r w:rsidR="006621BE">
        <w:t>．</w:t>
      </w:r>
      <w:r w:rsidR="0056740D">
        <w:object w:dxaOrig="1600" w:dyaOrig="360">
          <v:shape id="_x0000_i1051" type="#_x0000_t75" alt="eqIdece1b2ba1e6967ffc305c555c9535862" style="width:70.5pt;height:15.75pt" o:ole="">
            <v:imagedata r:id="rId103" o:title="eqIdece1b2ba1e6967ffc305c555c9535862"/>
          </v:shape>
          <o:OLEObject Type="Embed" ProgID="Equation.DSMT4" ShapeID="_x0000_i1051" DrawAspect="Content" ObjectID="_1788357627" r:id="rId104"/>
        </w:object>
      </w:r>
      <w:r>
        <w:rPr>
          <w:rFonts w:hint="eastAsia"/>
        </w:rPr>
        <w:t xml:space="preserve">     </w:t>
      </w:r>
      <w:r w:rsidR="006621BE">
        <w:t>B</w:t>
      </w:r>
      <w:r w:rsidR="006621BE">
        <w:t>．</w:t>
      </w:r>
      <w:r w:rsidR="0056740D">
        <w:object w:dxaOrig="1820" w:dyaOrig="620">
          <v:shape id="_x0000_i1052" type="#_x0000_t75" alt="eqId7a55d9ed3f72020a1fe3a2e265f98b64" style="width:80.25pt;height:27pt" o:ole="">
            <v:imagedata r:id="rId105" o:title="eqId7a55d9ed3f72020a1fe3a2e265f98b64"/>
          </v:shape>
          <o:OLEObject Type="Embed" ProgID="Equation.DSMT4" ShapeID="_x0000_i1052" DrawAspect="Content" ObjectID="_1788357628" r:id="rId106"/>
        </w:object>
      </w:r>
      <w:r>
        <w:rPr>
          <w:rFonts w:hint="eastAsia"/>
        </w:rPr>
        <w:t xml:space="preserve">       </w:t>
      </w:r>
      <w:r w:rsidR="006621BE">
        <w:t>C</w:t>
      </w:r>
      <w:r w:rsidR="006621BE">
        <w:t>．</w:t>
      </w:r>
      <w:r w:rsidR="0056740D">
        <w:object w:dxaOrig="1460" w:dyaOrig="360">
          <v:shape id="_x0000_i1053" type="#_x0000_t75" alt="eqId620fff76456e4080c41c51661171c66f" style="width:64.5pt;height:19.5pt" o:ole="">
            <v:imagedata r:id="rId107" o:title="eqId620fff76456e4080c41c51661171c66f"/>
          </v:shape>
          <o:OLEObject Type="Embed" ProgID="Equation.DSMT4" ShapeID="_x0000_i1053" DrawAspect="Content" ObjectID="_1788357629" r:id="rId108"/>
        </w:object>
      </w:r>
      <w:r>
        <w:rPr>
          <w:rFonts w:hint="eastAsia"/>
        </w:rPr>
        <w:t xml:space="preserve">      </w:t>
      </w:r>
      <w:r w:rsidR="006621BE">
        <w:t>D</w:t>
      </w:r>
      <w:r w:rsidR="006621BE">
        <w:t>．</w:t>
      </w:r>
      <w:r w:rsidR="0056740D">
        <w:object w:dxaOrig="1639" w:dyaOrig="620">
          <v:shape id="_x0000_i1054" type="#_x0000_t75" alt="eqId0ac8f249440658dfa1a606618f87336a" style="width:1in;height:27pt" o:ole="">
            <v:imagedata r:id="rId109" o:title="eqId0ac8f249440658dfa1a606618f87336a"/>
          </v:shape>
          <o:OLEObject Type="Embed" ProgID="Equation.DSMT4" ShapeID="_x0000_i1054" DrawAspect="Content" ObjectID="_1788357630" r:id="rId110"/>
        </w:object>
      </w:r>
    </w:p>
    <w:p w:rsidR="00B5798D" w:rsidRDefault="006621BE" w:rsidP="00B5798D">
      <w:pPr>
        <w:spacing w:line="360" w:lineRule="auto"/>
        <w:jc w:val="left"/>
        <w:textAlignment w:val="center"/>
      </w:pPr>
      <w:r>
        <w:t>6</w:t>
      </w:r>
      <w:r>
        <w:t>．</w:t>
      </w:r>
      <w:r>
        <w:t>如图的抛物线的解析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B5798D" w:rsidRDefault="006621BE" w:rsidP="00004D8D">
      <w:pPr>
        <w:tabs>
          <w:tab w:val="left" w:pos="2078"/>
          <w:tab w:val="left" w:pos="3945"/>
          <w:tab w:val="left" w:pos="6030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56740D">
        <w:object w:dxaOrig="960" w:dyaOrig="360">
          <v:shape id="_x0000_i1055" type="#_x0000_t75" alt="eqId40c184c17e35b98fe8094cebe9522e1c" style="width:42pt;height:15.75pt" o:ole="">
            <v:imagedata r:id="rId111" o:title="eqId40c184c17e35b98fe8094cebe9522e1c"/>
          </v:shape>
          <o:OLEObject Type="Embed" ProgID="Equation.DSMT4" ShapeID="_x0000_i1055" DrawAspect="Content" ObjectID="_1788357631" r:id="rId112"/>
        </w:object>
      </w:r>
      <w:r>
        <w:tab/>
        <w:t>B</w:t>
      </w:r>
      <w:r>
        <w:t>．</w:t>
      </w:r>
      <w:r w:rsidR="0056740D">
        <w:object w:dxaOrig="960" w:dyaOrig="360">
          <v:shape id="_x0000_i1056" type="#_x0000_t75" alt="eqIdc2b629bea8e22de9bfc49158e2289871" style="width:42pt;height:15.75pt" o:ole="">
            <v:imagedata r:id="rId113" o:title="eqIdc2b629bea8e22de9bfc49158e2289871"/>
          </v:shape>
          <o:OLEObject Type="Embed" ProgID="Equation.DSMT4" ShapeID="_x0000_i1056" DrawAspect="Content" ObjectID="_1788357632" r:id="rId114"/>
        </w:object>
      </w:r>
      <w:r>
        <w:tab/>
      </w:r>
      <w:r>
        <w:t>C</w:t>
      </w:r>
      <w:r>
        <w:t>．</w:t>
      </w:r>
      <w:r w:rsidR="0056740D">
        <w:object w:dxaOrig="1100" w:dyaOrig="360">
          <v:shape id="_x0000_i1057" type="#_x0000_t75" alt="eqIdd72c36149bd2a42b7e05714cb3803e4c" style="width:48.75pt;height:15.75pt" o:ole="">
            <v:imagedata r:id="rId115" o:title="eqIdd72c36149bd2a42b7e05714cb3803e4c"/>
          </v:shape>
          <o:OLEObject Type="Embed" ProgID="Equation.DSMT4" ShapeID="_x0000_i1057" DrawAspect="Content" ObjectID="_1788357633" r:id="rId116"/>
        </w:object>
      </w:r>
      <w:r>
        <w:tab/>
      </w:r>
      <w:r>
        <w:t>D</w:t>
      </w:r>
      <w:r>
        <w:t>．</w:t>
      </w:r>
      <w:r w:rsidR="0056740D">
        <w:object w:dxaOrig="999" w:dyaOrig="340">
          <v:shape id="_x0000_i1058" type="#_x0000_t75" alt="eqId18edcb3452fc9e1b32cdc591d82625ea" style="width:44.25pt;height:15pt" o:ole="">
            <v:imagedata r:id="rId117" o:title="eqId18edcb3452fc9e1b32cdc591d82625ea"/>
          </v:shape>
          <o:OLEObject Type="Embed" ProgID="Equation.DSMT4" ShapeID="_x0000_i1058" DrawAspect="Content" ObjectID="_1788357634" r:id="rId118"/>
        </w:object>
      </w:r>
    </w:p>
    <w:p w:rsidR="00B5798D" w:rsidRDefault="006621BE" w:rsidP="00B5798D">
      <w:pPr>
        <w:spacing w:line="360" w:lineRule="auto"/>
        <w:jc w:val="left"/>
        <w:textAlignment w:val="center"/>
      </w:pPr>
      <w:r>
        <w:t>7</w:t>
      </w:r>
      <w:r>
        <w:t>．</w:t>
      </w:r>
      <w:r>
        <w:t>已知抛物线</w:t>
      </w:r>
      <w:r w:rsidR="0056740D">
        <w:object w:dxaOrig="2100" w:dyaOrig="360">
          <v:shape id="_x0000_i1059" type="#_x0000_t75" alt="eqId7dc63945c3686e03347ca630a20c7156" style="width:92.25pt;height:15.75pt;mso-wrap-style:square;mso-position-horizontal-relative:page;mso-position-vertical-relative:page" o:ole="">
            <v:imagedata r:id="rId119" o:title="eqId7dc63945c3686e03347ca630a20c7156"/>
          </v:shape>
          <o:OLEObject Type="Embed" ProgID="Equation.DSMT4" ShapeID="_x0000_i1059" DrawAspect="Content" ObjectID="_1788357635" r:id="rId120"/>
        </w:object>
      </w:r>
      <w:r>
        <w:t>的开口向上，且抛物线经过原点，则</w:t>
      </w:r>
      <w:r w:rsidR="0056740D">
        <w:object w:dxaOrig="260" w:dyaOrig="220">
          <v:shape id="_x0000_i1060" type="#_x0000_t75" alt="eqId294f5ba74cdf695fc9a8a8e52f421328" style="width:11.25pt;height:9.75pt" o:ole="">
            <v:imagedata r:id="rId121" o:title="eqId294f5ba74cdf695fc9a8a8e52f421328"/>
          </v:shape>
          <o:OLEObject Type="Embed" ProgID="Equation.DSMT4" ShapeID="_x0000_i1060" DrawAspect="Content" ObjectID="_1788357636" r:id="rId122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B5798D" w:rsidRDefault="006621BE" w:rsidP="00B5798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56740D">
        <w:object w:dxaOrig="200" w:dyaOrig="260">
          <v:shape id="_x0000_i1061" type="#_x0000_t75" alt="eqId61128ab996360a038e6e64d82fcba004" style="width:9pt;height:11.25pt" o:ole="">
            <v:imagedata r:id="rId17" o:title="eqId61128ab996360a038e6e64d82fcba004"/>
          </v:shape>
          <o:OLEObject Type="Embed" ProgID="Equation.DSMT4" ShapeID="_x0000_i1061" DrawAspect="Content" ObjectID="_1788357637" r:id="rId123"/>
        </w:object>
      </w:r>
      <w:r>
        <w:tab/>
        <w:t>B</w:t>
      </w:r>
      <w:r>
        <w:t>．</w:t>
      </w:r>
      <w:r w:rsidR="0056740D">
        <w:object w:dxaOrig="320" w:dyaOrig="260">
          <v:shape id="_x0000_i1062" type="#_x0000_t75" alt="eqId274a9dc37509f01c2606fb3086a46f4f" style="width:14.25pt;height:11.25pt" o:ole="">
            <v:imagedata r:id="rId61" o:title="eqId274a9dc37509f01c2606fb3086a46f4f"/>
          </v:shape>
          <o:OLEObject Type="Embed" ProgID="Equation.DSMT4" ShapeID="_x0000_i1062" DrawAspect="Content" ObjectID="_1788357638" r:id="rId124"/>
        </w:object>
      </w:r>
      <w:r>
        <w:tab/>
        <w:t>C</w:t>
      </w:r>
      <w:r>
        <w:t>．</w:t>
      </w:r>
      <w:r w:rsidR="0056740D">
        <w:object w:dxaOrig="320" w:dyaOrig="260">
          <v:shape id="_x0000_i1063" type="#_x0000_t75" alt="eqId72b8bee40319fe80e512d221cfe252a7" style="width:14.25pt;height:11.25pt" o:ole="">
            <v:imagedata r:id="rId125" o:title="eqId72b8bee40319fe80e512d221cfe252a7"/>
          </v:shape>
          <o:OLEObject Type="Embed" ProgID="Equation.DSMT4" ShapeID="_x0000_i1063" DrawAspect="Content" ObjectID="_1788357639" r:id="rId126"/>
        </w:object>
      </w:r>
      <w:r>
        <w:tab/>
        <w:t>D</w:t>
      </w:r>
      <w:r>
        <w:t>．</w:t>
      </w:r>
      <w:r w:rsidR="0056740D">
        <w:object w:dxaOrig="200" w:dyaOrig="260">
          <v:shape id="_x0000_i1064" type="#_x0000_t75" alt="eqId61128ab996360a038e6e64d82fcba004" style="width:9pt;height:11.25pt" o:ole="">
            <v:imagedata r:id="rId17" o:title="eqId61128ab996360a038e6e64d82fcba004"/>
          </v:shape>
          <o:OLEObject Type="Embed" ProgID="Equation.DSMT4" ShapeID="_x0000_i1064" DrawAspect="Content" ObjectID="_1788357640" r:id="rId127"/>
        </w:object>
      </w:r>
      <w:r>
        <w:t>或</w:t>
      </w:r>
      <w:r w:rsidR="0056740D">
        <w:object w:dxaOrig="200" w:dyaOrig="260">
          <v:shape id="_x0000_i1065" type="#_x0000_t75" alt="eqIdb8860d9787671b53b1ab68b3d526f5ca" style="width:9pt;height:12pt" o:ole="">
            <v:imagedata r:id="rId21" o:title="eqIdb8860d9787671b53b1ab68b3d526f5ca"/>
          </v:shape>
          <o:OLEObject Type="Embed" ProgID="Equation.DSMT4" ShapeID="_x0000_i1065" DrawAspect="Content" ObjectID="_1788357641" r:id="rId128"/>
        </w:object>
      </w:r>
    </w:p>
    <w:p w:rsidR="00B5798D" w:rsidRDefault="006621BE" w:rsidP="00B5798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74235</wp:posOffset>
            </wp:positionH>
            <wp:positionV relativeFrom="paragraph">
              <wp:posOffset>185420</wp:posOffset>
            </wp:positionV>
            <wp:extent cx="2185670" cy="847725"/>
            <wp:effectExtent l="19050" t="0" r="5080" b="0"/>
            <wp:wrapSquare wrapText="bothSides"/>
            <wp:docPr id="63" name="图片 63" descr="@@@9d711e71-0464-4a0e-919e-7fbdff74ca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@@@9d711e71-0464-4a0e-919e-7fbdff74caf7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67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8</w:t>
      </w:r>
      <w:r>
        <w:t>．</w:t>
      </w:r>
      <w:r>
        <w:t>中条山隧道位于山西省运城市盐湖区，这一隧道的建设开创了全省普通公路特长隧道工程建设的先河，也是全国单洞里程最长的隧道工程．如图</w:t>
      </w:r>
      <w:r>
        <w:t>1</w:t>
      </w:r>
      <w:r>
        <w:t>是中条山隧道，其截面近似为抛物线型，如图</w:t>
      </w:r>
      <w:r>
        <w:t>2</w:t>
      </w:r>
      <w:r>
        <w:t>为截面示意图，线段</w:t>
      </w:r>
      <w:r w:rsidR="0056740D">
        <w:object w:dxaOrig="380" w:dyaOrig="280">
          <v:shape id="_x0000_i1066" type="#_x0000_t75" alt="eqIdef4113c492885ba7c47fe42ac792578f" style="width:16.5pt;height:12.75pt" o:ole="">
            <v:imagedata r:id="rId130" o:title="eqIdef4113c492885ba7c47fe42ac792578f"/>
          </v:shape>
          <o:OLEObject Type="Embed" ProgID="Equation.DSMT4" ShapeID="_x0000_i1066" DrawAspect="Content" ObjectID="_1788357642" r:id="rId131"/>
        </w:object>
      </w:r>
      <w:r>
        <w:t>表示水平的路面，以</w:t>
      </w:r>
      <w:r>
        <w:rPr>
          <w:rFonts w:ascii="Times New Roman" w:eastAsia="Times New Roman" w:hAnsi="Times New Roman" w:cs="Times New Roman"/>
          <w:i/>
        </w:rPr>
        <w:t>O</w:t>
      </w:r>
      <w:r>
        <w:t>为坐标原点</w:t>
      </w:r>
      <w:r w:rsidR="0056740D">
        <w:object w:dxaOrig="380" w:dyaOrig="280">
          <v:shape id="_x0000_i1067" type="#_x0000_t75" alt="eqIdef4113c492885ba7c47fe42ac792578f" style="width:16.5pt;height:12.75pt" o:ole="">
            <v:imagedata r:id="rId130" o:title="eqIdef4113c492885ba7c47fe42ac792578f"/>
          </v:shape>
          <o:OLEObject Type="Embed" ProgID="Equation.DSMT4" ShapeID="_x0000_i1067" DrawAspect="Content" ObjectID="_1788357643" r:id="rId132"/>
        </w:object>
      </w:r>
      <w:r>
        <w:t>所在直线为</w:t>
      </w:r>
      <w:r>
        <w:rPr>
          <w:rFonts w:ascii="Times New Roman" w:eastAsia="Times New Roman" w:hAnsi="Times New Roman" w:cs="Times New Roman"/>
          <w:i/>
        </w:rPr>
        <w:t>x</w:t>
      </w:r>
      <w:r>
        <w:t>轴，以过点</w:t>
      </w:r>
      <w:r>
        <w:rPr>
          <w:rFonts w:ascii="Times New Roman" w:eastAsia="Times New Roman" w:hAnsi="Times New Roman" w:cs="Times New Roman"/>
          <w:i/>
        </w:rPr>
        <w:t>O</w:t>
      </w:r>
      <w:r>
        <w:t>垂直于</w:t>
      </w:r>
      <w:r>
        <w:rPr>
          <w:rFonts w:ascii="Times New Roman" w:eastAsia="Times New Roman" w:hAnsi="Times New Roman" w:cs="Times New Roman"/>
          <w:i/>
        </w:rPr>
        <w:t>x</w:t>
      </w:r>
      <w:r>
        <w:t>轴的直线为</w:t>
      </w:r>
      <w:r>
        <w:rPr>
          <w:rFonts w:ascii="Times New Roman" w:eastAsia="Times New Roman" w:hAnsi="Times New Roman" w:cs="Times New Roman"/>
          <w:i/>
        </w:rPr>
        <w:t>y</w:t>
      </w:r>
      <w:r>
        <w:t>轴，建立平面直角坐标系．经测量</w:t>
      </w:r>
      <w:r w:rsidR="0056740D">
        <w:object w:dxaOrig="1040" w:dyaOrig="280">
          <v:shape id="_x0000_i1068" type="#_x0000_t75" alt="eqIda11df317f72588f94371a1b326d43a30" style="width:45.75pt;height:12.75pt" o:ole="">
            <v:imagedata r:id="rId133" o:title="eqIda11df317f72588f94371a1b326d43a30"/>
          </v:shape>
          <o:OLEObject Type="Embed" ProgID="Equation.DSMT4" ShapeID="_x0000_i1068" DrawAspect="Content" ObjectID="_1788357644" r:id="rId134"/>
        </w:object>
      </w:r>
      <w:r>
        <w:t>，抛物线的顶点</w:t>
      </w:r>
      <w:r>
        <w:rPr>
          <w:rFonts w:ascii="Times New Roman" w:eastAsia="Times New Roman" w:hAnsi="Times New Roman" w:cs="Times New Roman"/>
          <w:i/>
        </w:rPr>
        <w:t>P</w:t>
      </w:r>
      <w:r>
        <w:t>到</w:t>
      </w:r>
      <w:r w:rsidR="0056740D">
        <w:object w:dxaOrig="380" w:dyaOrig="280">
          <v:shape id="_x0000_i1069" type="#_x0000_t75" alt="eqIdef4113c492885ba7c47fe42ac792578f" style="width:16.5pt;height:12.75pt" o:ole="">
            <v:imagedata r:id="rId130" o:title="eqIdef4113c492885ba7c47fe42ac792578f"/>
          </v:shape>
          <o:OLEObject Type="Embed" ProgID="Equation.DSMT4" ShapeID="_x0000_i1069" DrawAspect="Content" ObjectID="_1788357645" r:id="rId135"/>
        </w:object>
      </w:r>
      <w:r>
        <w:t>的距离为</w:t>
      </w:r>
      <w:r w:rsidR="0056740D">
        <w:object w:dxaOrig="380" w:dyaOrig="280">
          <v:shape id="_x0000_i1070" type="#_x0000_t75" alt="eqId585c0b361a3e508f3dbb27a40b2dad5e" style="width:16.5pt;height:12.75pt" o:ole="">
            <v:imagedata r:id="rId136" o:title="eqId585c0b361a3e508f3dbb27a40b2dad5e"/>
          </v:shape>
          <o:OLEObject Type="Embed" ProgID="Equation.DSMT4" ShapeID="_x0000_i1070" DrawAspect="Content" ObjectID="_1788357646" r:id="rId137"/>
        </w:object>
      </w:r>
      <w:r>
        <w:t>，则抛物线的函数表达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B5798D" w:rsidRDefault="006621BE" w:rsidP="00B5798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 w:rsidR="0056740D">
        <w:object w:dxaOrig="1499" w:dyaOrig="620">
          <v:shape id="_x0000_i1071" type="#_x0000_t75" alt="eqId23e324e937e5d6c00a1146ea004905ad" style="width:66pt;height:27pt" o:ole="">
            <v:imagedata r:id="rId138" o:title="eqId23e324e937e5d6c00a1146ea004905ad"/>
          </v:shape>
          <o:OLEObject Type="Embed" ProgID="Equation.DSMT4" ShapeID="_x0000_i1071" DrawAspect="Content" ObjectID="_1788357647" r:id="rId139"/>
        </w:object>
      </w:r>
      <w:r>
        <w:tab/>
        <w:t>B</w:t>
      </w:r>
      <w:r>
        <w:t>．</w:t>
      </w:r>
      <w:r w:rsidR="0056740D">
        <w:object w:dxaOrig="1639" w:dyaOrig="620">
          <v:shape id="_x0000_i1072" type="#_x0000_t75" alt="eqIdc05cc9158088be9de224875ff73f22bc" style="width:1in;height:27pt" o:ole="">
            <v:imagedata r:id="rId140" o:title="eqIdc05cc9158088be9de224875ff73f22bc"/>
          </v:shape>
          <o:OLEObject Type="Embed" ProgID="Equation.DSMT4" ShapeID="_x0000_i1072" DrawAspect="Content" ObjectID="_1788357648" r:id="rId141"/>
        </w:object>
      </w:r>
      <w:r>
        <w:tab/>
        <w:t>C</w:t>
      </w:r>
      <w:r>
        <w:t>．</w:t>
      </w:r>
      <w:r w:rsidR="0056740D">
        <w:object w:dxaOrig="1979" w:dyaOrig="620">
          <v:shape id="_x0000_i1073" type="#_x0000_t75" alt="eqId5f656c6c8ed6e96538767e873e9cbb33" style="width:87pt;height:27pt" o:ole="">
            <v:imagedata r:id="rId142" o:title="eqId5f656c6c8ed6e96538767e873e9cbb33"/>
          </v:shape>
          <o:OLEObject Type="Embed" ProgID="Equation.DSMT4" ShapeID="_x0000_i1073" DrawAspect="Content" ObjectID="_1788357649" r:id="rId143"/>
        </w:object>
      </w:r>
      <w:r>
        <w:tab/>
        <w:t>D</w:t>
      </w:r>
      <w:r>
        <w:t>．</w:t>
      </w:r>
      <w:r w:rsidR="0056740D">
        <w:object w:dxaOrig="1979" w:dyaOrig="620">
          <v:shape id="_x0000_i1074" type="#_x0000_t75" alt="eqIdf172074f5362cee03f6b5cf0e4f36c61" style="width:87pt;height:27pt" o:ole="">
            <v:imagedata r:id="rId144" o:title="eqIdf172074f5362cee03f6b5cf0e4f36c61"/>
          </v:shape>
          <o:OLEObject Type="Embed" ProgID="Equation.DSMT4" ShapeID="_x0000_i1074" DrawAspect="Content" ObjectID="_1788357650" r:id="rId145"/>
        </w:object>
      </w:r>
    </w:p>
    <w:p w:rsidR="00B5798D" w:rsidRDefault="006621BE" w:rsidP="00B5798D">
      <w:pPr>
        <w:jc w:val="left"/>
        <w:textAlignment w:val="center"/>
        <w:rPr>
          <w:rFonts w:ascii="宋体" w:eastAsia="宋体" w:hAnsi="宋体" w:cs="宋体"/>
          <w:b/>
          <w:color w:val="000000"/>
        </w:rPr>
      </w:pPr>
      <w:r>
        <w:rPr>
          <w:rFonts w:ascii="宋体" w:eastAsia="宋体" w:hAnsi="宋体" w:cs="宋体"/>
          <w:b/>
          <w:color w:val="000000"/>
        </w:rPr>
        <w:lastRenderedPageBreak/>
        <w:t>二、填空题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9</w:t>
      </w:r>
      <w:r>
        <w:t>．</w:t>
      </w:r>
      <w:r>
        <w:t>若一个二次函数的二次项系数为</w:t>
      </w:r>
      <w:r>
        <w:t>2</w:t>
      </w:r>
      <w:r>
        <w:t>，且经过点</w:t>
      </w:r>
      <w:r w:rsidR="0056740D">
        <w:object w:dxaOrig="499" w:dyaOrig="400">
          <v:shape id="_x0000_i1075" type="#_x0000_t75" alt="eqId978921b876755d94bebf28c3425e7f46" style="width:21.75pt;height:18pt" o:ole="">
            <v:imagedata r:id="rId146" o:title="eqId978921b876755d94bebf28c3425e7f46"/>
          </v:shape>
          <o:OLEObject Type="Embed" ProgID="Equation.DSMT4" ShapeID="_x0000_i1075" DrawAspect="Content" ObjectID="_1788357651" r:id="rId147"/>
        </w:object>
      </w:r>
      <w:r>
        <w:t>，请写出一个符合上述条件的二次函数表达式：</w:t>
      </w:r>
      <w:r>
        <w:rPr>
          <w:rFonts w:ascii="Times New Roman" w:eastAsia="Times New Roman" w:hAnsi="Times New Roman" w:cs="Times New Roman"/>
          <w:u w:val="single"/>
        </w:rPr>
        <w:t xml:space="preserve"> </w:t>
      </w:r>
      <w:r w:rsidR="00004D8D">
        <w:rPr>
          <w:rFonts w:ascii="Times New Roman" w:hAnsi="Times New Roman" w:cs="Times New Roman" w:hint="eastAsia"/>
          <w:u w:val="single"/>
        </w:rPr>
        <w:t xml:space="preserve">   </w:t>
      </w:r>
      <w:r>
        <w:rPr>
          <w:rFonts w:ascii="Times New Roman" w:eastAsia="Times New Roman" w:hAnsi="Times New Roman" w:cs="Times New Roman"/>
          <w:u w:val="single"/>
        </w:rPr>
        <w:t xml:space="preserve">     </w:t>
      </w:r>
      <w:r>
        <w:t>．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10</w:t>
      </w:r>
      <w:r>
        <w:t>．</w:t>
      </w:r>
      <w:r>
        <w:t>已知点</w:t>
      </w:r>
      <w:r w:rsidR="0056740D">
        <w:object w:dxaOrig="980" w:dyaOrig="400">
          <v:shape id="_x0000_i1076" type="#_x0000_t75" alt="eqId70f6c19987f273b62f5bbe6554b9efe5" style="width:42.75pt;height:18pt" o:ole="">
            <v:imagedata r:id="rId148" o:title="eqId70f6c19987f273b62f5bbe6554b9efe5"/>
          </v:shape>
          <o:OLEObject Type="Embed" ProgID="Equation.DSMT4" ShapeID="_x0000_i1076" DrawAspect="Content" ObjectID="_1788357652" r:id="rId149"/>
        </w:object>
      </w:r>
      <w:r>
        <w:t>和点</w:t>
      </w:r>
      <w:r>
        <w:rPr>
          <w:rFonts w:ascii="Times New Roman" w:eastAsia="Times New Roman" w:hAnsi="Times New Roman" w:cs="Times New Roman"/>
          <w:i/>
        </w:rPr>
        <w:t>N</w:t>
      </w:r>
      <w:r>
        <w:t>都在抛物线</w:t>
      </w:r>
      <w:r w:rsidR="0056740D">
        <w:object w:dxaOrig="1460" w:dyaOrig="360">
          <v:shape id="_x0000_i1077" type="#_x0000_t75" alt="eqId29f09b500a60ed3a5d28eca9546b5de2" style="width:64.5pt;height:15.75pt" o:ole="">
            <v:imagedata r:id="rId150" o:title="eqId29f09b500a60ed3a5d28eca9546b5de2"/>
          </v:shape>
          <o:OLEObject Type="Embed" ProgID="Equation.DSMT4" ShapeID="_x0000_i1077" DrawAspect="Content" ObjectID="_1788357653" r:id="rId151"/>
        </w:object>
      </w:r>
      <w:r>
        <w:t>上，如果</w:t>
      </w:r>
      <w:r w:rsidR="0056740D">
        <w:object w:dxaOrig="880" w:dyaOrig="280">
          <v:shape id="_x0000_i1078" type="#_x0000_t75" alt="eqId5125f17b4e2eab992b9a17dea1e86c5d" style="width:39pt;height:12.75pt" o:ole="">
            <v:imagedata r:id="rId152" o:title="eqId5125f17b4e2eab992b9a17dea1e86c5d"/>
          </v:shape>
          <o:OLEObject Type="Embed" ProgID="Equation.DSMT4" ShapeID="_x0000_i1078" DrawAspect="Content" ObjectID="_1788357654" r:id="rId153"/>
        </w:object>
      </w:r>
      <w:r>
        <w:t>轴，则线段</w:t>
      </w:r>
      <w:r w:rsidR="0056740D">
        <w:object w:dxaOrig="460" w:dyaOrig="280">
          <v:shape id="_x0000_i1079" type="#_x0000_t75" alt="eqId411461db15ee8086332c531e086c40c7" style="width:20.25pt;height:12.75pt" o:ole="">
            <v:imagedata r:id="rId154" o:title="eqId411461db15ee8086332c531e086c40c7"/>
          </v:shape>
          <o:OLEObject Type="Embed" ProgID="Equation.DSMT4" ShapeID="_x0000_i1079" DrawAspect="Content" ObjectID="_1788357655" r:id="rId155"/>
        </w:object>
      </w:r>
      <w:r>
        <w:t>的长度为</w:t>
      </w:r>
      <w:r>
        <w:rPr>
          <w:rFonts w:ascii="Times New Roman" w:eastAsia="Times New Roman" w:hAnsi="Times New Roman" w:cs="Times New Roman"/>
          <w:u w:val="single"/>
        </w:rPr>
        <w:t xml:space="preserve">        </w:t>
      </w:r>
      <w:r>
        <w:t>．</w:t>
      </w:r>
    </w:p>
    <w:p w:rsidR="00B5798D" w:rsidRDefault="00004D8D" w:rsidP="00B5798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705475</wp:posOffset>
            </wp:positionH>
            <wp:positionV relativeFrom="paragraph">
              <wp:posOffset>117475</wp:posOffset>
            </wp:positionV>
            <wp:extent cx="1162050" cy="1019175"/>
            <wp:effectExtent l="19050" t="0" r="0" b="0"/>
            <wp:wrapSquare wrapText="bothSides"/>
            <wp:docPr id="107" name="图片 107" descr="@@@7b904d86-4653-4e0d-a6a4-2187dfaba7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107" descr="@@@7b904d86-4653-4e0d-a6a4-2187dfaba72e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621BE">
        <w:t>11</w:t>
      </w:r>
      <w:r w:rsidR="006621BE">
        <w:t>．</w:t>
      </w:r>
      <w:r w:rsidR="006621BE">
        <w:t>如图，在平面直角坐标系</w:t>
      </w:r>
      <w:r w:rsidR="0056740D">
        <w:object w:dxaOrig="480" w:dyaOrig="320">
          <v:shape id="_x0000_i1080" type="#_x0000_t75" alt="eqId7f2beb91f10d2d8f2aa0dcc3f5cd1598" style="width:21pt;height:13.5pt" o:ole="">
            <v:imagedata r:id="rId157" o:title="eqId7f2beb91f10d2d8f2aa0dcc3f5cd1598"/>
          </v:shape>
          <o:OLEObject Type="Embed" ProgID="Equation.DSMT4" ShapeID="_x0000_i1080" DrawAspect="Content" ObjectID="_1788357656" r:id="rId158"/>
        </w:object>
      </w:r>
      <w:r w:rsidR="006621BE">
        <w:t>中，抛物线</w:t>
      </w:r>
      <w:r w:rsidR="0056740D">
        <w:object w:dxaOrig="1140" w:dyaOrig="380">
          <v:shape id="_x0000_i1081" type="#_x0000_t75" alt="eqId70fa4f970db6b3a20af97f188ce29926" style="width:50.25pt;height:17.25pt" o:ole="">
            <v:imagedata r:id="rId159" o:title="eqId70fa4f970db6b3a20af97f188ce29926"/>
          </v:shape>
          <o:OLEObject Type="Embed" ProgID="Equation.DSMT4" ShapeID="_x0000_i1081" DrawAspect="Content" ObjectID="_1788357657" r:id="rId160"/>
        </w:object>
      </w:r>
      <w:r w:rsidR="006621BE">
        <w:t>向右平移</w:t>
      </w:r>
      <w:r w:rsidR="0056740D">
        <w:object w:dxaOrig="260" w:dyaOrig="220">
          <v:shape id="_x0000_i1082" type="#_x0000_t75" alt="eqId294f5ba74cdf695fc9a8a8e52f421328" style="width:11.25pt;height:9.75pt" o:ole="">
            <v:imagedata r:id="rId121" o:title="eqId294f5ba74cdf695fc9a8a8e52f421328"/>
          </v:shape>
          <o:OLEObject Type="Embed" ProgID="Equation.DSMT4" ShapeID="_x0000_i1082" DrawAspect="Content" ObjectID="_1788357658" r:id="rId161"/>
        </w:object>
      </w:r>
      <w:r w:rsidR="006621BE">
        <w:t>（</w:t>
      </w:r>
      <w:r w:rsidR="0056740D">
        <w:object w:dxaOrig="599" w:dyaOrig="280">
          <v:shape id="_x0000_i1083" type="#_x0000_t75" alt="eqIdb8aa5c24766744e194574d31ca534c18" style="width:26.25pt;height:12.75pt" o:ole="">
            <v:imagedata r:id="rId162" o:title="eqIdb8aa5c24766744e194574d31ca534c18"/>
          </v:shape>
          <o:OLEObject Type="Embed" ProgID="Equation.DSMT4" ShapeID="_x0000_i1083" DrawAspect="Content" ObjectID="_1788357659" r:id="rId163"/>
        </w:object>
      </w:r>
      <w:r w:rsidR="006621BE">
        <w:t>）个单位得到另一抛物线</w:t>
      </w:r>
      <w:r w:rsidR="0056740D">
        <w:object w:dxaOrig="259" w:dyaOrig="360">
          <v:shape id="_x0000_i1084" type="#_x0000_t75" alt="eqId9fbd49bf20f987c05b4d36e31549075c" style="width:11.25pt;height:15.75pt;mso-position-horizontal-relative:page;mso-position-vertical-relative:page" o:ole="">
            <v:imagedata r:id="rId164" o:title="eqId9fbd49bf20f987c05b4d36e31549075c"/>
          </v:shape>
          <o:OLEObject Type="Embed" ProgID="Equation.DSMT4" ShapeID="_x0000_i1084" DrawAspect="Content" ObjectID="_1788357660" r:id="rId165"/>
        </w:object>
      </w:r>
      <w:r w:rsidR="006621BE">
        <w:t>，两抛物线相交于点</w:t>
      </w:r>
      <w:r w:rsidR="0056740D">
        <w:object w:dxaOrig="240" w:dyaOrig="240">
          <v:shape id="_x0000_i1085" type="#_x0000_t75" alt="eqId5963abe8f421bd99a2aaa94831a951e9" style="width:10.5pt;height:10.5pt" o:ole="">
            <v:imagedata r:id="rId166" o:title="eqId5963abe8f421bd99a2aaa94831a951e9"/>
          </v:shape>
          <o:OLEObject Type="Embed" ProgID="Equation.DSMT4" ShapeID="_x0000_i1085" DrawAspect="Content" ObjectID="_1788357661" r:id="rId167"/>
        </w:object>
      </w:r>
      <w:r w:rsidR="006621BE">
        <w:t>，记</w:t>
      </w:r>
      <w:r w:rsidR="0056740D">
        <w:object w:dxaOrig="259" w:dyaOrig="360">
          <v:shape id="_x0000_i1086" type="#_x0000_t75" alt="eqId9fbd49bf20f987c05b4d36e31549075c" style="width:11.25pt;height:15.75pt;mso-position-horizontal-relative:page;mso-position-vertical-relative:page" o:ole="">
            <v:imagedata r:id="rId164" o:title="eqId9fbd49bf20f987c05b4d36e31549075c"/>
          </v:shape>
          <o:OLEObject Type="Embed" ProgID="Equation.DSMT4" ShapeID="_x0000_i1086" DrawAspect="Content" ObjectID="_1788357662" r:id="rId168"/>
        </w:object>
      </w:r>
      <w:r w:rsidR="006621BE">
        <w:t>的顶点为</w:t>
      </w:r>
      <w:r w:rsidR="0056740D">
        <w:object w:dxaOrig="220" w:dyaOrig="240">
          <v:shape id="_x0000_i1087" type="#_x0000_t75" alt="eqId7f9e8449aad35c5d840a3395ea86df6d" style="width:9.75pt;height:10.5pt" o:ole="">
            <v:imagedata r:id="rId169" o:title="eqId7f9e8449aad35c5d840a3395ea86df6d"/>
          </v:shape>
          <o:OLEObject Type="Embed" ProgID="Equation.DSMT4" ShapeID="_x0000_i1087" DrawAspect="Content" ObjectID="_1788357663" r:id="rId170"/>
        </w:object>
      </w:r>
      <w:r w:rsidR="006621BE">
        <w:t>，作点</w:t>
      </w:r>
      <w:r w:rsidR="0056740D">
        <w:object w:dxaOrig="240" w:dyaOrig="240">
          <v:shape id="_x0000_i1088" type="#_x0000_t75" alt="eqId5963abe8f421bd99a2aaa94831a951e9" style="width:10.5pt;height:10.5pt" o:ole="">
            <v:imagedata r:id="rId166" o:title="eqId5963abe8f421bd99a2aaa94831a951e9"/>
          </v:shape>
          <o:OLEObject Type="Embed" ProgID="Equation.DSMT4" ShapeID="_x0000_i1088" DrawAspect="Content" ObjectID="_1788357664" r:id="rId171"/>
        </w:object>
      </w:r>
      <w:r w:rsidR="006621BE">
        <w:t>关于</w:t>
      </w:r>
      <w:r w:rsidR="0056740D">
        <w:object w:dxaOrig="200" w:dyaOrig="220">
          <v:shape id="_x0000_i1089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089" DrawAspect="Content" ObjectID="_1788357665" r:id="rId172"/>
        </w:object>
      </w:r>
      <w:r w:rsidR="006621BE">
        <w:t>轴的对称点</w:t>
      </w:r>
      <w:r w:rsidR="0056740D">
        <w:object w:dxaOrig="260" w:dyaOrig="240">
          <v:shape id="_x0000_i1090" type="#_x0000_t75" alt="eqIde7c314398e26ffc7164b82946eeb4273" style="width:11.25pt;height:10.5pt" o:ole="">
            <v:imagedata r:id="rId173" o:title="eqIde7c314398e26ffc7164b82946eeb4273"/>
          </v:shape>
          <o:OLEObject Type="Embed" ProgID="Equation.DSMT4" ShapeID="_x0000_i1090" DrawAspect="Content" ObjectID="_1788357666" r:id="rId174"/>
        </w:object>
      </w:r>
      <w:r w:rsidR="006621BE">
        <w:t>．若四边形</w:t>
      </w:r>
      <w:r w:rsidR="0056740D">
        <w:object w:dxaOrig="540" w:dyaOrig="280">
          <v:shape id="_x0000_i1091" type="#_x0000_t75" alt="eqId9a44aa6beb0b8948618d252e7b765de6" style="width:24pt;height:12.75pt" o:ole="">
            <v:imagedata r:id="rId175" o:title="eqId9a44aa6beb0b8948618d252e7b765de6"/>
          </v:shape>
          <o:OLEObject Type="Embed" ProgID="Equation.DSMT4" ShapeID="_x0000_i1091" DrawAspect="Content" ObjectID="_1788357667" r:id="rId176"/>
        </w:object>
      </w:r>
      <w:r w:rsidR="0056740D">
        <w:object w:dxaOrig="260" w:dyaOrig="240">
          <v:shape id="_x0000_i1092" type="#_x0000_t75" alt="eqIde7c314398e26ffc7164b82946eeb4273" style="width:11.25pt;height:10.5pt" o:ole="">
            <v:imagedata r:id="rId173" o:title="eqIde7c314398e26ffc7164b82946eeb4273"/>
          </v:shape>
          <o:OLEObject Type="Embed" ProgID="Equation.DSMT4" ShapeID="_x0000_i1092" DrawAspect="Content" ObjectID="_1788357668" r:id="rId177"/>
        </w:object>
      </w:r>
      <w:r w:rsidR="006621BE">
        <w:t>是正方形，则经过</w:t>
      </w:r>
      <w:r w:rsidR="0056740D">
        <w:object w:dxaOrig="240" w:dyaOrig="280">
          <v:shape id="_x0000_i1093" type="#_x0000_t75" alt="eqId1dde8112e8eb968fd042418dd632759e" style="width:10.5pt;height:12.75pt" o:ole="">
            <v:imagedata r:id="rId178" o:title="eqId1dde8112e8eb968fd042418dd632759e"/>
          </v:shape>
          <o:OLEObject Type="Embed" ProgID="Equation.DSMT4" ShapeID="_x0000_i1093" DrawAspect="Content" ObjectID="_1788357669" r:id="rId179"/>
        </w:object>
      </w:r>
      <w:r w:rsidR="006621BE">
        <w:t>、</w:t>
      </w:r>
      <w:r w:rsidR="0056740D">
        <w:object w:dxaOrig="260" w:dyaOrig="240">
          <v:shape id="_x0000_i1094" type="#_x0000_t75" alt="eqIde7c314398e26ffc7164b82946eeb4273" style="width:11.25pt;height:10.5pt" o:ole="">
            <v:imagedata r:id="rId173" o:title="eqIde7c314398e26ffc7164b82946eeb4273"/>
          </v:shape>
          <o:OLEObject Type="Embed" ProgID="Equation.DSMT4" ShapeID="_x0000_i1094" DrawAspect="Content" ObjectID="_1788357670" r:id="rId180"/>
        </w:object>
      </w:r>
      <w:r w:rsidR="006621BE">
        <w:t>、</w:t>
      </w:r>
      <w:r w:rsidR="0056740D">
        <w:object w:dxaOrig="220" w:dyaOrig="240">
          <v:shape id="_x0000_i1095" type="#_x0000_t75" alt="eqId7f9e8449aad35c5d840a3395ea86df6d" style="width:9.75pt;height:10.5pt" o:ole="">
            <v:imagedata r:id="rId169" o:title="eqId7f9e8449aad35c5d840a3395ea86df6d"/>
          </v:shape>
          <o:OLEObject Type="Embed" ProgID="Equation.DSMT4" ShapeID="_x0000_i1095" DrawAspect="Content" ObjectID="_1788357671" r:id="rId181"/>
        </w:object>
      </w:r>
      <w:r w:rsidR="006621BE">
        <w:t>三点的抛物线的解析式是</w:t>
      </w:r>
      <w:r w:rsidR="006621BE">
        <w:rPr>
          <w:rFonts w:ascii="Times New Roman" w:eastAsia="Times New Roman" w:hAnsi="Times New Roman" w:cs="Times New Roman"/>
          <w:u w:val="single"/>
        </w:rPr>
        <w:t xml:space="preserve">        </w:t>
      </w:r>
      <w:r w:rsidR="006621BE">
        <w:t>．</w:t>
      </w: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B5798D" w:rsidRDefault="006621BE" w:rsidP="00B5798D">
      <w:pPr>
        <w:spacing w:line="360" w:lineRule="auto"/>
        <w:jc w:val="left"/>
        <w:textAlignment w:val="center"/>
      </w:pPr>
      <w:r>
        <w:t>12</w:t>
      </w:r>
      <w:r>
        <w:t>．</w:t>
      </w:r>
      <w:r>
        <w:t>对于二次函数</w:t>
      </w:r>
      <w:r w:rsidR="0056740D">
        <w:object w:dxaOrig="1540" w:dyaOrig="360">
          <v:shape id="_x0000_i1096" type="#_x0000_t75" alt="eqIda90385c676848de67293e3ed6bc000fe" style="width:67.5pt;height:15.75pt" o:ole="">
            <v:imagedata r:id="rId71" o:title="eqIda90385c676848de67293e3ed6bc000fe"/>
          </v:shape>
          <o:OLEObject Type="Embed" ProgID="Equation.DSMT4" ShapeID="_x0000_i1096" DrawAspect="Content" ObjectID="_1788357672" r:id="rId182"/>
        </w:object>
      </w:r>
      <w:r>
        <w:t>（</w:t>
      </w:r>
      <w:r w:rsidR="0056740D">
        <w:object w:dxaOrig="559" w:dyaOrig="280">
          <v:shape id="_x0000_i1097" type="#_x0000_t75" alt="eqId20849c00c47cbdc43f18d53341b6c4e5" style="width:24.75pt;height:12.75pt" o:ole="">
            <v:imagedata r:id="rId183" o:title="eqId20849c00c47cbdc43f18d53341b6c4e5"/>
          </v:shape>
          <o:OLEObject Type="Embed" ProgID="Equation.DSMT4" ShapeID="_x0000_i1097" DrawAspect="Content" ObjectID="_1788357673" r:id="rId184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a</w:t>
      </w:r>
      <w:r>
        <w:t>为整数），有四种说法：</w:t>
      </w:r>
      <w:r>
        <w:t>①</w:t>
      </w:r>
      <w:r>
        <w:t>函数与</w:t>
      </w:r>
      <w:r>
        <w:rPr>
          <w:rFonts w:ascii="Times New Roman" w:eastAsia="Times New Roman" w:hAnsi="Times New Roman" w:cs="Times New Roman"/>
          <w:i/>
        </w:rPr>
        <w:t>x</w:t>
      </w:r>
      <w:r>
        <w:t>轴的一个交点为</w:t>
      </w:r>
      <w:r w:rsidR="0056740D">
        <w:object w:dxaOrig="699" w:dyaOrig="400">
          <v:shape id="_x0000_i1098" type="#_x0000_t75" alt="eqId2a2a5e336b6bcba6354fd366c892dd06" style="width:30.75pt;height:17.25pt" o:ole="">
            <v:imagedata r:id="rId185" o:title="eqId2a2a5e336b6bcba6354fd366c892dd06"/>
          </v:shape>
          <o:OLEObject Type="Embed" ProgID="Equation.DSMT4" ShapeID="_x0000_i1098" DrawAspect="Content" ObjectID="_1788357674" r:id="rId186"/>
        </w:object>
      </w:r>
      <w:r>
        <w:t>；</w:t>
      </w:r>
      <w:r>
        <w:t>②</w:t>
      </w:r>
      <w:r>
        <w:t>对称轴为直线</w:t>
      </w:r>
      <w:r w:rsidR="0056740D">
        <w:object w:dxaOrig="520" w:dyaOrig="280">
          <v:shape id="_x0000_i1099" type="#_x0000_t75" alt="eqId9b384412acba251d87902ab928902f16" style="width:22.5pt;height:12.75pt" o:ole="">
            <v:imagedata r:id="rId75" o:title="eqId9b384412acba251d87902ab928902f16"/>
          </v:shape>
          <o:OLEObject Type="Embed" ProgID="Equation.DSMT4" ShapeID="_x0000_i1099" DrawAspect="Content" ObjectID="_1788357675" r:id="rId187"/>
        </w:object>
      </w:r>
      <w:r>
        <w:t>；</w:t>
      </w:r>
      <w:r>
        <w:t>③</w:t>
      </w:r>
      <w:r>
        <w:t>当</w:t>
      </w:r>
      <w:r w:rsidR="0056740D">
        <w:object w:dxaOrig="559" w:dyaOrig="280">
          <v:shape id="_x0000_i1100" type="#_x0000_t75" alt="eqId94440d3e4c073f94f2b266ff99d50e74" style="width:24.75pt;height:12.75pt" o:ole="">
            <v:imagedata r:id="rId188" o:title="eqId94440d3e4c073f94f2b266ff99d50e74"/>
          </v:shape>
          <o:OLEObject Type="Embed" ProgID="Equation.DSMT4" ShapeID="_x0000_i1100" DrawAspect="Content" ObjectID="_1788357676" r:id="rId189"/>
        </w:object>
      </w:r>
      <w:r>
        <w:t>时，函数的最小值为</w:t>
      </w:r>
      <w:r>
        <w:t>3</w:t>
      </w:r>
      <w:r>
        <w:t>；</w:t>
      </w:r>
      <w:r>
        <w:t>④</w:t>
      </w:r>
      <w:r>
        <w:t>点</w:t>
      </w:r>
      <w:r w:rsidR="0056740D">
        <w:object w:dxaOrig="560" w:dyaOrig="400">
          <v:shape id="_x0000_i1101" type="#_x0000_t75" alt="eqId97a9275848b5c91230c249a45f1bfc05" style="width:24.75pt;height:17.25pt" o:ole="">
            <v:imagedata r:id="rId190" o:title="eqId97a9275848b5c91230c249a45f1bfc05"/>
          </v:shape>
          <o:OLEObject Type="Embed" ProgID="Equation.DSMT4" ShapeID="_x0000_i1101" DrawAspect="Content" ObjectID="_1788357677" r:id="rId191"/>
        </w:object>
      </w:r>
      <w:r>
        <w:t>在函数图象上．若其中只有一个说法是错误的，则</w:t>
      </w:r>
      <w:r>
        <w:rPr>
          <w:rFonts w:ascii="Times New Roman" w:eastAsia="Times New Roman" w:hAnsi="Times New Roman" w:cs="Times New Roman"/>
          <w:i/>
        </w:rPr>
        <w:t>a</w:t>
      </w:r>
      <w:r>
        <w:t>的值为</w:t>
      </w:r>
      <w:r>
        <w:rPr>
          <w:rFonts w:ascii="Times New Roman" w:eastAsia="Times New Roman" w:hAnsi="Times New Roman" w:cs="Times New Roman"/>
          <w:u w:val="single"/>
        </w:rPr>
        <w:t xml:space="preserve">        </w:t>
      </w:r>
      <w:r>
        <w:t>．</w:t>
      </w: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B5798D" w:rsidRDefault="006621BE" w:rsidP="00B5798D">
      <w:pPr>
        <w:spacing w:line="360" w:lineRule="auto"/>
        <w:jc w:val="left"/>
        <w:textAlignment w:val="center"/>
      </w:pPr>
      <w:r>
        <w:t>13</w:t>
      </w:r>
      <w:r>
        <w:t>．</w:t>
      </w:r>
      <w:r>
        <w:t>如果将二次函数的图象平移，有一个点既在平移前的函数图象上又在平移后的函数图象上，那么称这个点为</w:t>
      </w:r>
      <w:r>
        <w:t>“</w:t>
      </w:r>
      <w:r>
        <w:t>平衡点</w:t>
      </w:r>
      <w:r>
        <w:t>”</w:t>
      </w:r>
      <w:r>
        <w:t>．现将抛物线</w:t>
      </w:r>
      <w:r w:rsidR="0056740D">
        <w:object w:dxaOrig="1800" w:dyaOrig="440">
          <v:shape id="_x0000_i1102" type="#_x0000_t75" alt="eqIda36168d65ef57bda70f41625215c8a45" style="width:79.5pt;height:19.5pt" o:ole="">
            <v:imagedata r:id="rId192" o:title="eqIda36168d65ef57bda70f41625215c8a45"/>
          </v:shape>
          <o:OLEObject Type="Embed" ProgID="Equation.DSMT4" ShapeID="_x0000_i1102" DrawAspect="Content" ObjectID="_1788357678" r:id="rId193"/>
        </w:object>
      </w:r>
      <w:r>
        <w:t>沿</w:t>
      </w:r>
      <w:r w:rsidR="0056740D">
        <w:object w:dxaOrig="200" w:dyaOrig="220">
          <v:shape id="_x0000_i1103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103" DrawAspect="Content" ObjectID="_1788357679" r:id="rId194"/>
        </w:object>
      </w:r>
      <w:r>
        <w:t>轴平移得到新抛物线</w:t>
      </w:r>
      <w:r w:rsidR="0056740D">
        <w:object w:dxaOrig="300" w:dyaOrig="360">
          <v:shape id="_x0000_i1104" type="#_x0000_t75" alt="eqId23f3ffe7abc59e2f65d827c8eab8d36a" style="width:13.5pt;height:15.75pt" o:ole="">
            <v:imagedata r:id="rId195" o:title="eqId23f3ffe7abc59e2f65d827c8eab8d36a"/>
          </v:shape>
          <o:OLEObject Type="Embed" ProgID="Equation.DSMT4" ShapeID="_x0000_i1104" DrawAspect="Content" ObjectID="_1788357680" r:id="rId196"/>
        </w:object>
      </w:r>
      <w:r>
        <w:t>，如果</w:t>
      </w:r>
      <w:r>
        <w:t>“</w:t>
      </w:r>
      <w:r>
        <w:t>平衡点</w:t>
      </w:r>
      <w:r>
        <w:t>”</w:t>
      </w:r>
      <w:r>
        <w:t>为</w:t>
      </w:r>
      <w:r w:rsidR="0056740D">
        <w:object w:dxaOrig="499" w:dyaOrig="340">
          <v:shape id="_x0000_i1105" type="#_x0000_t75" alt="eqIdfd11e877493a305ed582b3cb7d0576db" style="width:21.75pt;height:15pt" o:ole="">
            <v:imagedata r:id="rId197" o:title="eqIdfd11e877493a305ed582b3cb7d0576db"/>
          </v:shape>
          <o:OLEObject Type="Embed" ProgID="Equation.DSMT4" ShapeID="_x0000_i1105" DrawAspect="Content" ObjectID="_1788357681" r:id="rId198"/>
        </w:object>
      </w:r>
      <w:r>
        <w:t>，那么新抛物线</w:t>
      </w:r>
      <w:r w:rsidR="0056740D">
        <w:object w:dxaOrig="300" w:dyaOrig="360">
          <v:shape id="_x0000_i1106" type="#_x0000_t75" alt="eqId23f3ffe7abc59e2f65d827c8eab8d36a" style="width:13.5pt;height:15.75pt" o:ole="">
            <v:imagedata r:id="rId195" o:title="eqId23f3ffe7abc59e2f65d827c8eab8d36a"/>
          </v:shape>
          <o:OLEObject Type="Embed" ProgID="Equation.DSMT4" ShapeID="_x0000_i1106" DrawAspect="Content" ObjectID="_1788357682" r:id="rId199"/>
        </w:object>
      </w:r>
      <w:r>
        <w:t>的表达式为</w:t>
      </w:r>
      <w:r>
        <w:rPr>
          <w:rFonts w:ascii="Times New Roman" w:eastAsia="Times New Roman" w:hAnsi="Times New Roman" w:cs="Times New Roman"/>
          <w:u w:val="single"/>
        </w:rPr>
        <w:t xml:space="preserve">      </w:t>
      </w:r>
      <w:r>
        <w:t>．</w:t>
      </w: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B5798D" w:rsidRDefault="006621BE" w:rsidP="00B5798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542280</wp:posOffset>
            </wp:positionH>
            <wp:positionV relativeFrom="paragraph">
              <wp:posOffset>31750</wp:posOffset>
            </wp:positionV>
            <wp:extent cx="1323975" cy="1419225"/>
            <wp:effectExtent l="19050" t="0" r="9525" b="0"/>
            <wp:wrapSquare wrapText="bothSides"/>
            <wp:docPr id="122" name="图片 122" descr="@@@018dce40-21ae-4ad4-ab8d-54ff4f1d25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@@@018dce40-21ae-4ad4-ab8d-54ff4f1d25f9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4</w:t>
      </w:r>
      <w:r>
        <w:t>．</w:t>
      </w:r>
      <w:r>
        <w:t>古时乾隆皇帝曾在秋日路过卢沟桥，赋诗</w:t>
      </w:r>
      <w:r>
        <w:t>“</w:t>
      </w:r>
      <w:r>
        <w:t>半钩留照三秋淡，一练分波平镜明</w:t>
      </w:r>
      <w:r>
        <w:t>”</w:t>
      </w:r>
      <w:r>
        <w:t>于此，并题</w:t>
      </w:r>
      <w:r>
        <w:t>“</w:t>
      </w:r>
      <w:r>
        <w:t>卢沟晓月</w:t>
      </w:r>
      <w:r>
        <w:t>”</w:t>
      </w:r>
      <w:r>
        <w:t>，立碑于桥头．卢沟桥主桥拱可以近似看作抛物线，桥拱在水面的跨度</w:t>
      </w:r>
      <w:r w:rsidR="0056740D">
        <w:object w:dxaOrig="380" w:dyaOrig="280">
          <v:shape id="_x0000_i1107" type="#_x0000_t75" alt="eqIdef4113c492885ba7c47fe42ac792578f" style="width:16.5pt;height:12.75pt" o:ole="">
            <v:imagedata r:id="rId130" o:title="eqIdef4113c492885ba7c47fe42ac792578f"/>
          </v:shape>
          <o:OLEObject Type="Embed" ProgID="Equation.DSMT4" ShapeID="_x0000_i1107" DrawAspect="Content" ObjectID="_1788357683" r:id="rId201"/>
        </w:object>
      </w:r>
      <w:r>
        <w:t>约为</w:t>
      </w:r>
      <w:r>
        <w:t>22</w:t>
      </w:r>
      <w:r>
        <w:t>米，若按如图所示方式建立平面直角坐标系，则主桥拱所在抛物线可以表示为</w:t>
      </w:r>
      <w:r w:rsidR="0056740D">
        <w:object w:dxaOrig="2160" w:dyaOrig="620">
          <v:shape id="_x0000_i1108" type="#_x0000_t75" alt="eqIdcaa660de9cd6d0371c13b9d551c493ba" style="width:95.25pt;height:27pt" o:ole="">
            <v:imagedata r:id="rId202" o:title="eqIdcaa660de9cd6d0371c13b9d551c493ba"/>
          </v:shape>
          <o:OLEObject Type="Embed" ProgID="Equation.DSMT4" ShapeID="_x0000_i1108" DrawAspect="Content" ObjectID="_1788357684" r:id="rId203"/>
        </w:object>
      </w:r>
      <w:r>
        <w:t>，则主桥拱最高点</w:t>
      </w:r>
      <w:r>
        <w:rPr>
          <w:rFonts w:ascii="Times New Roman" w:eastAsia="Times New Roman" w:hAnsi="Times New Roman" w:cs="Times New Roman"/>
          <w:i/>
        </w:rPr>
        <w:t>P</w:t>
      </w:r>
      <w:r>
        <w:t>与其在水中倒影</w:t>
      </w:r>
      <w:r w:rsidR="0056740D">
        <w:object w:dxaOrig="300" w:dyaOrig="280">
          <v:shape id="_x0000_i1109" type="#_x0000_t75" alt="eqIdcee6765a83140d745a6de4c85d9b6b50" style="width:13.5pt;height:12.75pt" o:ole="">
            <v:imagedata r:id="rId204" o:title="eqIdcee6765a83140d745a6de4c85d9b6b50"/>
          </v:shape>
          <o:OLEObject Type="Embed" ProgID="Equation.DSMT4" ShapeID="_x0000_i1109" DrawAspect="Content" ObjectID="_1788357685" r:id="rId205"/>
        </w:object>
      </w:r>
      <w:r>
        <w:t>之间的距离为</w:t>
      </w:r>
      <w:r>
        <w:rPr>
          <w:rFonts w:ascii="Times New Roman" w:eastAsia="Times New Roman" w:hAnsi="Times New Roman" w:cs="Times New Roman"/>
          <w:u w:val="single"/>
        </w:rPr>
        <w:t xml:space="preserve">   </w:t>
      </w:r>
      <w:r>
        <w:t>米．</w:t>
      </w:r>
    </w:p>
    <w:p w:rsidR="00004D8D" w:rsidRDefault="00004D8D" w:rsidP="00B5798D">
      <w:pPr>
        <w:jc w:val="left"/>
        <w:textAlignment w:val="center"/>
        <w:rPr>
          <w:rFonts w:ascii="宋体" w:eastAsia="宋体" w:hAnsi="宋体" w:cs="宋体" w:hint="eastAsia"/>
          <w:b/>
          <w:color w:val="000000"/>
        </w:rPr>
      </w:pPr>
    </w:p>
    <w:p w:rsidR="00B5798D" w:rsidRDefault="006621BE" w:rsidP="00B5798D">
      <w:pPr>
        <w:jc w:val="left"/>
        <w:textAlignment w:val="center"/>
        <w:rPr>
          <w:rFonts w:ascii="宋体" w:eastAsia="宋体" w:hAnsi="宋体" w:cs="宋体"/>
          <w:b/>
          <w:color w:val="000000"/>
        </w:rPr>
      </w:pPr>
      <w:r>
        <w:rPr>
          <w:rFonts w:ascii="宋体" w:eastAsia="宋体" w:hAnsi="宋体" w:cs="宋体"/>
          <w:b/>
          <w:color w:val="000000"/>
        </w:rPr>
        <w:t>三、解答题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15</w:t>
      </w:r>
      <w:r w:rsidR="00004D8D">
        <w:t>．</w:t>
      </w:r>
      <w:r>
        <w:t>如图，已知抛物线</w:t>
      </w:r>
      <w:r w:rsidR="0056740D">
        <w:object w:dxaOrig="1520" w:dyaOrig="360">
          <v:shape id="_x0000_i1110" type="#_x0000_t75" alt="eqId4f3cc036d085403a7f06877b87ebf388" style="width:66.75pt;height:15.75pt" o:ole="">
            <v:imagedata r:id="rId206" o:title="eqId4f3cc036d085403a7f06877b87ebf388"/>
          </v:shape>
          <o:OLEObject Type="Embed" ProgID="Equation.DSMT4" ShapeID="_x0000_i1110" DrawAspect="Content" ObjectID="_1788357686" r:id="rId207"/>
        </w:object>
      </w:r>
      <w:r>
        <w:t>过点</w:t>
      </w:r>
      <w:r w:rsidR="0056740D">
        <w:object w:dxaOrig="240" w:dyaOrig="240">
          <v:shape id="_x0000_i1111" type="#_x0000_t75" alt="eqId5963abe8f421bd99a2aaa94831a951e9" style="width:10.5pt;height:10.5pt" o:ole="">
            <v:imagedata r:id="rId166" o:title="eqId5963abe8f421bd99a2aaa94831a951e9"/>
          </v:shape>
          <o:OLEObject Type="Embed" ProgID="Equation.DSMT4" ShapeID="_x0000_i1111" DrawAspect="Content" ObjectID="_1788357687" r:id="rId208"/>
        </w:object>
      </w:r>
      <w:r>
        <w:t>与</w:t>
      </w:r>
      <w:r w:rsidR="0056740D">
        <w:object w:dxaOrig="740" w:dyaOrig="400">
          <v:shape id="_x0000_i1112" type="#_x0000_t75" alt="eqId767eaebec56a9b1581bce163117ea57d" style="width:32.25pt;height:18pt" o:ole="">
            <v:imagedata r:id="rId209" o:title="eqId767eaebec56a9b1581bce163117ea57d"/>
          </v:shape>
          <o:OLEObject Type="Embed" ProgID="Equation.DSMT4" ShapeID="_x0000_i1112" DrawAspect="Content" ObjectID="_1788357688" r:id="rId210"/>
        </w:object>
      </w:r>
      <w:r>
        <w:t>，与</w:t>
      </w:r>
      <w:r w:rsidR="0056740D">
        <w:object w:dxaOrig="220" w:dyaOrig="260">
          <v:shape id="_x0000_i1113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113" DrawAspect="Content" ObjectID="_1788357689" r:id="rId211"/>
        </w:object>
      </w:r>
      <w:r>
        <w:t>轴交于点</w:t>
      </w:r>
      <w:r w:rsidR="0056740D">
        <w:object w:dxaOrig="960" w:dyaOrig="400">
          <v:shape id="_x0000_i1114" type="#_x0000_t75" alt="eqIdf1983581e0b9d49e9556dcc86bbe41b8" style="width:42pt;height:18pt" o:ole="">
            <v:imagedata r:id="rId212" o:title="eqIdf1983581e0b9d49e9556dcc86bbe41b8"/>
          </v:shape>
          <o:OLEObject Type="Embed" ProgID="Equation.DSMT4" ShapeID="_x0000_i1114" DrawAspect="Content" ObjectID="_1788357690" r:id="rId213"/>
        </w:object>
      </w:r>
      <w:r>
        <w:t>．点</w:t>
      </w:r>
      <w:r w:rsidR="0056740D">
        <w:object w:dxaOrig="260" w:dyaOrig="260">
          <v:shape id="_x0000_i1115" type="#_x0000_t75" alt="eqId8455657dde27aabe6adb7b188e031c11" style="width:11.25pt;height:11.25pt" o:ole="">
            <v:imagedata r:id="rId214" o:title="eqId8455657dde27aabe6adb7b188e031c11"/>
          </v:shape>
          <o:OLEObject Type="Embed" ProgID="Equation.DSMT4" ShapeID="_x0000_i1115" DrawAspect="Content" ObjectID="_1788357691" r:id="rId215"/>
        </w:object>
      </w:r>
      <w:r>
        <w:t>在抛物线上，且与点</w:t>
      </w:r>
      <w:r w:rsidR="0056740D">
        <w:object w:dxaOrig="243" w:dyaOrig="284">
          <v:shape id="_x0000_i1116" type="#_x0000_t75" alt="eqIdc5db41a1f31d6baee7c69990811edb9f" style="width:10.5pt;height:12.75pt" o:ole="">
            <v:imagedata r:id="rId216" o:title="eqIdc5db41a1f31d6baee7c69990811edb9f"/>
          </v:shape>
          <o:OLEObject Type="Embed" ProgID="Equation.DSMT4" ShapeID="_x0000_i1116" DrawAspect="Content" ObjectID="_1788357692" r:id="rId217"/>
        </w:object>
      </w:r>
      <w:r>
        <w:t>关于对称轴</w:t>
      </w:r>
      <w:r w:rsidR="0056740D">
        <w:object w:dxaOrig="140" w:dyaOrig="279">
          <v:shape id="_x0000_i1117" type="#_x0000_t75" alt="eqId0f85fca60a11e1af2bf50138d0e3fe62" style="width:6pt;height:12pt" o:ole="">
            <v:imagedata r:id="rId218" o:title="eqId0f85fca60a11e1af2bf50138d0e3fe62"/>
          </v:shape>
          <o:OLEObject Type="Embed" ProgID="Equation.DSMT4" ShapeID="_x0000_i1117" DrawAspect="Content" ObjectID="_1788357693" r:id="rId219"/>
        </w:object>
      </w:r>
      <w:r>
        <w:t>对称．</w:t>
      </w:r>
    </w:p>
    <w:p w:rsidR="00B5798D" w:rsidRDefault="00004D8D" w:rsidP="00B5798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16510</wp:posOffset>
            </wp:positionV>
            <wp:extent cx="1276350" cy="1390650"/>
            <wp:effectExtent l="19050" t="0" r="0" b="0"/>
            <wp:wrapSquare wrapText="bothSides"/>
            <wp:docPr id="2" name="图片 131" descr="@@@a43f2cc7-ccd5-4dda-b67a-268c269224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31" descr="@@@a43f2cc7-ccd5-4dda-b67a-268c2692245e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621BE">
        <w:t xml:space="preserve"> (1)</w:t>
      </w:r>
      <w:r w:rsidR="006621BE">
        <w:t>求该抛物线的函数关系式和对称轴；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2)</w:t>
      </w:r>
      <w:r>
        <w:t>求</w:t>
      </w:r>
      <w:r w:rsidR="0056740D">
        <w:object w:dxaOrig="779" w:dyaOrig="280">
          <v:shape id="_x0000_i1118" type="#_x0000_t75" alt="eqId661ff55b5ebbadfb600989af3cfce2fd" style="width:34.5pt;height:12.75pt" o:ole="">
            <v:imagedata r:id="rId221" o:title="eqId661ff55b5ebbadfb600989af3cfce2fd"/>
          </v:shape>
          <o:OLEObject Type="Embed" ProgID="Equation.DSMT4" ShapeID="_x0000_i1118" DrawAspect="Content" ObjectID="_1788357694" r:id="rId222"/>
        </w:object>
      </w:r>
      <w:r>
        <w:t>的面积．</w:t>
      </w: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</w:pPr>
    </w:p>
    <w:p w:rsidR="00B5798D" w:rsidRDefault="006621BE" w:rsidP="00B5798D">
      <w:pPr>
        <w:spacing w:line="360" w:lineRule="auto"/>
        <w:jc w:val="left"/>
        <w:textAlignment w:val="center"/>
      </w:pPr>
      <w:r>
        <w:lastRenderedPageBreak/>
        <w:t>16</w:t>
      </w:r>
      <w:r>
        <w:t>．</w:t>
      </w:r>
      <w:r>
        <w:t>已知二次函数</w:t>
      </w:r>
      <w:r w:rsidR="0056740D">
        <w:object w:dxaOrig="1440" w:dyaOrig="360">
          <v:shape id="_x0000_i1119" type="#_x0000_t75" alt="eqId22e59da5115d0dafea24822245f92c48" style="width:63pt;height:15.75pt" o:ole="">
            <v:imagedata r:id="rId223" o:title="eqId22e59da5115d0dafea24822245f92c48"/>
          </v:shape>
          <o:OLEObject Type="Embed" ProgID="Equation.DSMT4" ShapeID="_x0000_i1119" DrawAspect="Content" ObjectID="_1788357695" r:id="rId224"/>
        </w:object>
      </w:r>
      <w:r>
        <w:t>的图像经过</w:t>
      </w:r>
      <w:r w:rsidR="0056740D">
        <w:object w:dxaOrig="779" w:dyaOrig="400">
          <v:shape id="_x0000_i1120" type="#_x0000_t75" alt="eqId32366143230ca122894a4bada7c7b96d" style="width:34.5pt;height:18pt" o:ole="">
            <v:imagedata r:id="rId225" o:title="eqId32366143230ca122894a4bada7c7b96d"/>
          </v:shape>
          <o:OLEObject Type="Embed" ProgID="Equation.DSMT4" ShapeID="_x0000_i1120" DrawAspect="Content" ObjectID="_1788357696" r:id="rId226"/>
        </w:object>
      </w:r>
      <w:r>
        <w:t>，</w:t>
      </w:r>
      <w:r w:rsidR="0056740D">
        <w:object w:dxaOrig="860" w:dyaOrig="400">
          <v:shape id="_x0000_i1121" type="#_x0000_t75" alt="eqId4cab5c6534e43f0ecc54a311a16df80e" style="width:37.5pt;height:18pt" o:ole="">
            <v:imagedata r:id="rId227" o:title="eqId4cab5c6534e43f0ecc54a311a16df80e"/>
          </v:shape>
          <o:OLEObject Type="Embed" ProgID="Equation.DSMT4" ShapeID="_x0000_i1121" DrawAspect="Content" ObjectID="_1788357697" r:id="rId228"/>
        </w:object>
      </w:r>
      <w:r>
        <w:t>两点．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1)</w:t>
      </w:r>
      <w:r>
        <w:t>求</w:t>
      </w:r>
      <w:r w:rsidR="0056740D">
        <w:object w:dxaOrig="200" w:dyaOrig="279">
          <v:shape id="_x0000_i1122" type="#_x0000_t75" alt="eqId2c94bb12cee76221e13f9ef955b0aab1" style="width:9pt;height:12.75pt" o:ole="">
            <v:imagedata r:id="rId229" o:title="eqId2c94bb12cee76221e13f9ef955b0aab1"/>
          </v:shape>
          <o:OLEObject Type="Embed" ProgID="Equation.DSMT4" ShapeID="_x0000_i1122" DrawAspect="Content" ObjectID="_1788357698" r:id="rId230"/>
        </w:object>
      </w:r>
      <w:r>
        <w:t>和</w:t>
      </w:r>
      <w:r w:rsidR="0056740D">
        <w:object w:dxaOrig="180" w:dyaOrig="220">
          <v:shape id="_x0000_i1123" type="#_x0000_t75" alt="eqId071a7e733d466949ac935b4b8ee8d183" style="width:8.25pt;height:9.75pt" o:ole="">
            <v:imagedata r:id="rId231" o:title="eqId071a7e733d466949ac935b4b8ee8d183"/>
          </v:shape>
          <o:OLEObject Type="Embed" ProgID="Equation.DSMT4" ShapeID="_x0000_i1123" DrawAspect="Content" ObjectID="_1788357699" r:id="rId232"/>
        </w:object>
      </w:r>
      <w:r>
        <w:t>的值；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2)</w:t>
      </w:r>
      <w:r>
        <w:t>试判断点</w:t>
      </w:r>
      <w:r w:rsidR="0056740D">
        <w:object w:dxaOrig="860" w:dyaOrig="400">
          <v:shape id="_x0000_i1124" type="#_x0000_t75" alt="eqIdabb46f7e0b3131d3d9570bf19bc39670" style="width:37.5pt;height:18pt" o:ole="">
            <v:imagedata r:id="rId233" o:title="eqIdabb46f7e0b3131d3d9570bf19bc39670"/>
          </v:shape>
          <o:OLEObject Type="Embed" ProgID="Equation.DSMT4" ShapeID="_x0000_i1124" DrawAspect="Content" ObjectID="_1788357700" r:id="rId234"/>
        </w:object>
      </w:r>
      <w:r>
        <w:t>是否在此函数图像上？</w:t>
      </w:r>
    </w:p>
    <w:p w:rsidR="00B5798D" w:rsidRDefault="00B579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6621BE" w:rsidP="00B5798D">
      <w:pPr>
        <w:spacing w:line="360" w:lineRule="auto"/>
        <w:jc w:val="left"/>
        <w:textAlignment w:val="center"/>
      </w:pPr>
      <w:r>
        <w:t>17</w:t>
      </w:r>
      <w:r>
        <w:t>．</w:t>
      </w:r>
      <w:r>
        <w:t>在平面直角坐标系</w:t>
      </w:r>
      <w:r w:rsidR="0056740D">
        <w:object w:dxaOrig="480" w:dyaOrig="320">
          <v:shape id="_x0000_i1125" type="#_x0000_t75" alt="eqId7ee31829d0d4d5f779a957d7df8058ab" style="width:21pt;height:13.5pt" o:ole="">
            <v:imagedata r:id="rId235" o:title="eqId7ee31829d0d4d5f779a957d7df8058ab"/>
          </v:shape>
          <o:OLEObject Type="Embed" ProgID="Equation.DSMT4" ShapeID="_x0000_i1125" DrawAspect="Content" ObjectID="_1788357701" r:id="rId236"/>
        </w:object>
      </w:r>
      <w:r>
        <w:t>中，抛物线</w:t>
      </w:r>
      <w:r w:rsidR="0056740D">
        <w:object w:dxaOrig="1620" w:dyaOrig="440">
          <v:shape id="_x0000_i1126" type="#_x0000_t75" alt="eqId4c10fea279d37c5f11b3f5e5ee3cb5f2" style="width:71.25pt;height:19.5pt" o:ole="">
            <v:imagedata r:id="rId237" o:title="eqId4c10fea279d37c5f11b3f5e5ee3cb5f2"/>
          </v:shape>
          <o:OLEObject Type="Embed" ProgID="Equation.DSMT4" ShapeID="_x0000_i1126" DrawAspect="Content" ObjectID="_1788357702" r:id="rId238"/>
        </w:object>
      </w:r>
      <w:r>
        <w:t>经过点</w:t>
      </w:r>
      <w:r w:rsidR="0056740D">
        <w:object w:dxaOrig="540" w:dyaOrig="400">
          <v:shape id="_x0000_i1127" type="#_x0000_t75" alt="eqIdfad20e2bc6576fc461419f8f138d26e7" style="width:24pt;height:18pt" o:ole="">
            <v:imagedata r:id="rId239" o:title="eqIdfad20e2bc6576fc461419f8f138d26e7"/>
          </v:shape>
          <o:OLEObject Type="Embed" ProgID="Equation.DSMT4" ShapeID="_x0000_i1127" DrawAspect="Content" ObjectID="_1788357703" r:id="rId240"/>
        </w:object>
      </w:r>
      <w:r>
        <w:t>．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1)</w:t>
      </w:r>
      <w:r>
        <w:t>求该抛物线的表达式，并用描点法画出函数图象；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2)</w:t>
      </w:r>
      <w:r>
        <w:t>将该抛物线向上平移</w:t>
      </w:r>
      <w:r>
        <w:rPr>
          <w:u w:val="single"/>
        </w:rPr>
        <w:t xml:space="preserve"> </w:t>
      </w:r>
      <w:r>
        <w:t>个单位后，所得抛物线与</w:t>
      </w:r>
      <w:r>
        <w:rPr>
          <w:rFonts w:ascii="Times New Roman" w:eastAsia="Times New Roman" w:hAnsi="Times New Roman" w:cs="Times New Roman"/>
          <w:i/>
        </w:rPr>
        <w:t>x</w:t>
      </w:r>
      <w:r>
        <w:t>轴只有一个公共点．</w:t>
      </w: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</w:pPr>
    </w:p>
    <w:p w:rsidR="00B5798D" w:rsidRDefault="006621BE" w:rsidP="00B5798D">
      <w:pPr>
        <w:spacing w:line="360" w:lineRule="auto"/>
        <w:jc w:val="left"/>
        <w:textAlignment w:val="center"/>
      </w:pPr>
      <w:r>
        <w:t>18</w:t>
      </w:r>
      <w:r>
        <w:t>．</w:t>
      </w:r>
      <w:r>
        <w:t>在平面直角坐标系中，若点</w:t>
      </w:r>
      <w:r w:rsidR="0056740D">
        <w:object w:dxaOrig="220" w:dyaOrig="240">
          <v:shape id="_x0000_i1128" type="#_x0000_t75" alt="eqIddad2a36927223bd70f426ba06aea4b45" style="width:9.75pt;height:10.5pt" o:ole="">
            <v:imagedata r:id="rId241" o:title="eqIddad2a36927223bd70f426ba06aea4b45"/>
          </v:shape>
          <o:OLEObject Type="Embed" ProgID="Equation.DSMT4" ShapeID="_x0000_i1128" DrawAspect="Content" ObjectID="_1788357704" r:id="rId242"/>
        </w:object>
      </w:r>
      <w:r>
        <w:t>的横坐标与纵坐标相等，则称点</w:t>
      </w:r>
      <w:r w:rsidR="0056740D">
        <w:object w:dxaOrig="220" w:dyaOrig="240">
          <v:shape id="_x0000_i1129" type="#_x0000_t75" alt="eqIddad2a36927223bd70f426ba06aea4b45" style="width:9.75pt;height:10.5pt" o:ole="">
            <v:imagedata r:id="rId241" o:title="eqIddad2a36927223bd70f426ba06aea4b45"/>
          </v:shape>
          <o:OLEObject Type="Embed" ProgID="Equation.DSMT4" ShapeID="_x0000_i1129" DrawAspect="Content" ObjectID="_1788357705" r:id="rId243"/>
        </w:object>
      </w:r>
      <w:r>
        <w:t>为和谐点，例如：点</w:t>
      </w:r>
      <w:r w:rsidR="0056740D">
        <w:object w:dxaOrig="480" w:dyaOrig="320">
          <v:shape id="_x0000_i1130" type="#_x0000_t75" alt="eqIdc832f2474efe89961ef41e884da7660c" style="width:21pt;height:14.25pt" o:ole="">
            <v:imagedata r:id="rId244" o:title="eqIdc832f2474efe89961ef41e884da7660c"/>
          </v:shape>
          <o:OLEObject Type="Embed" ProgID="Equation.DSMT4" ShapeID="_x0000_i1130" DrawAspect="Content" ObjectID="_1788357706" r:id="rId245"/>
        </w:object>
      </w:r>
      <w:r w:rsidR="0056740D">
        <w:object w:dxaOrig="820" w:dyaOrig="320">
          <v:shape id="_x0000_i1131" type="#_x0000_t75" alt="eqIde2137a9e6b3daff334764471c8a2c77d" style="width:36pt;height:13.5pt" o:ole="">
            <v:imagedata r:id="rId246" o:title="eqIde2137a9e6b3daff334764471c8a2c77d"/>
          </v:shape>
          <o:OLEObject Type="Embed" ProgID="Equation.DSMT4" ShapeID="_x0000_i1131" DrawAspect="Content" ObjectID="_1788357707" r:id="rId247"/>
        </w:object>
      </w:r>
      <w:r w:rsidR="0056740D">
        <w:object w:dxaOrig="1140" w:dyaOrig="320">
          <v:shape id="_x0000_i1132" type="#_x0000_t75" alt="eqId9023fabb97001f0c9691e6421af0b296" style="width:50.25pt;height:14.25pt" o:ole="">
            <v:imagedata r:id="rId248" o:title="eqId9023fabb97001f0c9691e6421af0b296"/>
          </v:shape>
          <o:OLEObject Type="Embed" ProgID="Equation.DSMT4" ShapeID="_x0000_i1132" DrawAspect="Content" ObjectID="_1788357708" r:id="rId249"/>
        </w:object>
      </w:r>
      <w:r>
        <w:t>都是和谐点．若二次函数</w:t>
      </w:r>
      <w:r w:rsidR="0056740D">
        <w:object w:dxaOrig="2220" w:dyaOrig="360">
          <v:shape id="_x0000_i1133" type="#_x0000_t75" alt="eqId1c397b37b432c8fdfdf4756be915dc6e" style="width:97.5pt;height:15.75pt" o:ole="">
            <v:imagedata r:id="rId250" o:title="eqId1c397b37b432c8fdfdf4756be915dc6e"/>
          </v:shape>
          <o:OLEObject Type="Embed" ProgID="Equation.DSMT4" ShapeID="_x0000_i1133" DrawAspect="Content" ObjectID="_1788357709" r:id="rId251"/>
        </w:object>
      </w:r>
      <w:r>
        <w:t>的图象上有且只有一个和谐点</w:t>
      </w:r>
      <w:r w:rsidR="0056740D">
        <w:object w:dxaOrig="820" w:dyaOrig="320">
          <v:shape id="_x0000_i1134" type="#_x0000_t75" alt="eqIda1ea4a82be60dd41618b78fa8589de2d" style="width:36pt;height:13.5pt" o:ole="">
            <v:imagedata r:id="rId252" o:title="eqIda1ea4a82be60dd41618b78fa8589de2d"/>
          </v:shape>
          <o:OLEObject Type="Embed" ProgID="Equation.DSMT4" ShapeID="_x0000_i1134" DrawAspect="Content" ObjectID="_1788357710" r:id="rId253"/>
        </w:object>
      </w:r>
      <w:r>
        <w:t>，求该二次函数表达式．</w:t>
      </w:r>
    </w:p>
    <w:p w:rsidR="00B5798D" w:rsidRDefault="00067934" w:rsidP="00B5798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11760</wp:posOffset>
            </wp:positionV>
            <wp:extent cx="2338705" cy="2409825"/>
            <wp:effectExtent l="19050" t="0" r="4445" b="0"/>
            <wp:wrapSquare wrapText="bothSides"/>
            <wp:docPr id="164" name="图片 164" descr="@@@56865ea8-c8b5-462f-95bd-844843b8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Picture 164" descr="@@@56865ea8-c8b5-462f-95bd-844843b84113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70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6621BE" w:rsidP="00B5798D">
      <w:pPr>
        <w:spacing w:line="360" w:lineRule="auto"/>
        <w:jc w:val="left"/>
        <w:textAlignment w:val="center"/>
      </w:pPr>
      <w:r>
        <w:lastRenderedPageBreak/>
        <w:t>19</w:t>
      </w:r>
      <w:r>
        <w:t>．</w:t>
      </w:r>
      <w:r>
        <w:t>已知二次函数</w:t>
      </w:r>
      <w:r w:rsidR="0056740D">
        <w:object w:dxaOrig="1540" w:dyaOrig="360">
          <v:shape id="_x0000_i1135" type="#_x0000_t75" alt="eqIda90385c676848de67293e3ed6bc000fe" style="width:67.5pt;height:15.75pt" o:ole="">
            <v:imagedata r:id="rId71" o:title="eqIda90385c676848de67293e3ed6bc000fe"/>
          </v:shape>
          <o:OLEObject Type="Embed" ProgID="Equation.DSMT4" ShapeID="_x0000_i1135" DrawAspect="Content" ObjectID="_1788357711" r:id="rId255"/>
        </w:object>
      </w:r>
      <w:r>
        <w:t>部分自变量</w:t>
      </w:r>
      <w:r w:rsidR="0056740D">
        <w:object w:dxaOrig="200" w:dyaOrig="220">
          <v:shape id="_x0000_i1136" type="#_x0000_t75" alt="eqId81dea63b8ce3e51adf66cf7b9982a248" style="width:9pt;height:9.75pt" o:ole="">
            <v:imagedata r:id="rId9" o:title="eqId81dea63b8ce3e51adf66cf7b9982a248"/>
          </v:shape>
          <o:OLEObject Type="Embed" ProgID="Equation.DSMT4" ShapeID="_x0000_i1136" DrawAspect="Content" ObjectID="_1788357712" r:id="rId256"/>
        </w:object>
      </w:r>
      <w:r>
        <w:t>与函数值</w:t>
      </w:r>
      <w:r w:rsidR="0056740D">
        <w:object w:dxaOrig="220" w:dyaOrig="260">
          <v:shape id="_x0000_i1137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137" DrawAspect="Content" ObjectID="_1788357713" r:id="rId257"/>
        </w:object>
      </w:r>
      <w:r>
        <w:t>的对应值如下表所示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35"/>
        <w:gridCol w:w="385"/>
        <w:gridCol w:w="526"/>
        <w:gridCol w:w="480"/>
        <w:gridCol w:w="406"/>
        <w:gridCol w:w="420"/>
        <w:gridCol w:w="420"/>
        <w:gridCol w:w="385"/>
      </w:tblGrid>
      <w:tr w:rsidR="0056740D" w:rsidTr="00921BD3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20">
                <v:shape id="_x0000_i1138" type="#_x0000_t75" alt="eqId81dea63b8ce3e51adf66cf7b9982a248" style="width:9pt;height:9.75pt" o:ole="">
                  <v:imagedata r:id="rId9" o:title="eqId81dea63b8ce3e51adf66cf7b9982a248"/>
                </v:shape>
                <o:OLEObject Type="Embed" ProgID="Equation.DSMT4" ShapeID="_x0000_i1138" DrawAspect="Content" ObjectID="_1788357714" r:id="rId25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6621BE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60">
                <v:shape id="_x0000_i1139" type="#_x0000_t75" alt="eqId274a9dc37509f01c2606fb3086a46f4f" style="width:14.25pt;height:11.25pt" o:ole="">
                  <v:imagedata r:id="rId61" o:title="eqId274a9dc37509f01c2606fb3086a46f4f"/>
                </v:shape>
                <o:OLEObject Type="Embed" ProgID="Equation.DSMT4" ShapeID="_x0000_i1139" DrawAspect="Content" ObjectID="_1788357715" r:id="rId2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79" w:dyaOrig="239">
                <v:shape id="_x0000_i1140" type="#_x0000_t75" alt="eqIdacbc6a613224461ade69362d46550474" style="width:12pt;height:10.5pt" o:ole="">
                  <v:imagedata r:id="rId11" o:title="eqIdacbc6a613224461ade69362d46550474"/>
                </v:shape>
                <o:OLEObject Type="Embed" ProgID="Equation.DSMT4" ShapeID="_x0000_i1140" DrawAspect="Content" ObjectID="_1788357716" r:id="rId26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60">
                <v:shape id="_x0000_i1141" type="#_x0000_t75" alt="eqIdc95b6be4554f03bf496092f1acdfbb89" style="width:8.25pt;height:11.25pt" o:ole="">
                  <v:imagedata r:id="rId13" o:title="eqIdc95b6be4554f03bf496092f1acdfbb89"/>
                </v:shape>
                <o:OLEObject Type="Embed" ProgID="Equation.DSMT4" ShapeID="_x0000_i1141" DrawAspect="Content" ObjectID="_1788357717" r:id="rId26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40" w:dyaOrig="259">
                <v:shape id="_x0000_i1142" type="#_x0000_t75" alt="eqIdbdaa19de263700a15fcf213d64a8cd57" style="width:6pt;height:11.25pt" o:ole="">
                  <v:imagedata r:id="rId15" o:title="eqIdbdaa19de263700a15fcf213d64a8cd57"/>
                </v:shape>
                <o:OLEObject Type="Embed" ProgID="Equation.DSMT4" ShapeID="_x0000_i1142" DrawAspect="Content" ObjectID="_1788357718" r:id="rId26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143" type="#_x0000_t75" alt="eqId61128ab996360a038e6e64d82fcba004" style="width:9pt;height:11.25pt" o:ole="">
                  <v:imagedata r:id="rId17" o:title="eqId61128ab996360a038e6e64d82fcba004"/>
                </v:shape>
                <o:OLEObject Type="Embed" ProgID="Equation.DSMT4" ShapeID="_x0000_i1143" DrawAspect="Content" ObjectID="_1788357719" r:id="rId26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6621BE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</w:tr>
      <w:tr w:rsidR="0056740D" w:rsidTr="00921BD3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20" w:dyaOrig="260">
                <v:shape id="_x0000_i1144" type="#_x0000_t75" alt="eqIdd053b14c8588eee2acbbe44fc37a6886" style="width:9.75pt;height:12pt" o:ole="">
                  <v:imagedata r:id="rId25" o:title="eqIdd053b14c8588eee2acbbe44fc37a6886"/>
                </v:shape>
                <o:OLEObject Type="Embed" ProgID="Equation.DSMT4" ShapeID="_x0000_i1144" DrawAspect="Content" ObjectID="_1788357720" r:id="rId26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6621BE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80">
                <v:shape id="_x0000_i1145" type="#_x0000_t75" alt="eqIdd13ce3ebd1112220c639562739f1f9d1" style="width:14.25pt;height:12.75pt" o:ole="">
                  <v:imagedata r:id="rId265" o:title="eqIdd13ce3ebd1112220c639562739f1f9d1"/>
                </v:shape>
                <o:OLEObject Type="Embed" ProgID="Equation.DSMT4" ShapeID="_x0000_i1145" DrawAspect="Content" ObjectID="_1788357721" r:id="rId26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60">
                <v:shape id="_x0000_i1146" type="#_x0000_t75" alt="eqIdc95b6be4554f03bf496092f1acdfbb89" style="width:8.25pt;height:11.25pt" o:ole="">
                  <v:imagedata r:id="rId13" o:title="eqIdc95b6be4554f03bf496092f1acdfbb89"/>
                </v:shape>
                <o:OLEObject Type="Embed" ProgID="Equation.DSMT4" ShapeID="_x0000_i1146" DrawAspect="Content" ObjectID="_1788357722" r:id="rId26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147" type="#_x0000_t75" alt="eqId5ca7d1107389675d32b56ec097464c14" style="width:8.25pt;height:12pt" o:ole="">
                  <v:imagedata r:id="rId19" o:title="eqId5ca7d1107389675d32b56ec097464c14"/>
                </v:shape>
                <o:OLEObject Type="Embed" ProgID="Equation.DSMT4" ShapeID="_x0000_i1147" DrawAspect="Content" ObjectID="_1788357723" r:id="rId26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148" type="#_x0000_t75" alt="eqIdb8860d9787671b53b1ab68b3d526f5ca" style="width:9pt;height:12pt" o:ole="">
                  <v:imagedata r:id="rId21" o:title="eqIdb8860d9787671b53b1ab68b3d526f5ca"/>
                </v:shape>
                <o:OLEObject Type="Embed" ProgID="Equation.DSMT4" ShapeID="_x0000_i1148" DrawAspect="Content" ObjectID="_1788357724" r:id="rId26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56740D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149" type="#_x0000_t75" alt="eqId5ca7d1107389675d32b56ec097464c14" style="width:8.25pt;height:12pt" o:ole="">
                  <v:imagedata r:id="rId19" o:title="eqId5ca7d1107389675d32b56ec097464c14"/>
                </v:shape>
                <o:OLEObject Type="Embed" ProgID="Equation.DSMT4" ShapeID="_x0000_i1149" DrawAspect="Content" ObjectID="_1788357725" r:id="rId27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98D" w:rsidRDefault="006621BE" w:rsidP="00921BD3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rPr>
                <w:rFonts w:eastAsia="宋体"/>
              </w:rPr>
              <w:t>…</w:t>
            </w:r>
          </w:p>
        </w:tc>
      </w:tr>
    </w:tbl>
    <w:p w:rsidR="00B5798D" w:rsidRDefault="006621BE" w:rsidP="00B5798D">
      <w:pPr>
        <w:spacing w:line="360" w:lineRule="auto"/>
        <w:jc w:val="left"/>
        <w:textAlignment w:val="center"/>
      </w:pPr>
      <w:r>
        <w:t xml:space="preserve"> (1)</w:t>
      </w:r>
      <w:r>
        <w:t>求二次函数解析式；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2)</w:t>
      </w:r>
      <w:r>
        <w:t>在平面直角坐标系中画出二次函数的图象；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3)</w:t>
      </w:r>
      <w:r>
        <w:t>当</w:t>
      </w:r>
      <w:r w:rsidR="0056740D">
        <w:object w:dxaOrig="1040" w:dyaOrig="280">
          <v:shape id="_x0000_i1150" type="#_x0000_t75" alt="eqIda3f15586e5089aea9aad6dfe0ee9fc4f" style="width:45.75pt;height:12pt" o:ole="">
            <v:imagedata r:id="rId271" o:title="eqIda3f15586e5089aea9aad6dfe0ee9fc4f"/>
          </v:shape>
          <o:OLEObject Type="Embed" ProgID="Equation.DSMT4" ShapeID="_x0000_i1150" DrawAspect="Content" ObjectID="_1788357726" r:id="rId272"/>
        </w:object>
      </w:r>
      <w:r>
        <w:t>时，</w:t>
      </w:r>
      <w:r w:rsidR="0056740D">
        <w:object w:dxaOrig="220" w:dyaOrig="260">
          <v:shape id="_x0000_i1151" type="#_x0000_t75" alt="eqIdd053b14c8588eee2acbbe44fc37a6886" style="width:9.75pt;height:12pt" o:ole="">
            <v:imagedata r:id="rId25" o:title="eqIdd053b14c8588eee2acbbe44fc37a6886"/>
          </v:shape>
          <o:OLEObject Type="Embed" ProgID="Equation.DSMT4" ShapeID="_x0000_i1151" DrawAspect="Content" ObjectID="_1788357727" r:id="rId273"/>
        </w:object>
      </w:r>
      <w:r>
        <w:t>的取值范围是</w:t>
      </w:r>
      <w:r>
        <w:t>____________</w:t>
      </w:r>
      <w:r>
        <w:t>．</w:t>
      </w: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6621BE" w:rsidP="00B5798D">
      <w:pPr>
        <w:spacing w:line="360" w:lineRule="auto"/>
        <w:jc w:val="left"/>
        <w:textAlignment w:val="center"/>
      </w:pPr>
      <w:r>
        <w:t>20</w:t>
      </w:r>
      <w:r>
        <w:t>．</w:t>
      </w:r>
      <w:r>
        <w:t>在直角坐标系中，设函数</w:t>
      </w:r>
      <w:r w:rsidR="0056740D">
        <w:object w:dxaOrig="1520" w:dyaOrig="360">
          <v:shape id="_x0000_i1152" type="#_x0000_t75" alt="eqId75929925842ca723b34647ccaa596cdf" style="width:66.75pt;height:15.75pt" o:ole="">
            <v:imagedata r:id="rId274" o:title="eqId75929925842ca723b34647ccaa596cdf"/>
          </v:shape>
          <o:OLEObject Type="Embed" ProgID="Equation.DSMT4" ShapeID="_x0000_i1152" DrawAspect="Content" ObjectID="_1788357728" r:id="rId275"/>
        </w:object>
      </w:r>
      <w:r>
        <w:t>（</w:t>
      </w:r>
      <w:r w:rsidR="0056740D">
        <w:object w:dxaOrig="400" w:dyaOrig="320">
          <v:shape id="_x0000_i1153" type="#_x0000_t75" alt="eqId632244ea6931507f8656e1cc3437d392" style="width:17.25pt;height:14.25pt" o:ole="">
            <v:imagedata r:id="rId276" o:title="eqId632244ea6931507f8656e1cc3437d392"/>
          </v:shape>
          <o:OLEObject Type="Embed" ProgID="Equation.DSMT4" ShapeID="_x0000_i1153" DrawAspect="Content" ObjectID="_1788357729" r:id="rId277"/>
        </w:object>
      </w:r>
      <w:r>
        <w:t>是常数，</w:t>
      </w:r>
      <w:r w:rsidR="0056740D">
        <w:object w:dxaOrig="559" w:dyaOrig="280">
          <v:shape id="_x0000_i1154" type="#_x0000_t75" alt="eqId20849c00c47cbdc43f18d53341b6c4e5" style="width:24.75pt;height:12.75pt" o:ole="">
            <v:imagedata r:id="rId183" o:title="eqId20849c00c47cbdc43f18d53341b6c4e5"/>
          </v:shape>
          <o:OLEObject Type="Embed" ProgID="Equation.DSMT4" ShapeID="_x0000_i1154" DrawAspect="Content" ObjectID="_1788357730" r:id="rId278"/>
        </w:object>
      </w:r>
      <w:r>
        <w:t>）．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1)</w:t>
      </w:r>
      <w:r>
        <w:t>若该函数的图象经过</w:t>
      </w:r>
      <w:r w:rsidR="0056740D">
        <w:object w:dxaOrig="540" w:dyaOrig="400">
          <v:shape id="_x0000_i1155" type="#_x0000_t75" alt="eqId1d7a999c36de5c9a9ce876a4a56fa34c" style="width:24pt;height:18pt" o:ole="">
            <v:imagedata r:id="rId279" o:title="eqId1d7a999c36de5c9a9ce876a4a56fa34c"/>
          </v:shape>
          <o:OLEObject Type="Embed" ProgID="Equation.DSMT4" ShapeID="_x0000_i1155" DrawAspect="Content" ObjectID="_1788357731" r:id="rId280"/>
        </w:object>
      </w:r>
      <w:r>
        <w:t>和</w:t>
      </w:r>
      <w:r w:rsidR="0056740D">
        <w:object w:dxaOrig="540" w:dyaOrig="400">
          <v:shape id="_x0000_i1156" type="#_x0000_t75" alt="eqIdfad20e2bc6576fc461419f8f138d26e7" style="width:24pt;height:18pt" o:ole="">
            <v:imagedata r:id="rId239" o:title="eqIdfad20e2bc6576fc461419f8f138d26e7"/>
          </v:shape>
          <o:OLEObject Type="Embed" ProgID="Equation.DSMT4" ShapeID="_x0000_i1156" DrawAspect="Content" ObjectID="_1788357732" r:id="rId281"/>
        </w:object>
      </w:r>
      <w:r>
        <w:t>两点，求函数的表达式；</w:t>
      </w:r>
    </w:p>
    <w:p w:rsidR="00B5798D" w:rsidRDefault="006621BE" w:rsidP="00B5798D">
      <w:pPr>
        <w:spacing w:line="360" w:lineRule="auto"/>
        <w:jc w:val="left"/>
        <w:textAlignment w:val="center"/>
      </w:pPr>
      <w:r>
        <w:t>(2)</w:t>
      </w:r>
      <w:r>
        <w:t>已知</w:t>
      </w:r>
      <w:r w:rsidR="0056740D">
        <w:object w:dxaOrig="880" w:dyaOrig="280">
          <v:shape id="_x0000_i1157" type="#_x0000_t75" alt="eqId48adb8a59b5c02fad5eada1b35171cf3" style="width:39pt;height:12pt" o:ole="">
            <v:imagedata r:id="rId282" o:title="eqId48adb8a59b5c02fad5eada1b35171cf3"/>
          </v:shape>
          <o:OLEObject Type="Embed" ProgID="Equation.DSMT4" ShapeID="_x0000_i1157" DrawAspect="Content" ObjectID="_1788357733" r:id="rId283"/>
        </w:object>
      </w:r>
      <w:r>
        <w:t>，当</w:t>
      </w:r>
      <w:r w:rsidR="0056740D">
        <w:object w:dxaOrig="800" w:dyaOrig="260">
          <v:shape id="_x0000_i1158" type="#_x0000_t75" alt="eqIdac9ae45dc27eb882b7dc561efd754239" style="width:35.25pt;height:11.25pt" o:ole="">
            <v:imagedata r:id="rId284" o:title="eqIdac9ae45dc27eb882b7dc561efd754239"/>
          </v:shape>
          <o:OLEObject Type="Embed" ProgID="Equation.DSMT4" ShapeID="_x0000_i1158" DrawAspect="Content" ObjectID="_1788357734" r:id="rId285"/>
        </w:object>
      </w:r>
      <w:r>
        <w:t>（</w:t>
      </w:r>
      <w:r w:rsidR="0056740D">
        <w:object w:dxaOrig="440" w:dyaOrig="260">
          <v:shape id="_x0000_i1159" type="#_x0000_t75" alt="eqId0cd5371a6f0f82c65dd22f75f8b807c1" style="width:19.5pt;height:11.25pt" o:ole="">
            <v:imagedata r:id="rId286" o:title="eqId0cd5371a6f0f82c65dd22f75f8b807c1"/>
          </v:shape>
          <o:OLEObject Type="Embed" ProgID="Equation.DSMT4" ShapeID="_x0000_i1159" DrawAspect="Content" ObjectID="_1788357735" r:id="rId287"/>
        </w:object>
      </w:r>
      <w:r>
        <w:t>是实数，</w:t>
      </w:r>
      <w:r w:rsidR="0056740D">
        <w:object w:dxaOrig="600" w:dyaOrig="280">
          <v:shape id="_x0000_i1160" type="#_x0000_t75" alt="eqIdd14e88b76e8fbfed5a6b57a9e708fc21" style="width:26.25pt;height:12pt" o:ole="">
            <v:imagedata r:id="rId288" o:title="eqIdd14e88b76e8fbfed5a6b57a9e708fc21"/>
          </v:shape>
          <o:OLEObject Type="Embed" ProgID="Equation.DSMT4" ShapeID="_x0000_i1160" DrawAspect="Content" ObjectID="_1788357736" r:id="rId289"/>
        </w:object>
      </w:r>
      <w:r>
        <w:t>）时，该函数对应的函数值分别为</w:t>
      </w:r>
      <w:r w:rsidR="0056740D">
        <w:object w:dxaOrig="500" w:dyaOrig="320">
          <v:shape id="_x0000_i1161" type="#_x0000_t75" alt="eqIdf6bce3d91ca23b86d8c6625f2632e437" style="width:21.75pt;height:14.25pt" o:ole="">
            <v:imagedata r:id="rId290" o:title="eqIdf6bce3d91ca23b86d8c6625f2632e437"/>
          </v:shape>
          <o:OLEObject Type="Embed" ProgID="Equation.DSMT4" ShapeID="_x0000_i1161" DrawAspect="Content" ObjectID="_1788357737" r:id="rId291"/>
        </w:object>
      </w:r>
      <w:r>
        <w:t>若</w:t>
      </w:r>
      <w:r w:rsidR="0056740D">
        <w:object w:dxaOrig="940" w:dyaOrig="320">
          <v:shape id="_x0000_i1162" type="#_x0000_t75" alt="eqId795abe04a5d8b266e7815c29344d4f22" style="width:41.25pt;height:13.5pt" o:ole="">
            <v:imagedata r:id="rId292" o:title="eqId795abe04a5d8b266e7815c29344d4f22"/>
          </v:shape>
          <o:OLEObject Type="Embed" ProgID="Equation.DSMT4" ShapeID="_x0000_i1162" DrawAspect="Content" ObjectID="_1788357738" r:id="rId293"/>
        </w:object>
      </w:r>
      <w:r>
        <w:t>，求证：</w:t>
      </w:r>
      <w:r w:rsidR="0056740D">
        <w:object w:dxaOrig="980" w:dyaOrig="320">
          <v:shape id="_x0000_i1163" type="#_x0000_t75" alt="eqIdc59502edd99178073b75f68dfb8bdd51" style="width:42.75pt;height:13.5pt" o:ole="">
            <v:imagedata r:id="rId294" o:title="eqIdc59502edd99178073b75f68dfb8bdd51"/>
          </v:shape>
          <o:OLEObject Type="Embed" ProgID="Equation.DSMT4" ShapeID="_x0000_i1163" DrawAspect="Content" ObjectID="_1788357739" r:id="rId295"/>
        </w:object>
      </w:r>
      <w:r>
        <w:t>．</w:t>
      </w: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</w:pPr>
    </w:p>
    <w:p w:rsidR="00B5798D" w:rsidRDefault="00B579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B5798D">
      <w:pPr>
        <w:spacing w:line="360" w:lineRule="auto"/>
        <w:jc w:val="left"/>
        <w:textAlignment w:val="center"/>
        <w:rPr>
          <w:rFonts w:hint="eastAsia"/>
        </w:rPr>
      </w:pPr>
    </w:p>
    <w:p w:rsidR="00004D8D" w:rsidRDefault="00004D8D" w:rsidP="00004D8D">
      <w:pPr>
        <w:jc w:val="left"/>
        <w:textAlignment w:val="center"/>
        <w:rPr>
          <w:rFonts w:ascii="宋体" w:eastAsia="宋体" w:hAnsi="宋体" w:cs="宋体" w:hint="eastAsia"/>
          <w:b/>
        </w:rPr>
      </w:pPr>
      <w:r>
        <w:rPr>
          <w:rFonts w:ascii="宋体" w:eastAsia="宋体" w:hAnsi="宋体" w:cs="宋体" w:hint="eastAsia"/>
          <w:b/>
        </w:rPr>
        <w:lastRenderedPageBreak/>
        <w:tab/>
        <w:t xml:space="preserve">                                  答案与解析</w:t>
      </w:r>
    </w:p>
    <w:p w:rsidR="00004D8D" w:rsidRPr="00DF2DCC" w:rsidRDefault="00004D8D" w:rsidP="00004D8D">
      <w:pPr>
        <w:jc w:val="left"/>
        <w:textAlignment w:val="center"/>
        <w:rPr>
          <w:rFonts w:ascii="宋体" w:eastAsia="宋体" w:hAnsi="宋体" w:cs="宋体"/>
          <w:b/>
        </w:rPr>
      </w:pPr>
      <w:r w:rsidRPr="00DF2DCC">
        <w:rPr>
          <w:rFonts w:ascii="宋体" w:eastAsia="宋体" w:hAnsi="宋体" w:cs="宋体"/>
          <w:b/>
        </w:rPr>
        <w:t>一、单选题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</w:t>
      </w:r>
      <w:r w:rsidRPr="00DF2DCC">
        <w:t>．（</w:t>
      </w:r>
      <w:r w:rsidRPr="00DF2DCC">
        <w:t>2024</w:t>
      </w:r>
      <w:r w:rsidRPr="00DF2DCC">
        <w:t>九年级下</w:t>
      </w:r>
      <w:r w:rsidRPr="00DF2DCC">
        <w:t>·</w:t>
      </w:r>
      <w:r w:rsidRPr="00DF2DCC">
        <w:t>云南</w:t>
      </w:r>
      <w:r w:rsidRPr="00DF2DCC">
        <w:t>·</w:t>
      </w:r>
      <w:r w:rsidRPr="00DF2DCC">
        <w:t>专题练习）已知</w:t>
      </w:r>
      <w:r>
        <w:object w:dxaOrig="220" w:dyaOrig="260">
          <v:shape id="_x0000_i1197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197" DrawAspect="Content" ObjectID="_1788357740" r:id="rId297"/>
        </w:object>
      </w:r>
      <w:r w:rsidRPr="00DF2DCC">
        <w:t>是</w:t>
      </w:r>
      <w:r>
        <w:object w:dxaOrig="200" w:dyaOrig="220">
          <v:shape id="_x0000_i1198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198" DrawAspect="Content" ObjectID="_1788357741" r:id="rId299"/>
        </w:object>
      </w:r>
      <w:r w:rsidRPr="00DF2DCC">
        <w:t>的二次函数，</w:t>
      </w:r>
      <w:r>
        <w:object w:dxaOrig="220" w:dyaOrig="260">
          <v:shape id="_x0000_i1199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199" DrawAspect="Content" ObjectID="_1788357742" r:id="rId300"/>
        </w:object>
      </w:r>
      <w:r w:rsidRPr="00DF2DCC">
        <w:t>与</w:t>
      </w:r>
      <w:r>
        <w:object w:dxaOrig="200" w:dyaOrig="220">
          <v:shape id="_x0000_i1200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200" DrawAspect="Content" ObjectID="_1788357743" r:id="rId301"/>
        </w:object>
      </w:r>
      <w:r w:rsidRPr="00DF2DCC">
        <w:t>的对应值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40"/>
        <w:gridCol w:w="480"/>
        <w:gridCol w:w="401"/>
        <w:gridCol w:w="420"/>
        <w:gridCol w:w="420"/>
        <w:gridCol w:w="420"/>
        <w:gridCol w:w="420"/>
        <w:gridCol w:w="480"/>
      </w:tblGrid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20">
                <v:shape id="_x0000_i1201" type="#_x0000_t75" alt="eqId81dea63b8ce3e51adf66cf7b9982a248" style="width:9pt;height:9.75pt" o:ole="">
                  <v:imagedata r:id="rId298" o:title="eqId81dea63b8ce3e51adf66cf7b9982a248"/>
                </v:shape>
                <o:OLEObject Type="Embed" ProgID="Equation.DSMT4" ShapeID="_x0000_i1201" DrawAspect="Content" ObjectID="_1788357744" r:id="rId30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79" w:dyaOrig="239">
                <v:shape id="_x0000_i1202" type="#_x0000_t75" alt="eqIdacbc6a613224461ade69362d46550474" style="width:12pt;height:11.25pt" o:ole="">
                  <v:imagedata r:id="rId11" o:title="eqIdacbc6a613224461ade69362d46550474"/>
                </v:shape>
                <o:OLEObject Type="Embed" ProgID="Equation.DSMT4" ShapeID="_x0000_i1202" DrawAspect="Content" ObjectID="_1788357745" r:id="rId30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60">
                <v:shape id="_x0000_i1203" type="#_x0000_t75" alt="eqIdc95b6be4554f03bf496092f1acdfbb89" style="width:8.25pt;height:11.25pt" o:ole="">
                  <v:imagedata r:id="rId304" o:title="eqIdc95b6be4554f03bf496092f1acdfbb89"/>
                </v:shape>
                <o:OLEObject Type="Embed" ProgID="Equation.DSMT4" ShapeID="_x0000_i1203" DrawAspect="Content" ObjectID="_1788357746" r:id="rId30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40" w:dyaOrig="259">
                <v:shape id="_x0000_i1204" type="#_x0000_t75" alt="eqIdbdaa19de263700a15fcf213d64a8cd57" style="width:6pt;height:12pt" o:ole="">
                  <v:imagedata r:id="rId306" o:title="eqIdbdaa19de263700a15fcf213d64a8cd57"/>
                </v:shape>
                <o:OLEObject Type="Embed" ProgID="Equation.DSMT4" ShapeID="_x0000_i1204" DrawAspect="Content" ObjectID="_1788357747" r:id="rId30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205" type="#_x0000_t75" alt="eqId61128ab996360a038e6e64d82fcba004" style="width:9pt;height:12pt" o:ole="">
                  <v:imagedata r:id="rId308" o:title="eqId61128ab996360a038e6e64d82fcba004"/>
                </v:shape>
                <o:OLEObject Type="Embed" ProgID="Equation.DSMT4" ShapeID="_x0000_i1205" DrawAspect="Content" ObjectID="_1788357748" r:id="rId30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206" type="#_x0000_t75" alt="eqId5ca7d1107389675d32b56ec097464c14" style="width:8.25pt;height:12pt" o:ole="">
                  <v:imagedata r:id="rId310" o:title="eqId5ca7d1107389675d32b56ec097464c14"/>
                </v:shape>
                <o:OLEObject Type="Embed" ProgID="Equation.DSMT4" ShapeID="_x0000_i1206" DrawAspect="Content" ObjectID="_1788357749" r:id="rId3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207" type="#_x0000_t75" alt="eqIdb8860d9787671b53b1ab68b3d526f5ca" style="width:9pt;height:12pt" o:ole="">
                  <v:imagedata r:id="rId312" o:title="eqIdb8860d9787671b53b1ab68b3d526f5ca"/>
                </v:shape>
                <o:OLEObject Type="Embed" ProgID="Equation.DSMT4" ShapeID="_x0000_i1207" DrawAspect="Content" ObjectID="_1788357750" r:id="rId31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208" type="#_x0000_t75" alt="eqIdd91e07104b699c4012be2d26160976a2" style="width:8.25pt;height:12pt" o:ole="">
                  <v:imagedata r:id="rId314" o:title="eqIdd91e07104b699c4012be2d26160976a2"/>
                </v:shape>
                <o:OLEObject Type="Embed" ProgID="Equation.DSMT4" ShapeID="_x0000_i1208" DrawAspect="Content" ObjectID="_1788357751" r:id="rId315"/>
              </w:object>
            </w:r>
          </w:p>
        </w:tc>
      </w:tr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20" w:dyaOrig="260">
                <v:shape id="_x0000_i1209" type="#_x0000_t75" alt="eqIdd053b14c8588eee2acbbe44fc37a6886" style="width:9.75pt;height:12pt" o:ole="">
                  <v:imagedata r:id="rId296" o:title="eqIdd053b14c8588eee2acbbe44fc37a6886"/>
                </v:shape>
                <o:OLEObject Type="Embed" ProgID="Equation.DSMT4" ShapeID="_x0000_i1209" DrawAspect="Content" ObjectID="_1788357752" r:id="rId31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80" w:dyaOrig="280">
                <v:shape id="_x0000_i1210" type="#_x0000_t75" alt="eqIdd07ae0b4264da6a8812454ffd2f20d94" style="width:12pt;height:12pt" o:ole="">
                  <v:imagedata r:id="rId317" o:title="eqIdd07ae0b4264da6a8812454ffd2f20d94"/>
                </v:shape>
                <o:OLEObject Type="Embed" ProgID="Equation.DSMT4" ShapeID="_x0000_i1210" DrawAspect="Content" ObjectID="_1788357753" r:id="rId31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211" type="#_x0000_t75" alt="eqIdd91e07104b699c4012be2d26160976a2" style="width:8.25pt;height:12pt" o:ole="">
                  <v:imagedata r:id="rId314" o:title="eqIdd91e07104b699c4012be2d26160976a2"/>
                </v:shape>
                <o:OLEObject Type="Embed" ProgID="Equation.DSMT4" ShapeID="_x0000_i1211" DrawAspect="Content" ObjectID="_1788357754" r:id="rId31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212" type="#_x0000_t75" alt="eqId61128ab996360a038e6e64d82fcba004" style="width:9pt;height:12pt" o:ole="">
                  <v:imagedata r:id="rId308" o:title="eqId61128ab996360a038e6e64d82fcba004"/>
                </v:shape>
                <o:OLEObject Type="Embed" ProgID="Equation.DSMT4" ShapeID="_x0000_i1212" DrawAspect="Content" ObjectID="_1788357755" r:id="rId32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40" w:dyaOrig="259">
                <v:shape id="_x0000_i1213" type="#_x0000_t75" alt="eqIdbdaa19de263700a15fcf213d64a8cd57" style="width:6pt;height:12pt" o:ole="">
                  <v:imagedata r:id="rId306" o:title="eqIdbdaa19de263700a15fcf213d64a8cd57"/>
                </v:shape>
                <o:OLEObject Type="Embed" ProgID="Equation.DSMT4" ShapeID="_x0000_i1213" DrawAspect="Content" ObjectID="_1788357756" r:id="rId32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214" type="#_x0000_t75" alt="eqId61128ab996360a038e6e64d82fcba004" style="width:9pt;height:12pt" o:ole="">
                  <v:imagedata r:id="rId308" o:title="eqId61128ab996360a038e6e64d82fcba004"/>
                </v:shape>
                <o:OLEObject Type="Embed" ProgID="Equation.DSMT4" ShapeID="_x0000_i1214" DrawAspect="Content" ObjectID="_1788357757" r:id="rId32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215" type="#_x0000_t75" alt="eqIdd91e07104b699c4012be2d26160976a2" style="width:8.25pt;height:12pt" o:ole="">
                  <v:imagedata r:id="rId314" o:title="eqIdd91e07104b699c4012be2d26160976a2"/>
                </v:shape>
                <o:OLEObject Type="Embed" ProgID="Equation.DSMT4" ShapeID="_x0000_i1215" DrawAspect="Content" ObjectID="_1788357758" r:id="rId32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80" w:dyaOrig="280">
                <v:shape id="_x0000_i1216" type="#_x0000_t75" alt="eqIdd07ae0b4264da6a8812454ffd2f20d94" style="width:12pt;height:12pt" o:ole="">
                  <v:imagedata r:id="rId317" o:title="eqIdd07ae0b4264da6a8812454ffd2f20d94"/>
                </v:shape>
                <o:OLEObject Type="Embed" ProgID="Equation.DSMT4" ShapeID="_x0000_i1216" DrawAspect="Content" ObjectID="_1788357759" r:id="rId324"/>
              </w:object>
            </w:r>
          </w:p>
        </w:tc>
      </w:tr>
    </w:tbl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则其表达式为</w: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</w:t>
      </w:r>
      <w:r>
        <w:object w:dxaOrig="1500" w:dyaOrig="560">
          <v:shape id="_x0000_i1217" type="#_x0000_t75" alt="eqIde5c0242a61150b90a2e72d851a638d03" style="width:66pt;height:24pt;mso-wrap-style:square;mso-position-horizontal-relative:page;mso-position-vertical-relative:page" o:ole="">
            <v:imagedata r:id="rId325" o:title="eqIde5c0242a61150b90a2e72d851a638d03"/>
          </v:shape>
          <o:OLEObject Type="Embed" ProgID="Equation.DSMT4" ShapeID="_x0000_i1217" DrawAspect="Content" ObjectID="_1788357760" r:id="rId326"/>
        </w:object>
      </w:r>
      <w:r w:rsidRPr="00DF2DCC">
        <w:tab/>
        <w:t>B</w:t>
      </w:r>
      <w:r w:rsidRPr="00DF2DCC">
        <w:t>．</w:t>
      </w:r>
      <w:r>
        <w:object w:dxaOrig="1480" w:dyaOrig="440">
          <v:shape id="_x0000_i1218" type="#_x0000_t75" alt="eqId86187be81f11744f8d2c7636a0147459" style="width:65.25pt;height:18.75pt" o:ole="">
            <v:imagedata r:id="rId327" o:title="eqId86187be81f11744f8d2c7636a0147459"/>
          </v:shape>
          <o:OLEObject Type="Embed" ProgID="Equation.DSMT4" ShapeID="_x0000_i1218" DrawAspect="Content" ObjectID="_1788357761" r:id="rId328"/>
        </w:objec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C</w:t>
      </w:r>
      <w:r w:rsidRPr="00DF2DCC">
        <w:t>．</w:t>
      </w:r>
      <w:r>
        <w:object w:dxaOrig="1840" w:dyaOrig="620">
          <v:shape id="_x0000_i1219" type="#_x0000_t75" alt="eqId2eb0fa819d078bc9555fe842cd3c88dd" style="width:81pt;height:27pt" o:ole="">
            <v:imagedata r:id="rId329" o:title="eqId2eb0fa819d078bc9555fe842cd3c88dd"/>
          </v:shape>
          <o:OLEObject Type="Embed" ProgID="Equation.DSMT4" ShapeID="_x0000_i1219" DrawAspect="Content" ObjectID="_1788357762" r:id="rId330"/>
        </w:object>
      </w:r>
      <w:r w:rsidRPr="00DF2DCC">
        <w:tab/>
        <w:t>D</w:t>
      </w:r>
      <w:r w:rsidRPr="00DF2DCC">
        <w:t>．</w:t>
      </w:r>
      <w:r>
        <w:object w:dxaOrig="1680" w:dyaOrig="440">
          <v:shape id="_x0000_i1220" type="#_x0000_t75" alt="eqId0bd4c2626ab2a9fe0588b66f049f4d13" style="width:74.25pt;height:18.75pt" o:ole="">
            <v:imagedata r:id="rId331" o:title="eqId0bd4c2626ab2a9fe0588b66f049f4d13"/>
          </v:shape>
          <o:OLEObject Type="Embed" ProgID="Equation.DSMT4" ShapeID="_x0000_i1220" DrawAspect="Content" ObjectID="_1788357763" r:id="rId33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B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此题考查了待定系数法求二次函数解析式，解决本题的关键是根据二次函数的对称性找到顶点坐标</w:t>
      </w:r>
      <w:r w:rsidRPr="007A6C18">
        <w:rPr>
          <w:color w:val="FF0000"/>
        </w:rPr>
        <w:object w:dxaOrig="540" w:dyaOrig="400">
          <v:shape id="_x0000_i1221" type="#_x0000_t75" alt="eqId281c6b37048fcaecafbe675149ade549" style="width:24pt;height:18pt" o:ole="">
            <v:imagedata r:id="rId333" o:title="eqId281c6b37048fcaecafbe675149ade549"/>
          </v:shape>
          <o:OLEObject Type="Embed" ProgID="Equation.DSMT4" ShapeID="_x0000_i1221" DrawAspect="Content" ObjectID="_1788357764" r:id="rId334"/>
        </w:object>
      </w:r>
      <w:r w:rsidRPr="00DF2DCC">
        <w:rPr>
          <w:color w:val="FF0000"/>
        </w:rPr>
        <w:t>，设</w:t>
      </w:r>
      <w:r w:rsidRPr="007A6C18">
        <w:rPr>
          <w:color w:val="FF0000"/>
        </w:rPr>
        <w:object w:dxaOrig="1639" w:dyaOrig="440">
          <v:shape id="_x0000_i1222" type="#_x0000_t75" alt="eqId6cbb9f152145259f571c63aeaf41087e" style="width:1in;height:18.75pt" o:ole="">
            <v:imagedata r:id="rId335" o:title="eqId6cbb9f152145259f571c63aeaf41087e"/>
          </v:shape>
          <o:OLEObject Type="Embed" ProgID="Equation.DSMT4" ShapeID="_x0000_i1222" DrawAspect="Content" ObjectID="_1788357765" r:id="rId336"/>
        </w:object>
      </w:r>
      <w:r w:rsidRPr="00DF2DCC">
        <w:rPr>
          <w:color w:val="FF0000"/>
        </w:rPr>
        <w:t>，代入</w:t>
      </w:r>
      <w:r w:rsidRPr="007A6C18">
        <w:rPr>
          <w:color w:val="FF0000"/>
        </w:rPr>
        <w:object w:dxaOrig="560" w:dyaOrig="400">
          <v:shape id="_x0000_i1223" type="#_x0000_t75" alt="eqIddeb81b51a7b945dce67a41e0a0f05502" style="width:24.75pt;height:18pt" o:ole="">
            <v:imagedata r:id="rId337" o:title="eqIddeb81b51a7b945dce67a41e0a0f05502"/>
          </v:shape>
          <o:OLEObject Type="Embed" ProgID="Equation.DSMT4" ShapeID="_x0000_i1223" DrawAspect="Content" ObjectID="_1788357766" r:id="rId338"/>
        </w:object>
      </w:r>
      <w:r w:rsidRPr="00DF2DCC">
        <w:rPr>
          <w:color w:val="FF0000"/>
        </w:rPr>
        <w:t>，求</w:t>
      </w:r>
      <w:r w:rsidRPr="007A6C18">
        <w:rPr>
          <w:color w:val="FF0000"/>
        </w:rPr>
        <w:object w:dxaOrig="200" w:dyaOrig="220">
          <v:shape id="_x0000_i1224" type="#_x0000_t75" alt="eqId0a6936d370d6a238a608ca56f87198de" style="width:9pt;height:9.75pt" o:ole="">
            <v:imagedata r:id="rId339" o:title="eqId0a6936d370d6a238a608ca56f87198de"/>
          </v:shape>
          <o:OLEObject Type="Embed" ProgID="Equation.DSMT4" ShapeID="_x0000_i1224" DrawAspect="Content" ObjectID="_1788357767" r:id="rId340"/>
        </w:object>
      </w:r>
      <w:r w:rsidRPr="00DF2DCC">
        <w:rPr>
          <w:color w:val="FF0000"/>
        </w:rPr>
        <w:t>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由表可知：</w:t>
      </w:r>
      <w:r w:rsidRPr="007A6C18">
        <w:rPr>
          <w:color w:val="FF0000"/>
        </w:rPr>
        <w:object w:dxaOrig="540" w:dyaOrig="400">
          <v:shape id="_x0000_i1225" type="#_x0000_t75" alt="eqIdad595109854abfd7c1e1abe98c801c0e" style="width:24pt;height:18pt" o:ole="">
            <v:imagedata r:id="rId341" o:title="eqIdad595109854abfd7c1e1abe98c801c0e"/>
          </v:shape>
          <o:OLEObject Type="Embed" ProgID="Equation.DSMT4" ShapeID="_x0000_i1225" DrawAspect="Content" ObjectID="_1788357768" r:id="rId342"/>
        </w:object>
      </w:r>
      <w:r w:rsidRPr="00DF2DCC">
        <w:rPr>
          <w:color w:val="FF0000"/>
        </w:rPr>
        <w:t>关于对称轴的对称点是</w:t>
      </w:r>
      <w:r w:rsidRPr="007A6C18">
        <w:rPr>
          <w:color w:val="FF0000"/>
        </w:rPr>
        <w:object w:dxaOrig="560" w:dyaOrig="400">
          <v:shape id="_x0000_i1226" type="#_x0000_t75" alt="eqId831984418c0b0e57bc8eb7bed47e3ec9" style="width:24.75pt;height:18pt" o:ole="">
            <v:imagedata r:id="rId343" o:title="eqId831984418c0b0e57bc8eb7bed47e3ec9"/>
          </v:shape>
          <o:OLEObject Type="Embed" ProgID="Equation.DSMT4" ShapeID="_x0000_i1226" DrawAspect="Content" ObjectID="_1788357769" r:id="rId34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227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227" DrawAspect="Content" ObjectID="_1788357770" r:id="rId346"/>
        </w:object>
      </w:r>
      <w:r w:rsidRPr="00DF2DCC">
        <w:rPr>
          <w:color w:val="FF0000"/>
        </w:rPr>
        <w:t>二次函数对称轴是直线</w:t>
      </w:r>
      <w:r w:rsidRPr="007A6C18">
        <w:rPr>
          <w:color w:val="FF0000"/>
        </w:rPr>
        <w:object w:dxaOrig="499" w:dyaOrig="260">
          <v:shape id="_x0000_i1228" type="#_x0000_t75" alt="eqId707ea658f3a9359f5740d5aab48f7948" style="width:21.75pt;height:11.25pt" o:ole="">
            <v:imagedata r:id="rId347" o:title="eqId707ea658f3a9359f5740d5aab48f7948"/>
          </v:shape>
          <o:OLEObject Type="Embed" ProgID="Equation.DSMT4" ShapeID="_x0000_i1228" DrawAspect="Content" ObjectID="_1788357771" r:id="rId34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229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229" DrawAspect="Content" ObjectID="_1788357772" r:id="rId349"/>
        </w:object>
      </w:r>
      <w:r w:rsidRPr="00DF2DCC">
        <w:rPr>
          <w:color w:val="FF0000"/>
        </w:rPr>
        <w:t>二次函数顶点坐标是</w:t>
      </w:r>
      <w:r w:rsidRPr="007A6C18">
        <w:rPr>
          <w:color w:val="FF0000"/>
        </w:rPr>
        <w:object w:dxaOrig="540" w:dyaOrig="400">
          <v:shape id="_x0000_i1230" type="#_x0000_t75" alt="eqId281c6b37048fcaecafbe675149ade549" style="width:24pt;height:18pt" o:ole="">
            <v:imagedata r:id="rId333" o:title="eqId281c6b37048fcaecafbe675149ade549"/>
          </v:shape>
          <o:OLEObject Type="Embed" ProgID="Equation.DSMT4" ShapeID="_x0000_i1230" DrawAspect="Content" ObjectID="_1788357773" r:id="rId35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设二次函数解析式是</w:t>
      </w:r>
      <w:r w:rsidRPr="007A6C18">
        <w:rPr>
          <w:color w:val="FF0000"/>
        </w:rPr>
        <w:object w:dxaOrig="1639" w:dyaOrig="440">
          <v:shape id="_x0000_i1231" type="#_x0000_t75" alt="eqId6cbb9f152145259f571c63aeaf41087e" style="width:1in;height:18.75pt" o:ole="">
            <v:imagedata r:id="rId335" o:title="eqId6cbb9f152145259f571c63aeaf41087e"/>
          </v:shape>
          <o:OLEObject Type="Embed" ProgID="Equation.DSMT4" ShapeID="_x0000_i1231" DrawAspect="Content" ObjectID="_1788357774" r:id="rId35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把</w:t>
      </w:r>
      <w:r w:rsidRPr="007A6C18">
        <w:rPr>
          <w:color w:val="FF0000"/>
        </w:rPr>
        <w:object w:dxaOrig="560" w:dyaOrig="400">
          <v:shape id="_x0000_i1232" type="#_x0000_t75" alt="eqIddeb81b51a7b945dce67a41e0a0f05502" style="width:24.75pt;height:18pt" o:ole="">
            <v:imagedata r:id="rId337" o:title="eqIddeb81b51a7b945dce67a41e0a0f05502"/>
          </v:shape>
          <o:OLEObject Type="Embed" ProgID="Equation.DSMT4" ShapeID="_x0000_i1232" DrawAspect="Content" ObjectID="_1788357775" r:id="rId352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639" w:dyaOrig="440">
          <v:shape id="_x0000_i1233" type="#_x0000_t75" alt="eqId6cbb9f152145259f571c63aeaf41087e" style="width:1in;height:18.75pt" o:ole="">
            <v:imagedata r:id="rId335" o:title="eqId6cbb9f152145259f571c63aeaf41087e"/>
          </v:shape>
          <o:OLEObject Type="Embed" ProgID="Equation.DSMT4" ShapeID="_x0000_i1233" DrawAspect="Content" ObjectID="_1788357776" r:id="rId353"/>
        </w:object>
      </w:r>
      <w:r w:rsidRPr="00DF2DCC">
        <w:rPr>
          <w:color w:val="FF0000"/>
        </w:rPr>
        <w:t>得：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600" w:dyaOrig="440">
          <v:shape id="_x0000_i1234" type="#_x0000_t75" alt="eqId0e7960ac375665985403ed5629d042c4" style="width:69.75pt;height:18.75pt" o:ole="">
            <v:imagedata r:id="rId354" o:title="eqId0e7960ac375665985403ed5629d042c4"/>
          </v:shape>
          <o:OLEObject Type="Embed" ProgID="Equation.DSMT4" ShapeID="_x0000_i1234" DrawAspect="Content" ObjectID="_1788357777" r:id="rId35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520" w:dyaOrig="280">
          <v:shape id="_x0000_i1235" type="#_x0000_t75" alt="eqId0b550ee821ee1838384835e81fc34b67" style="width:23.25pt;height:12pt" o:ole="">
            <v:imagedata r:id="rId356" o:title="eqId0b550ee821ee1838384835e81fc34b67"/>
          </v:shape>
          <o:OLEObject Type="Embed" ProgID="Equation.DSMT4" ShapeID="_x0000_i1235" DrawAspect="Content" ObjectID="_1788357778" r:id="rId35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236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236" DrawAspect="Content" ObjectID="_1788357779" r:id="rId358"/>
        </w:object>
      </w:r>
      <w:r w:rsidRPr="00DF2DCC">
        <w:rPr>
          <w:color w:val="FF0000"/>
        </w:rPr>
        <w:t>二次函数解析式是</w:t>
      </w:r>
      <w:r w:rsidRPr="007A6C18">
        <w:rPr>
          <w:color w:val="FF0000"/>
        </w:rPr>
        <w:object w:dxaOrig="1480" w:dyaOrig="440">
          <v:shape id="_x0000_i1237" type="#_x0000_t75" alt="eqIdf6dc63bff7040d605fa829c1b503edc5" style="width:65.25pt;height:18.75pt" o:ole="">
            <v:imagedata r:id="rId359" o:title="eqIdf6dc63bff7040d605fa829c1b503edc5"/>
          </v:shape>
          <o:OLEObject Type="Embed" ProgID="Equation.DSMT4" ShapeID="_x0000_i1237" DrawAspect="Content" ObjectID="_1788357780" r:id="rId36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B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2</w:t>
      </w:r>
      <w:r w:rsidRPr="00DF2DCC">
        <w:t>．（</w:t>
      </w:r>
      <w:r w:rsidRPr="00DF2DCC">
        <w:t>24-25</w:t>
      </w:r>
      <w:r w:rsidRPr="00DF2DCC">
        <w:t>九年级上</w:t>
      </w:r>
      <w:r w:rsidRPr="00DF2DCC">
        <w:t>·</w:t>
      </w:r>
      <w:r w:rsidRPr="00DF2DCC">
        <w:t>全国</w:t>
      </w:r>
      <w:r w:rsidRPr="00DF2DCC">
        <w:t>·</w:t>
      </w:r>
      <w:r w:rsidRPr="00DF2DCC">
        <w:t>假期作业）若二次函数</w:t>
      </w:r>
      <w:r>
        <w:object w:dxaOrig="1120" w:dyaOrig="360">
          <v:shape id="_x0000_i1238" type="#_x0000_t75" alt="eqId69ffebe2873578dbad77b3e052a3cff8" style="width:48.75pt;height:15.75pt" o:ole="">
            <v:imagedata r:id="rId47" o:title="eqId69ffebe2873578dbad77b3e052a3cff8"/>
          </v:shape>
          <o:OLEObject Type="Embed" ProgID="Equation.DSMT4" ShapeID="_x0000_i1238" DrawAspect="Content" ObjectID="_1788357781" r:id="rId361"/>
        </w:object>
      </w:r>
      <w:r w:rsidRPr="00DF2DCC">
        <w:t>的图象经过点</w:t>
      </w:r>
      <w:r>
        <w:object w:dxaOrig="800" w:dyaOrig="400">
          <v:shape id="_x0000_i1239" type="#_x0000_t75" alt="eqId58431e36c32c12bf5af2219ab219ae68" style="width:35.25pt;height:18pt" o:ole="">
            <v:imagedata r:id="rId49" o:title="eqId58431e36c32c12bf5af2219ab219ae68"/>
          </v:shape>
          <o:OLEObject Type="Embed" ProgID="Equation.DSMT4" ShapeID="_x0000_i1239" DrawAspect="Content" ObjectID="_1788357782" r:id="rId362"/>
        </w:object>
      </w:r>
      <w:r w:rsidRPr="00DF2DCC">
        <w:t>，则下列说法错误的是（</w:t>
      </w:r>
      <w:r w:rsidRPr="00DF2DCC"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 w:rsidRPr="00DF2DCC">
        <w:t>）</w: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</w:t>
      </w:r>
      <w:r w:rsidRPr="00DF2DCC">
        <w:t xml:space="preserve"> </w:t>
      </w:r>
      <w:r>
        <w:object w:dxaOrig="559" w:dyaOrig="280">
          <v:shape id="_x0000_i1240" type="#_x0000_t75" alt="eqId8e258ab9e600435b37465092243d99f6" style="width:24.75pt;height:12.75pt" o:ole="">
            <v:imagedata r:id="rId363" o:title="eqId8e258ab9e600435b37465092243d99f6"/>
          </v:shape>
          <o:OLEObject Type="Embed" ProgID="Equation.DSMT4" ShapeID="_x0000_i1240" DrawAspect="Content" ObjectID="_1788357783" r:id="rId364"/>
        </w:object>
      </w:r>
      <w:r w:rsidRPr="00DF2DCC">
        <w:tab/>
        <w:t>B</w:t>
      </w:r>
      <w:r w:rsidRPr="00DF2DCC">
        <w:t>．当</w:t>
      </w:r>
      <w:r>
        <w:object w:dxaOrig="559" w:dyaOrig="280">
          <v:shape id="_x0000_i1241" type="#_x0000_t75" alt="eqId9e541ea2f855f981c96207070683d388" style="width:24.75pt;height:12pt" o:ole="">
            <v:imagedata r:id="rId365" o:title="eqId9e541ea2f855f981c96207070683d388"/>
          </v:shape>
          <o:OLEObject Type="Embed" ProgID="Equation.DSMT4" ShapeID="_x0000_i1241" DrawAspect="Content" ObjectID="_1788357784" r:id="rId366"/>
        </w:object>
      </w:r>
      <w:r w:rsidRPr="00DF2DCC">
        <w:t>，</w:t>
      </w:r>
      <w:r>
        <w:object w:dxaOrig="220" w:dyaOrig="260">
          <v:shape id="_x0000_i1242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242" DrawAspect="Content" ObjectID="_1788357785" r:id="rId367"/>
        </w:object>
      </w:r>
      <w:r w:rsidRPr="00DF2DCC">
        <w:t>随</w:t>
      </w:r>
      <w:r>
        <w:object w:dxaOrig="200" w:dyaOrig="220">
          <v:shape id="_x0000_i1243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243" DrawAspect="Content" ObjectID="_1788357786" r:id="rId368"/>
        </w:object>
      </w:r>
      <w:r w:rsidRPr="00DF2DCC">
        <w:t>的增大而减小</w: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C</w:t>
      </w:r>
      <w:r w:rsidRPr="00DF2DCC">
        <w:t>．顶点坐标为</w:t>
      </w:r>
      <w:r>
        <w:object w:dxaOrig="580" w:dyaOrig="400">
          <v:shape id="_x0000_i1244" type="#_x0000_t75" alt="eqIdfab8a0cc6504aa4c3a38006f5394b4c2" style="width:26.25pt;height:18pt" o:ole="">
            <v:imagedata r:id="rId369" o:title="eqIdfab8a0cc6504aa4c3a38006f5394b4c2"/>
          </v:shape>
          <o:OLEObject Type="Embed" ProgID="Equation.DSMT4" ShapeID="_x0000_i1244" DrawAspect="Content" ObjectID="_1788357787" r:id="rId370"/>
        </w:object>
      </w:r>
      <w:r w:rsidRPr="00DF2DCC">
        <w:tab/>
        <w:t>D</w:t>
      </w:r>
      <w:r w:rsidRPr="00DF2DCC">
        <w:t>．图象有最低点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C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了二次函数解析式的求解以及二次函数的图形与性质，解题的关键在于利用经过的点代入求出解析式．求出解析式，根据二次函数的性质对选项一一进行判断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把点</w:t>
      </w:r>
      <w:r w:rsidRPr="007A6C18">
        <w:rPr>
          <w:color w:val="FF0000"/>
        </w:rPr>
        <w:object w:dxaOrig="800" w:dyaOrig="400">
          <v:shape id="_x0000_i1245" type="#_x0000_t75" alt="eqIdf7a5b2c339abb6526d9ce9ba32860a71" style="width:35.25pt;height:18pt" o:ole="">
            <v:imagedata r:id="rId371" o:title="eqIdf7a5b2c339abb6526d9ce9ba32860a71"/>
          </v:shape>
          <o:OLEObject Type="Embed" ProgID="Equation.DSMT4" ShapeID="_x0000_i1245" DrawAspect="Content" ObjectID="_1788357788" r:id="rId372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120" w:dyaOrig="360">
          <v:shape id="_x0000_i1246" type="#_x0000_t75" alt="eqId69ffebe2873578dbad77b3e052a3cff8" style="width:48.75pt;height:15.75pt" o:ole="">
            <v:imagedata r:id="rId47" o:title="eqId69ffebe2873578dbad77b3e052a3cff8"/>
          </v:shape>
          <o:OLEObject Type="Embed" ProgID="Equation.DSMT4" ShapeID="_x0000_i1246" DrawAspect="Content" ObjectID="_1788357789" r:id="rId373"/>
        </w:object>
      </w:r>
      <w:r w:rsidRPr="00DF2DCC">
        <w:rPr>
          <w:color w:val="FF0000"/>
        </w:rPr>
        <w:t>可得</w:t>
      </w:r>
      <w:r w:rsidRPr="007A6C18">
        <w:rPr>
          <w:color w:val="FF0000"/>
        </w:rPr>
        <w:object w:dxaOrig="999" w:dyaOrig="260">
          <v:shape id="_x0000_i1247" type="#_x0000_t75" alt="eqIdcf3d38d5d14cbbc230e4bebbed551349" style="width:44.25pt;height:11.25pt" o:ole="">
            <v:imagedata r:id="rId374" o:title="eqIdcf3d38d5d14cbbc230e4bebbed551349"/>
          </v:shape>
          <o:OLEObject Type="Embed" ProgID="Equation.DSMT4" ShapeID="_x0000_i1247" DrawAspect="Content" ObjectID="_1788357790" r:id="rId37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lastRenderedPageBreak/>
        <w:t>∴</w:t>
      </w:r>
      <w:r w:rsidRPr="007A6C18">
        <w:rPr>
          <w:color w:val="FF0000"/>
        </w:rPr>
        <w:object w:dxaOrig="559" w:dyaOrig="280">
          <v:shape id="_x0000_i1248" type="#_x0000_t75" alt="eqId8e258ab9e600435b37465092243d99f6" style="width:24.75pt;height:12.75pt" o:ole="">
            <v:imagedata r:id="rId363" o:title="eqId8e258ab9e600435b37465092243d99f6"/>
          </v:shape>
          <o:OLEObject Type="Embed" ProgID="Equation.DSMT4" ShapeID="_x0000_i1248" DrawAspect="Content" ObjectID="_1788357791" r:id="rId376"/>
        </w:object>
      </w:r>
      <w:r w:rsidRPr="00DF2DCC">
        <w:rPr>
          <w:color w:val="FF0000"/>
        </w:rPr>
        <w:t>，故</w:t>
      </w:r>
      <w:r w:rsidRPr="00DF2DCC">
        <w:rPr>
          <w:color w:val="FF0000"/>
        </w:rPr>
        <w:t>A</w:t>
      </w:r>
      <w:r w:rsidRPr="00DF2DCC">
        <w:rPr>
          <w:color w:val="FF0000"/>
        </w:rPr>
        <w:t>正确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199" w:dyaOrig="340">
          <v:shape id="_x0000_i1249" type="#_x0000_t75" alt="eqIdb2e4e6bd7aff203b16163d698b1db261" style="width:53.25pt;height:15pt" o:ole="">
            <v:imagedata r:id="rId377" o:title="eqIdb2e4e6bd7aff203b16163d698b1db261"/>
          </v:shape>
          <o:OLEObject Type="Embed" ProgID="Equation.DSMT4" ShapeID="_x0000_i1249" DrawAspect="Content" ObjectID="_1788357792" r:id="rId37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对称轴为</w:t>
      </w:r>
      <w:r w:rsidRPr="00DF2DCC">
        <w:rPr>
          <w:rFonts w:ascii="Times New Roman" w:eastAsia="Times New Roman" w:hAnsi="Times New Roman" w:cs="Times New Roman"/>
          <w:i/>
          <w:color w:val="FF0000"/>
        </w:rPr>
        <w:t>y</w:t>
      </w:r>
      <w:r w:rsidRPr="00DF2DCC">
        <w:rPr>
          <w:color w:val="FF0000"/>
        </w:rPr>
        <w:t>轴，顶点坐标为</w:t>
      </w:r>
      <w:r w:rsidRPr="007A6C18">
        <w:rPr>
          <w:color w:val="FF0000"/>
        </w:rPr>
        <w:object w:dxaOrig="580" w:dyaOrig="400">
          <v:shape id="_x0000_i1250" type="#_x0000_t75" alt="eqId64ee2777e92c290aafca23f4e290427b" style="width:26.25pt;height:18pt" o:ole="">
            <v:imagedata r:id="rId379" o:title="eqId64ee2777e92c290aafca23f4e290427b"/>
          </v:shape>
          <o:OLEObject Type="Embed" ProgID="Equation.DSMT4" ShapeID="_x0000_i1250" DrawAspect="Content" ObjectID="_1788357793" r:id="rId380"/>
        </w:object>
      </w:r>
      <w:r w:rsidRPr="00DF2DCC">
        <w:rPr>
          <w:color w:val="FF0000"/>
        </w:rPr>
        <w:t>，故</w:t>
      </w:r>
      <w:r w:rsidRPr="00DF2DCC">
        <w:rPr>
          <w:color w:val="FF0000"/>
        </w:rPr>
        <w:t>C</w:t>
      </w:r>
      <w:r w:rsidRPr="00DF2DCC">
        <w:rPr>
          <w:color w:val="FF0000"/>
        </w:rPr>
        <w:t>错误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当</w:t>
      </w:r>
      <w:r w:rsidRPr="007A6C18">
        <w:rPr>
          <w:color w:val="FF0000"/>
        </w:rPr>
        <w:object w:dxaOrig="559" w:dyaOrig="280">
          <v:shape id="_x0000_i1251" type="#_x0000_t75" alt="eqId9e541ea2f855f981c96207070683d388" style="width:24.75pt;height:12pt" o:ole="">
            <v:imagedata r:id="rId365" o:title="eqId9e541ea2f855f981c96207070683d388"/>
          </v:shape>
          <o:OLEObject Type="Embed" ProgID="Equation.DSMT4" ShapeID="_x0000_i1251" DrawAspect="Content" ObjectID="_1788357794" r:id="rId381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220" w:dyaOrig="260">
          <v:shape id="_x0000_i1252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252" DrawAspect="Content" ObjectID="_1788357795" r:id="rId382"/>
        </w:object>
      </w:r>
      <w:r w:rsidRPr="00DF2DCC">
        <w:rPr>
          <w:color w:val="FF0000"/>
        </w:rPr>
        <w:t>随</w:t>
      </w:r>
      <w:r w:rsidRPr="007A6C18">
        <w:rPr>
          <w:color w:val="FF0000"/>
        </w:rPr>
        <w:object w:dxaOrig="200" w:dyaOrig="220">
          <v:shape id="_x0000_i1253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253" DrawAspect="Content" ObjectID="_1788357796" r:id="rId383"/>
        </w:object>
      </w:r>
      <w:r w:rsidRPr="00DF2DCC">
        <w:rPr>
          <w:color w:val="FF0000"/>
        </w:rPr>
        <w:t>的增大而减小，故</w:t>
      </w:r>
      <w:r w:rsidRPr="00DF2DCC">
        <w:rPr>
          <w:color w:val="FF0000"/>
        </w:rPr>
        <w:t>B</w:t>
      </w:r>
      <w:r w:rsidRPr="00DF2DCC">
        <w:rPr>
          <w:color w:val="FF0000"/>
        </w:rPr>
        <w:t>正确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抛物线开口向上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图象有最低点，故</w:t>
      </w:r>
      <w:r w:rsidRPr="00DF2DCC">
        <w:rPr>
          <w:color w:val="FF0000"/>
        </w:rPr>
        <w:t>D</w:t>
      </w:r>
      <w:r w:rsidRPr="00DF2DCC">
        <w:rPr>
          <w:color w:val="FF0000"/>
        </w:rPr>
        <w:t>正确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C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3</w:t>
      </w:r>
      <w:r w:rsidRPr="00DF2DCC">
        <w:t>．（</w:t>
      </w:r>
      <w:r w:rsidRPr="00DF2DCC">
        <w:t>2024·</w:t>
      </w:r>
      <w:r w:rsidRPr="00DF2DCC">
        <w:t>陕西</w:t>
      </w:r>
      <w:r w:rsidRPr="00DF2DCC">
        <w:t>·</w:t>
      </w:r>
      <w:r w:rsidRPr="00DF2DCC">
        <w:t>中考真题）已知一个二次函数</w:t>
      </w:r>
      <w:r>
        <w:object w:dxaOrig="1540" w:dyaOrig="360">
          <v:shape id="_x0000_i1254" type="#_x0000_t75" alt="eqIda90385c676848de67293e3ed6bc000fe" style="width:68.25pt;height:15.75pt" o:ole="">
            <v:imagedata r:id="rId71" o:title="eqIda90385c676848de67293e3ed6bc000fe"/>
          </v:shape>
          <o:OLEObject Type="Embed" ProgID="Equation.DSMT4" ShapeID="_x0000_i1254" DrawAspect="Content" ObjectID="_1788357797" r:id="rId384"/>
        </w:object>
      </w:r>
      <w:r w:rsidRPr="00DF2DCC">
        <w:t>的自变量</w:t>
      </w:r>
      <w:r w:rsidRPr="00DF2DCC">
        <w:rPr>
          <w:rFonts w:ascii="Times New Roman" w:eastAsia="Times New Roman" w:hAnsi="Times New Roman" w:cs="Times New Roman"/>
          <w:i/>
        </w:rPr>
        <w:t>x</w:t>
      </w:r>
      <w:r w:rsidRPr="00DF2DCC">
        <w:t>与函数</w:t>
      </w:r>
      <w:r w:rsidRPr="00DF2DCC">
        <w:rPr>
          <w:rFonts w:ascii="Times New Roman" w:eastAsia="Times New Roman" w:hAnsi="Times New Roman" w:cs="Times New Roman"/>
          <w:i/>
        </w:rPr>
        <w:t>y</w:t>
      </w:r>
      <w:r w:rsidRPr="00DF2DCC">
        <w:t>的几组对应值如下表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334"/>
        <w:gridCol w:w="385"/>
        <w:gridCol w:w="621"/>
        <w:gridCol w:w="520"/>
        <w:gridCol w:w="347"/>
        <w:gridCol w:w="520"/>
        <w:gridCol w:w="621"/>
        <w:gridCol w:w="385"/>
      </w:tblGrid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 w:rsidRPr="00DF2DCC">
              <w:rPr>
                <w:rFonts w:ascii="Times New Roman" w:eastAsia="Times New Roman" w:hAnsi="Times New Roman" w:cs="Times New Roman"/>
                <w:i/>
              </w:rPr>
              <w:t>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60">
                <v:shape id="_x0000_i1255" type="#_x0000_t75" alt="eqId3edbd40e04e2a943051fa83d6e511add" style="width:14.25pt;height:11.25pt" o:ole="">
                  <v:imagedata r:id="rId385" o:title="eqId3edbd40e04e2a943051fa83d6e511add"/>
                </v:shape>
                <o:OLEObject Type="Embed" ProgID="Equation.DSMT4" ShapeID="_x0000_i1255" DrawAspect="Content" ObjectID="_1788357798" r:id="rId38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60">
                <v:shape id="_x0000_i1256" type="#_x0000_t75" alt="eqId274a9dc37509f01c2606fb3086a46f4f" style="width:14.25pt;height:11.25pt" o:ole="">
                  <v:imagedata r:id="rId387" o:title="eqId274a9dc37509f01c2606fb3086a46f4f"/>
                </v:shape>
                <o:OLEObject Type="Embed" ProgID="Equation.DSMT4" ShapeID="_x0000_i1256" DrawAspect="Content" ObjectID="_1788357799" r:id="rId38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</w:tr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 w:rsidRPr="00DF2DCC">
              <w:rPr>
                <w:rFonts w:ascii="Times New Roman" w:eastAsia="Times New Roman" w:hAnsi="Times New Roman" w:cs="Times New Roman"/>
                <w:i/>
              </w:rPr>
              <w:t>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440" w:dyaOrig="340">
                <v:shape id="_x0000_i1257" type="#_x0000_t75" alt="eqId55a89e0e4dd01a206660841cece6ca82" style="width:18.75pt;height:15pt" o:ole="">
                  <v:imagedata r:id="rId63" o:title="eqId55a89e0e4dd01a206660841cece6ca82"/>
                </v:shape>
                <o:OLEObject Type="Embed" ProgID="Equation.DSMT4" ShapeID="_x0000_i1257" DrawAspect="Content" ObjectID="_1788357800" r:id="rId38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340">
                <v:shape id="_x0000_i1258" type="#_x0000_t75" alt="eqIdf0f49a1f64e38b3e0cb84329c3880a77" style="width:14.25pt;height:15pt" o:ole="">
                  <v:imagedata r:id="rId390" o:title="eqIdf0f49a1f64e38b3e0cb84329c3880a77"/>
                </v:shape>
                <o:OLEObject Type="Embed" ProgID="Equation.DSMT4" ShapeID="_x0000_i1258" DrawAspect="Content" ObjectID="_1788357801" r:id="rId39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340">
                <v:shape id="_x0000_i1259" type="#_x0000_t75" alt="eqId96e6e0cf3cc9ee7834fcec525ac7cc78" style="width:14.25pt;height:15pt" o:ole="">
                  <v:imagedata r:id="rId67" o:title="eqId96e6e0cf3cc9ee7834fcec525ac7cc78"/>
                </v:shape>
                <o:OLEObject Type="Embed" ProgID="Equation.DSMT4" ShapeID="_x0000_i1259" DrawAspect="Content" ObjectID="_1788357802" r:id="rId39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440" w:dyaOrig="280">
                <v:shape id="_x0000_i1260" type="#_x0000_t75" alt="eqId91498d22fa9e1bae4ee8399259d9cfd3" style="width:18.75pt;height:12pt" o:ole="">
                  <v:imagedata r:id="rId393" o:title="eqId91498d22fa9e1bae4ee8399259d9cfd3"/>
                </v:shape>
                <o:OLEObject Type="Embed" ProgID="Equation.DSMT4" ShapeID="_x0000_i1260" DrawAspect="Content" ObjectID="_1788357803" r:id="rId39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</w:tr>
    </w:tbl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则下列关于这个二次函数的结论正确的是（</w:t>
      </w:r>
      <w:r w:rsidRPr="00DF2DCC">
        <w:t xml:space="preserve"> </w:t>
      </w:r>
      <w:r w:rsidRPr="00DF2DCC">
        <w:t xml:space="preserve">　　</w:t>
      </w:r>
      <w:r w:rsidRPr="00DF2DCC">
        <w:t xml:space="preserve"> </w:t>
      </w:r>
      <w:r w:rsidRPr="00DF2DCC">
        <w:t>）</w: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图象的开口向上</w:t>
      </w:r>
      <w:r w:rsidRPr="00DF2DCC">
        <w:tab/>
        <w:t>B</w:t>
      </w:r>
      <w:r w:rsidRPr="00DF2DCC">
        <w:t>．当</w:t>
      </w:r>
      <w:r>
        <w:object w:dxaOrig="559" w:dyaOrig="280">
          <v:shape id="_x0000_i1261" type="#_x0000_t75" alt="eqId08115d6d9f876dea921a4d32260ff1fb" style="width:24.75pt;height:12pt" o:ole="">
            <v:imagedata r:id="rId395" o:title="eqId08115d6d9f876dea921a4d32260ff1fb"/>
          </v:shape>
          <o:OLEObject Type="Embed" ProgID="Equation.DSMT4" ShapeID="_x0000_i1261" DrawAspect="Content" ObjectID="_1788357804" r:id="rId396"/>
        </w:object>
      </w:r>
      <w:r w:rsidRPr="00DF2DCC">
        <w:t>时，</w:t>
      </w:r>
      <w:r w:rsidRPr="00DF2DCC">
        <w:rPr>
          <w:rFonts w:ascii="Times New Roman" w:eastAsia="Times New Roman" w:hAnsi="Times New Roman" w:cs="Times New Roman"/>
          <w:i/>
        </w:rPr>
        <w:t>y</w:t>
      </w:r>
      <w:r w:rsidRPr="00DF2DCC">
        <w:t>的值随</w:t>
      </w:r>
      <w:r w:rsidRPr="00DF2DCC">
        <w:rPr>
          <w:rFonts w:ascii="Times New Roman" w:eastAsia="Times New Roman" w:hAnsi="Times New Roman" w:cs="Times New Roman"/>
          <w:i/>
        </w:rPr>
        <w:t>x</w:t>
      </w:r>
      <w:r w:rsidRPr="00DF2DCC">
        <w:t>的值增大而增大</w: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C</w:t>
      </w:r>
      <w:r w:rsidRPr="00DF2DCC">
        <w:t>．图象经过第二、三、四象限</w:t>
      </w:r>
      <w:r w:rsidRPr="00DF2DCC">
        <w:tab/>
        <w:t>D</w:t>
      </w:r>
      <w:r w:rsidRPr="00DF2DCC">
        <w:t>．图象的对称轴是直线</w:t>
      </w:r>
      <w:r>
        <w:object w:dxaOrig="520" w:dyaOrig="280">
          <v:shape id="_x0000_i1262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262" DrawAspect="Content" ObjectID="_1788357805" r:id="rId398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D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了待定系数法求二次函数解析式，二次函数的性质．先利用待定系数法求得二次函数解析式，再根据二次函数的性质逐一判断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由题意得</w:t>
      </w:r>
      <w:r w:rsidRPr="007A6C18">
        <w:rPr>
          <w:color w:val="FF0000"/>
        </w:rPr>
        <w:object w:dxaOrig="1719" w:dyaOrig="1120">
          <v:shape id="_x0000_i1263" type="#_x0000_t75" alt="eqId31116b110248aaac13f29a627ddea0b8" style="width:75.75pt;height:48.75pt" o:ole="">
            <v:imagedata r:id="rId399" o:title="eqId31116b110248aaac13f29a627ddea0b8"/>
          </v:shape>
          <o:OLEObject Type="Embed" ProgID="Equation.DSMT4" ShapeID="_x0000_i1263" DrawAspect="Content" ObjectID="_1788357806" r:id="rId400"/>
        </w:object>
      </w:r>
      <w:r w:rsidRPr="00DF2DCC">
        <w:rPr>
          <w:color w:val="FF0000"/>
        </w:rPr>
        <w:t>，解得</w:t>
      </w:r>
      <w:r w:rsidRPr="007A6C18">
        <w:rPr>
          <w:color w:val="FF0000"/>
        </w:rPr>
        <w:object w:dxaOrig="800" w:dyaOrig="1120">
          <v:shape id="_x0000_i1264" type="#_x0000_t75" alt="eqIdfebb44e93b1a79fd5c7784c0060f59de" style="width:35.25pt;height:50.25pt" o:ole="">
            <v:imagedata r:id="rId401" o:title="eqIdfebb44e93b1a79fd5c7784c0060f59de"/>
          </v:shape>
          <o:OLEObject Type="Embed" ProgID="Equation.DSMT4" ShapeID="_x0000_i1264" DrawAspect="Content" ObjectID="_1788357807" r:id="rId402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二次函数的解析式为</w:t>
      </w:r>
      <w:r w:rsidRPr="007A6C18">
        <w:rPr>
          <w:color w:val="FF0000"/>
        </w:rPr>
        <w:object w:dxaOrig="2660" w:dyaOrig="440">
          <v:shape id="_x0000_i1265" type="#_x0000_t75" alt="eqId38480d635423a019f5047aa2181417c0" style="width:117pt;height:18.75pt" o:ole="">
            <v:imagedata r:id="rId403" o:title="eqId38480d635423a019f5047aa2181417c0"/>
          </v:shape>
          <o:OLEObject Type="Embed" ProgID="Equation.DSMT4" ShapeID="_x0000_i1265" DrawAspect="Content" ObjectID="_1788357808" r:id="rId40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7A6C18">
        <w:rPr>
          <w:color w:val="FF0000"/>
        </w:rPr>
        <w:object w:dxaOrig="1020" w:dyaOrig="280">
          <v:shape id="_x0000_i1266" type="#_x0000_t75" alt="eqIde62c79d20caf4083b68aef279f5de066" style="width:45pt;height:12pt" o:ole="">
            <v:imagedata r:id="rId405" o:title="eqIde62c79d20caf4083b68aef279f5de066"/>
          </v:shape>
          <o:OLEObject Type="Embed" ProgID="Equation.DSMT4" ShapeID="_x0000_i1266" DrawAspect="Content" ObjectID="_1788357809" r:id="rId40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图象的开口向下，故选项</w:t>
      </w:r>
      <w:r w:rsidRPr="00DF2DCC">
        <w:rPr>
          <w:color w:val="FF0000"/>
        </w:rPr>
        <w:t>A</w:t>
      </w:r>
      <w:r w:rsidRPr="00DF2DCC">
        <w:rPr>
          <w:color w:val="FF0000"/>
        </w:rPr>
        <w:t>不符合题意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图象的对称轴是直线</w:t>
      </w:r>
      <w:r w:rsidRPr="007A6C18">
        <w:rPr>
          <w:color w:val="FF0000"/>
        </w:rPr>
        <w:object w:dxaOrig="520" w:dyaOrig="280">
          <v:shape id="_x0000_i1267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267" DrawAspect="Content" ObjectID="_1788357810" r:id="rId407"/>
        </w:object>
      </w:r>
      <w:r w:rsidRPr="00DF2DCC">
        <w:rPr>
          <w:color w:val="FF0000"/>
        </w:rPr>
        <w:t>，故选项</w:t>
      </w:r>
      <w:r w:rsidRPr="00DF2DCC">
        <w:rPr>
          <w:color w:val="FF0000"/>
        </w:rPr>
        <w:t>D</w:t>
      </w:r>
      <w:r w:rsidRPr="00DF2DCC">
        <w:rPr>
          <w:color w:val="FF0000"/>
        </w:rPr>
        <w:t>符合题意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当</w:t>
      </w:r>
      <w:r w:rsidRPr="007A6C18">
        <w:rPr>
          <w:color w:val="FF0000"/>
        </w:rPr>
        <w:object w:dxaOrig="859" w:dyaOrig="280">
          <v:shape id="_x0000_i1268" type="#_x0000_t75" alt="eqIdca542e78b7d77d008c9c4752afa91a55" style="width:38.25pt;height:12pt" o:ole="">
            <v:imagedata r:id="rId408" o:title="eqIdca542e78b7d77d008c9c4752afa91a55"/>
          </v:shape>
          <o:OLEObject Type="Embed" ProgID="Equation.DSMT4" ShapeID="_x0000_i1268" DrawAspect="Content" ObjectID="_1788357811" r:id="rId409"/>
        </w:object>
      </w:r>
      <w:r w:rsidRPr="00DF2DCC">
        <w:rPr>
          <w:color w:val="FF0000"/>
        </w:rPr>
        <w:t>时，</w:t>
      </w:r>
      <w:r w:rsidRPr="00DF2DCC">
        <w:rPr>
          <w:rFonts w:ascii="Times New Roman" w:eastAsia="Times New Roman" w:hAnsi="Times New Roman" w:cs="Times New Roman"/>
          <w:i/>
          <w:color w:val="FF0000"/>
        </w:rPr>
        <w:t>y</w:t>
      </w:r>
      <w:r w:rsidRPr="00DF2DCC">
        <w:rPr>
          <w:color w:val="FF0000"/>
        </w:rPr>
        <w:t>的值随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的值增大而增大，当</w:t>
      </w:r>
      <w:r w:rsidRPr="007A6C18">
        <w:rPr>
          <w:color w:val="FF0000"/>
        </w:rPr>
        <w:object w:dxaOrig="520" w:dyaOrig="280">
          <v:shape id="_x0000_i1269" type="#_x0000_t75" alt="eqId52c6cf9152e0d02b83eb22b01722d29c" style="width:23.25pt;height:12pt" o:ole="">
            <v:imagedata r:id="rId410" o:title="eqId52c6cf9152e0d02b83eb22b01722d29c"/>
          </v:shape>
          <o:OLEObject Type="Embed" ProgID="Equation.DSMT4" ShapeID="_x0000_i1269" DrawAspect="Content" ObjectID="_1788357812" r:id="rId411"/>
        </w:object>
      </w:r>
      <w:r w:rsidRPr="00DF2DCC">
        <w:rPr>
          <w:color w:val="FF0000"/>
        </w:rPr>
        <w:t>时，</w:t>
      </w:r>
      <w:r w:rsidRPr="00DF2DCC">
        <w:rPr>
          <w:i/>
          <w:color w:val="FF0000"/>
        </w:rPr>
        <w:t>y</w:t>
      </w:r>
      <w:r w:rsidRPr="00DF2DCC">
        <w:rPr>
          <w:color w:val="FF0000"/>
        </w:rPr>
        <w:t>的值随</w:t>
      </w:r>
      <w:r w:rsidRPr="00DF2DCC">
        <w:rPr>
          <w:i/>
          <w:color w:val="FF0000"/>
        </w:rPr>
        <w:t>x</w:t>
      </w:r>
      <w:r w:rsidRPr="00DF2DCC">
        <w:rPr>
          <w:color w:val="FF0000"/>
        </w:rPr>
        <w:t>的值增大而减小，故选项</w:t>
      </w:r>
      <w:r w:rsidRPr="00DF2DCC">
        <w:rPr>
          <w:color w:val="FF0000"/>
        </w:rPr>
        <w:t>B</w:t>
      </w:r>
      <w:r w:rsidRPr="00DF2DCC">
        <w:rPr>
          <w:color w:val="FF0000"/>
        </w:rPr>
        <w:t>不符合题意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顶点坐标为</w:t>
      </w:r>
      <w:r w:rsidRPr="007A6C18">
        <w:rPr>
          <w:color w:val="FF0000"/>
        </w:rPr>
        <w:object w:dxaOrig="500" w:dyaOrig="400">
          <v:shape id="_x0000_i1270" type="#_x0000_t75" alt="eqId9311b13eb2baab6641da9e7b48e13e24" style="width:21.75pt;height:18pt" o:ole="">
            <v:imagedata r:id="rId412" o:title="eqId9311b13eb2baab6641da9e7b48e13e24"/>
          </v:shape>
          <o:OLEObject Type="Embed" ProgID="Equation.DSMT4" ShapeID="_x0000_i1270" DrawAspect="Content" ObjectID="_1788357813" r:id="rId413"/>
        </w:object>
      </w:r>
      <w:r w:rsidRPr="00DF2DCC">
        <w:rPr>
          <w:color w:val="FF0000"/>
        </w:rPr>
        <w:t>且经过原点，图象的开口向下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图象经过第一、三、四象限，故选项</w:t>
      </w:r>
      <w:r w:rsidRPr="00DF2DCC">
        <w:rPr>
          <w:color w:val="FF0000"/>
        </w:rPr>
        <w:t>C</w:t>
      </w:r>
      <w:r w:rsidRPr="00DF2DCC">
        <w:rPr>
          <w:color w:val="FF0000"/>
        </w:rPr>
        <w:t>不符合题意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D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4</w:t>
      </w:r>
      <w:r w:rsidRPr="00DF2DCC">
        <w:t>．（</w:t>
      </w:r>
      <w:r w:rsidRPr="00DF2DCC">
        <w:t>2024·</w:t>
      </w:r>
      <w:r w:rsidRPr="00DF2DCC">
        <w:t>陕西西安</w:t>
      </w:r>
      <w:r w:rsidRPr="00DF2DCC">
        <w:t>·</w:t>
      </w:r>
      <w:r w:rsidRPr="00DF2DCC">
        <w:t>三模）如表中列出的是一个二次函数的自变量</w:t>
      </w:r>
      <w:r>
        <w:object w:dxaOrig="200" w:dyaOrig="220">
          <v:shape id="_x0000_i1271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271" DrawAspect="Content" ObjectID="_1788357814" r:id="rId414"/>
        </w:object>
      </w:r>
      <w:r w:rsidRPr="00DF2DCC">
        <w:t>与函数</w:t>
      </w:r>
      <w:r>
        <w:object w:dxaOrig="220" w:dyaOrig="260">
          <v:shape id="_x0000_i1272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272" DrawAspect="Content" ObjectID="_1788357815" r:id="rId415"/>
        </w:object>
      </w:r>
      <w:r w:rsidRPr="00DF2DCC">
        <w:t>的几组对应值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40"/>
        <w:gridCol w:w="460"/>
        <w:gridCol w:w="520"/>
        <w:gridCol w:w="520"/>
        <w:gridCol w:w="520"/>
        <w:gridCol w:w="520"/>
        <w:gridCol w:w="460"/>
      </w:tblGrid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00" w:dyaOrig="220">
                <v:shape id="_x0000_i1273" type="#_x0000_t75" alt="eqId81dea63b8ce3e51adf66cf7b9982a248" style="width:9pt;height:9.75pt" o:ole="">
                  <v:imagedata r:id="rId298" o:title="eqId81dea63b8ce3e51adf66cf7b9982a248"/>
                </v:shape>
                <o:OLEObject Type="Embed" ProgID="Equation.DSMT4" ShapeID="_x0000_i1273" DrawAspect="Content" ObjectID="_1788357816" r:id="rId41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274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274" DrawAspect="Content" ObjectID="_1788357817" r:id="rId41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60">
                <v:shape id="_x0000_i1275" type="#_x0000_t75" alt="eqId274a9dc37509f01c2606fb3086a46f4f" style="width:14.25pt;height:11.25pt" o:ole="">
                  <v:imagedata r:id="rId387" o:title="eqId274a9dc37509f01c2606fb3086a46f4f"/>
                </v:shape>
                <o:OLEObject Type="Embed" ProgID="Equation.DSMT4" ShapeID="_x0000_i1275" DrawAspect="Content" ObjectID="_1788357818" r:id="rId41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276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276" DrawAspect="Content" ObjectID="_1788357819" r:id="rId419"/>
              </w:object>
            </w:r>
          </w:p>
        </w:tc>
      </w:tr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20" w:dyaOrig="260">
                <v:shape id="_x0000_i1277" type="#_x0000_t75" alt="eqIdd053b14c8588eee2acbbe44fc37a6886" style="width:9.75pt;height:12pt" o:ole="">
                  <v:imagedata r:id="rId296" o:title="eqIdd053b14c8588eee2acbbe44fc37a6886"/>
                </v:shape>
                <o:OLEObject Type="Embed" ProgID="Equation.DSMT4" ShapeID="_x0000_i1277" DrawAspect="Content" ObjectID="_1788357820" r:id="rId42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278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278" DrawAspect="Content" ObjectID="_1788357821" r:id="rId42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60">
                <v:shape id="_x0000_i1279" type="#_x0000_t75" alt="eqId3edbd40e04e2a943051fa83d6e511add" style="width:14.25pt;height:11.25pt" o:ole="">
                  <v:imagedata r:id="rId385" o:title="eqId3edbd40e04e2a943051fa83d6e511add"/>
                </v:shape>
                <o:OLEObject Type="Embed" ProgID="Equation.DSMT4" ShapeID="_x0000_i1279" DrawAspect="Content" ObjectID="_1788357822" r:id="rId42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80">
                <v:shape id="_x0000_i1280" type="#_x0000_t75" alt="eqId01317332a203c898536b1d0459f51d23" style="width:14.25pt;height:12pt" o:ole="">
                  <v:imagedata r:id="rId423" o:title="eqId01317332a203c898536b1d0459f51d23"/>
                </v:shape>
                <o:OLEObject Type="Embed" ProgID="Equation.DSMT4" ShapeID="_x0000_i1280" DrawAspect="Content" ObjectID="_1788357823" r:id="rId42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320" w:dyaOrig="260">
                <v:shape id="_x0000_i1281" type="#_x0000_t75" alt="eqId3edbd40e04e2a943051fa83d6e511add" style="width:14.25pt;height:11.25pt" o:ole="">
                  <v:imagedata r:id="rId385" o:title="eqId3edbd40e04e2a943051fa83d6e511add"/>
                </v:shape>
                <o:OLEObject Type="Embed" ProgID="Equation.DSMT4" ShapeID="_x0000_i1281" DrawAspect="Content" ObjectID="_1788357824" r:id="rId42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center"/>
              <w:textAlignment w:val="center"/>
              <w:rPr>
                <w:rFonts w:eastAsia="宋体"/>
              </w:rPr>
            </w:pPr>
            <w:r>
              <w:object w:dxaOrig="260" w:dyaOrig="120">
                <v:shape id="_x0000_i1282" type="#_x0000_t75" alt="eqId07096af3b99fd1cb11c31f19a2c6408e" style="width:11.25pt;height:5.25pt" o:ole="">
                  <v:imagedata r:id="rId78" o:title="eqId07096af3b99fd1cb11c31f19a2c6408e"/>
                </v:shape>
                <o:OLEObject Type="Embed" ProgID="Equation.DSMT4" ShapeID="_x0000_i1282" DrawAspect="Content" ObjectID="_1788357825" r:id="rId426"/>
              </w:object>
            </w:r>
          </w:p>
        </w:tc>
      </w:tr>
    </w:tbl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下列结论：</w:t>
      </w:r>
      <w:r w:rsidRPr="00DF2DCC">
        <w:t>①</w:t>
      </w:r>
      <w:r w:rsidRPr="00DF2DCC">
        <w:t>抛物线的开口向上；</w:t>
      </w:r>
      <w:r w:rsidRPr="00DF2DCC">
        <w:t>②</w:t>
      </w:r>
      <w:r w:rsidRPr="00DF2DCC">
        <w:t>其图象的对称轴为</w:t>
      </w:r>
      <w:r>
        <w:object w:dxaOrig="520" w:dyaOrig="280">
          <v:shape id="_x0000_i1283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283" DrawAspect="Content" ObjectID="_1788357826" r:id="rId427"/>
        </w:object>
      </w:r>
      <w:r w:rsidRPr="00DF2DCC">
        <w:t>；</w:t>
      </w:r>
      <w:r w:rsidRPr="00DF2DCC">
        <w:t>③</w:t>
      </w:r>
      <w:r w:rsidRPr="00DF2DCC">
        <w:t>当</w:t>
      </w:r>
      <w:r>
        <w:object w:dxaOrig="600" w:dyaOrig="620">
          <v:shape id="_x0000_i1284" type="#_x0000_t75" alt="eqIdc40e32586702d7955a5d9be83da9c9ff" style="width:26.25pt;height:27pt" o:ole="">
            <v:imagedata r:id="rId428" o:title="eqIdc40e32586702d7955a5d9be83da9c9ff"/>
          </v:shape>
          <o:OLEObject Type="Embed" ProgID="Equation.DSMT4" ShapeID="_x0000_i1284" DrawAspect="Content" ObjectID="_1788357827" r:id="rId429"/>
        </w:object>
      </w:r>
      <w:r w:rsidRPr="00DF2DCC">
        <w:t>时；函数值</w:t>
      </w:r>
      <w:r>
        <w:object w:dxaOrig="220" w:dyaOrig="260">
          <v:shape id="_x0000_i1285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285" DrawAspect="Content" ObjectID="_1788357828" r:id="rId430"/>
        </w:object>
      </w:r>
      <w:r w:rsidRPr="00DF2DCC">
        <w:t>随</w:t>
      </w:r>
      <w:r>
        <w:object w:dxaOrig="200" w:dyaOrig="220">
          <v:shape id="_x0000_i1286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286" DrawAspect="Content" ObjectID="_1788357829" r:id="rId431"/>
        </w:object>
      </w:r>
      <w:r w:rsidRPr="00DF2DCC">
        <w:t>的增大而增大；</w:t>
      </w:r>
      <w:r w:rsidRPr="00DF2DCC">
        <w:t>④</w:t>
      </w:r>
      <w:r w:rsidRPr="00DF2DCC">
        <w:t>方程</w:t>
      </w:r>
      <w:r>
        <w:object w:dxaOrig="1520" w:dyaOrig="320">
          <v:shape id="_x0000_i1287" type="#_x0000_t75" alt="eqId13fa32c1e926f40a0722d106563777ef" style="width:66.75pt;height:14.25pt" o:ole="">
            <v:imagedata r:id="rId96" o:title="eqId13fa32c1e926f40a0722d106563777ef"/>
          </v:shape>
          <o:OLEObject Type="Embed" ProgID="Equation.DSMT4" ShapeID="_x0000_i1287" DrawAspect="Content" ObjectID="_1788357830" r:id="rId432"/>
        </w:object>
      </w:r>
      <w:r w:rsidRPr="00DF2DCC">
        <w:t>有一个根大于</w:t>
      </w:r>
      <w:r w:rsidRPr="00DF2DCC">
        <w:t>4</w:t>
      </w:r>
      <w:r w:rsidRPr="00DF2DCC">
        <w:t>．其中正确的是（</w:t>
      </w:r>
      <w:r w:rsidRPr="00DF2DCC"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 w:rsidRPr="00DF2DCC">
        <w:t>）</w:t>
      </w:r>
    </w:p>
    <w:p w:rsidR="00004D8D" w:rsidRPr="00DF2DCC" w:rsidRDefault="00004D8D" w:rsidP="00004D8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</w:t>
      </w:r>
      <w:r w:rsidRPr="00DF2DCC">
        <w:t>①②</w:t>
      </w:r>
      <w:r w:rsidRPr="00DF2DCC">
        <w:tab/>
        <w:t>B</w:t>
      </w:r>
      <w:r w:rsidRPr="00DF2DCC">
        <w:t>．</w:t>
      </w:r>
      <w:r w:rsidRPr="00DF2DCC">
        <w:t>①③</w:t>
      </w:r>
      <w:r w:rsidRPr="00DF2DCC">
        <w:tab/>
        <w:t>C</w:t>
      </w:r>
      <w:r w:rsidRPr="00DF2DCC">
        <w:t>．</w:t>
      </w:r>
      <w:r w:rsidRPr="00DF2DCC">
        <w:t>①③④</w:t>
      </w:r>
      <w:r w:rsidRPr="00DF2DCC">
        <w:tab/>
        <w:t>D</w:t>
      </w:r>
      <w:r w:rsidRPr="00DF2DCC">
        <w:t>．</w:t>
      </w:r>
      <w:r w:rsidRPr="00DF2DCC">
        <w:t>②③④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B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抛物线与</w:t>
      </w:r>
      <w:r w:rsidRPr="007A6C18">
        <w:rPr>
          <w:color w:val="FF0000"/>
        </w:rPr>
        <w:object w:dxaOrig="200" w:dyaOrig="220">
          <v:shape id="_x0000_i1288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288" DrawAspect="Content" ObjectID="_1788357831" r:id="rId433"/>
        </w:object>
      </w:r>
      <w:r w:rsidRPr="00DF2DCC">
        <w:rPr>
          <w:color w:val="FF0000"/>
        </w:rPr>
        <w:t>轴的交点，二次函数的性质以及二次函数图象上点的坐标特征．设出二次函数的解析式，根据表中数据求出函数解析式，然后化成顶点式，根据二次函数的性质即可判断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设二次函数的解析式为</w:t>
      </w:r>
      <w:r w:rsidRPr="007A6C18">
        <w:rPr>
          <w:color w:val="FF0000"/>
        </w:rPr>
        <w:object w:dxaOrig="1540" w:dyaOrig="360">
          <v:shape id="_x0000_i1289" type="#_x0000_t75" alt="eqIda90385c676848de67293e3ed6bc000fe" style="width:68.25pt;height:15.75pt" o:ole="">
            <v:imagedata r:id="rId71" o:title="eqIda90385c676848de67293e3ed6bc000fe"/>
          </v:shape>
          <o:OLEObject Type="Embed" ProgID="Equation.DSMT4" ShapeID="_x0000_i1289" DrawAspect="Content" ObjectID="_1788357832" r:id="rId43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由题意知：</w:t>
      </w:r>
      <w:r w:rsidRPr="007A6C18">
        <w:rPr>
          <w:color w:val="FF0000"/>
        </w:rPr>
        <w:object w:dxaOrig="1579" w:dyaOrig="1120">
          <v:shape id="_x0000_i1290" type="#_x0000_t75" alt="eqIdcdcdc1147712ae1d8b4c7a91a7c938bf" style="width:69.75pt;height:50.25pt" o:ole="">
            <v:imagedata r:id="rId435" o:title="eqIdcdcdc1147712ae1d8b4c7a91a7c938bf"/>
          </v:shape>
          <o:OLEObject Type="Embed" ProgID="Equation.DSMT4" ShapeID="_x0000_i1290" DrawAspect="Content" ObjectID="_1788357833" r:id="rId43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</w:t>
      </w:r>
      <w:r w:rsidRPr="007A6C18">
        <w:rPr>
          <w:color w:val="FF0000"/>
        </w:rPr>
        <w:object w:dxaOrig="800" w:dyaOrig="1120">
          <v:shape id="_x0000_i1291" type="#_x0000_t75" alt="eqId06a88b0cbd163a3a8da9b3b996d58d4c" style="width:35.25pt;height:50.25pt" o:ole="">
            <v:imagedata r:id="rId437" o:title="eqId06a88b0cbd163a3a8da9b3b996d58d4c"/>
          </v:shape>
          <o:OLEObject Type="Embed" ProgID="Equation.DSMT4" ShapeID="_x0000_i1291" DrawAspect="Content" ObjectID="_1788357834" r:id="rId43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292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292" DrawAspect="Content" ObjectID="_1788357835" r:id="rId439"/>
        </w:object>
      </w:r>
      <w:r w:rsidRPr="00DF2DCC">
        <w:rPr>
          <w:color w:val="FF0000"/>
        </w:rPr>
        <w:t>二次函数的解析式为</w:t>
      </w:r>
      <w:r w:rsidRPr="007A6C18">
        <w:rPr>
          <w:color w:val="FF0000"/>
        </w:rPr>
        <w:object w:dxaOrig="4440" w:dyaOrig="740">
          <v:shape id="_x0000_i1293" type="#_x0000_t75" alt="eqId7f9cc58cbdcf4f340f2187988d8d3e4a" style="width:195pt;height:32.25pt" o:ole="">
            <v:imagedata r:id="rId440" o:title="eqId7f9cc58cbdcf4f340f2187988d8d3e4a"/>
          </v:shape>
          <o:OLEObject Type="Embed" ProgID="Equation.DSMT4" ShapeID="_x0000_i1293" DrawAspect="Content" ObjectID="_1788357836" r:id="rId44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①</w:t>
      </w:r>
      <w:r w:rsidRPr="00DF2DCC">
        <w:rPr>
          <w:color w:val="FF0000"/>
        </w:rPr>
        <w:t>函数图象开口向上，故</w:t>
      </w:r>
      <w:r w:rsidRPr="00DF2DCC">
        <w:rPr>
          <w:color w:val="FF0000"/>
        </w:rPr>
        <w:t>①</w:t>
      </w:r>
      <w:r w:rsidRPr="00DF2DCC">
        <w:rPr>
          <w:color w:val="FF0000"/>
        </w:rPr>
        <w:t>选项正确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②</w:t>
      </w:r>
      <w:r w:rsidRPr="00DF2DCC">
        <w:rPr>
          <w:color w:val="FF0000"/>
        </w:rPr>
        <w:t>对称轴为直线</w:t>
      </w:r>
      <w:r w:rsidRPr="007A6C18">
        <w:rPr>
          <w:color w:val="FF0000"/>
        </w:rPr>
        <w:object w:dxaOrig="600" w:dyaOrig="620">
          <v:shape id="_x0000_i1294" type="#_x0000_t75" alt="eqId3d599059e6b2c918ab15ee22611b6962" style="width:26.25pt;height:27pt" o:ole="">
            <v:imagedata r:id="rId442" o:title="eqId3d599059e6b2c918ab15ee22611b6962"/>
          </v:shape>
          <o:OLEObject Type="Embed" ProgID="Equation.DSMT4" ShapeID="_x0000_i1294" DrawAspect="Content" ObjectID="_1788357837" r:id="rId443"/>
        </w:object>
      </w:r>
      <w:r w:rsidRPr="00DF2DCC">
        <w:rPr>
          <w:color w:val="FF0000"/>
        </w:rPr>
        <w:t>，故</w:t>
      </w:r>
      <w:r w:rsidRPr="00DF2DCC">
        <w:rPr>
          <w:color w:val="FF0000"/>
        </w:rPr>
        <w:t>②</w:t>
      </w:r>
      <w:r w:rsidRPr="00DF2DCC">
        <w:rPr>
          <w:color w:val="FF0000"/>
        </w:rPr>
        <w:t>选项错误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③</w:t>
      </w:r>
      <w:r w:rsidRPr="00DF2DCC">
        <w:rPr>
          <w:color w:val="FF0000"/>
        </w:rPr>
        <w:t>当</w:t>
      </w:r>
      <w:r w:rsidRPr="007A6C18">
        <w:rPr>
          <w:color w:val="FF0000"/>
        </w:rPr>
        <w:object w:dxaOrig="600" w:dyaOrig="620">
          <v:shape id="_x0000_i1295" type="#_x0000_t75" alt="eqIdc40e32586702d7955a5d9be83da9c9ff" style="width:26.25pt;height:27pt" o:ole="">
            <v:imagedata r:id="rId428" o:title="eqIdc40e32586702d7955a5d9be83da9c9ff"/>
          </v:shape>
          <o:OLEObject Type="Embed" ProgID="Equation.DSMT4" ShapeID="_x0000_i1295" DrawAspect="Content" ObjectID="_1788357838" r:id="rId444"/>
        </w:object>
      </w:r>
      <w:r w:rsidRPr="00DF2DCC">
        <w:rPr>
          <w:color w:val="FF0000"/>
        </w:rPr>
        <w:t>时，函数值</w:t>
      </w:r>
      <w:r w:rsidRPr="007A6C18">
        <w:rPr>
          <w:color w:val="FF0000"/>
        </w:rPr>
        <w:object w:dxaOrig="220" w:dyaOrig="260">
          <v:shape id="_x0000_i1296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296" DrawAspect="Content" ObjectID="_1788357839" r:id="rId445"/>
        </w:object>
      </w:r>
      <w:r w:rsidRPr="00DF2DCC">
        <w:rPr>
          <w:color w:val="FF0000"/>
        </w:rPr>
        <w:t>随</w:t>
      </w:r>
      <w:r w:rsidRPr="007A6C18">
        <w:rPr>
          <w:color w:val="FF0000"/>
        </w:rPr>
        <w:object w:dxaOrig="200" w:dyaOrig="220">
          <v:shape id="_x0000_i1297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297" DrawAspect="Content" ObjectID="_1788357840" r:id="rId446"/>
        </w:object>
      </w:r>
      <w:r w:rsidRPr="00DF2DCC">
        <w:rPr>
          <w:color w:val="FF0000"/>
        </w:rPr>
        <w:t>的增大而增大，故</w:t>
      </w:r>
      <w:r w:rsidRPr="00DF2DCC">
        <w:rPr>
          <w:color w:val="FF0000"/>
        </w:rPr>
        <w:t>③</w:t>
      </w:r>
      <w:r w:rsidRPr="00DF2DCC">
        <w:rPr>
          <w:color w:val="FF0000"/>
        </w:rPr>
        <w:t>选项正确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④</w:t>
      </w:r>
      <w:r w:rsidRPr="00DF2DCC">
        <w:rPr>
          <w:color w:val="FF0000"/>
        </w:rPr>
        <w:t>方程</w:t>
      </w:r>
      <w:r w:rsidRPr="007A6C18">
        <w:rPr>
          <w:color w:val="FF0000"/>
        </w:rPr>
        <w:object w:dxaOrig="1460" w:dyaOrig="320">
          <v:shape id="_x0000_i1298" type="#_x0000_t75" alt="eqId3898b62d3fbcb61afb6bc1e9b910f564" style="width:63.75pt;height:14.25pt" o:ole="">
            <v:imagedata r:id="rId447" o:title="eqId3898b62d3fbcb61afb6bc1e9b910f564"/>
          </v:shape>
          <o:OLEObject Type="Embed" ProgID="Equation.DSMT4" ShapeID="_x0000_i1298" DrawAspect="Content" ObjectID="_1788357841" r:id="rId448"/>
        </w:object>
      </w:r>
      <w:r w:rsidRPr="00DF2DCC">
        <w:rPr>
          <w:color w:val="FF0000"/>
        </w:rPr>
        <w:t>的解为</w:t>
      </w:r>
      <w:r w:rsidRPr="007A6C18">
        <w:rPr>
          <w:color w:val="FF0000"/>
        </w:rPr>
        <w:object w:dxaOrig="740" w:dyaOrig="360">
          <v:shape id="_x0000_i1299" type="#_x0000_t75" alt="eqIdd4049b329e8cf711663e050e0dc9cdea" style="width:33pt;height:15.75pt" o:ole="">
            <v:imagedata r:id="rId449" o:title="eqIdd4049b329e8cf711663e050e0dc9cdea"/>
          </v:shape>
          <o:OLEObject Type="Embed" ProgID="Equation.DSMT4" ShapeID="_x0000_i1299" DrawAspect="Content" ObjectID="_1788357842" r:id="rId450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640" w:dyaOrig="360">
          <v:shape id="_x0000_i1300" type="#_x0000_t75" alt="eqId7c7b380d82f311ec47be64bbd9fd32e1" style="width:27.75pt;height:15.75pt" o:ole="">
            <v:imagedata r:id="rId451" o:title="eqId7c7b380d82f311ec47be64bbd9fd32e1"/>
          </v:shape>
          <o:OLEObject Type="Embed" ProgID="Equation.DSMT4" ShapeID="_x0000_i1300" DrawAspect="Content" ObjectID="_1788357843" r:id="rId452"/>
        </w:object>
      </w:r>
      <w:r w:rsidRPr="00DF2DCC">
        <w:rPr>
          <w:color w:val="FF0000"/>
        </w:rPr>
        <w:t>，故</w:t>
      </w:r>
      <w:r w:rsidRPr="00DF2DCC">
        <w:rPr>
          <w:color w:val="FF0000"/>
        </w:rPr>
        <w:t>④</w:t>
      </w:r>
      <w:r w:rsidRPr="00DF2DCC">
        <w:rPr>
          <w:color w:val="FF0000"/>
        </w:rPr>
        <w:t>选项错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B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5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四川凉山</w:t>
      </w:r>
      <w:r w:rsidRPr="00DF2DCC">
        <w:t>·</w:t>
      </w:r>
      <w:r w:rsidRPr="00DF2DCC">
        <w:t>阶段练习）若二次函数图像的顶点坐标为</w:t>
      </w:r>
      <w:r>
        <w:object w:dxaOrig="600" w:dyaOrig="300">
          <v:shape id="_x0000_i1301" type="#_x0000_t75" alt="eqId19a20a61d384b658080b92d8c1a9e7c0" style="width:26.25pt;height:12.75pt" o:ole="">
            <v:imagedata r:id="rId98" o:title="eqId19a20a61d384b658080b92d8c1a9e7c0"/>
          </v:shape>
          <o:OLEObject Type="Embed" ProgID="Equation.DSMT4" ShapeID="_x0000_i1301" DrawAspect="Content" ObjectID="_1788357844" r:id="rId453"/>
        </w:object>
      </w:r>
      <w:r w:rsidRPr="00DF2DCC">
        <w:t>，且图像过点</w:t>
      </w:r>
      <w:r>
        <w:object w:dxaOrig="540" w:dyaOrig="320">
          <v:shape id="_x0000_i1302" type="#_x0000_t75" alt="eqIded18bd80c6c4142f68e89f4ad44570b5" style="width:24pt;height:14.25pt" o:ole="">
            <v:imagedata r:id="rId454" o:title="eqIded18bd80c6c4142f68e89f4ad44570b5"/>
          </v:shape>
          <o:OLEObject Type="Embed" ProgID="Equation.DSMT4" ShapeID="_x0000_i1302" DrawAspect="Content" ObjectID="_1788357845" r:id="rId455"/>
        </w:object>
      </w:r>
      <w:r w:rsidRPr="00DF2DCC">
        <w:t>，则该二次函数的解析式是（</w:t>
      </w:r>
      <w:r w:rsidRPr="00DF2DCC"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 w:rsidRPr="00DF2DCC">
        <w:t>）</w: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</w:t>
      </w:r>
      <w:r>
        <w:object w:dxaOrig="1600" w:dyaOrig="360">
          <v:shape id="_x0000_i1303" type="#_x0000_t75" alt="eqIdece1b2ba1e6967ffc305c555c9535862" style="width:69.75pt;height:15.75pt" o:ole="">
            <v:imagedata r:id="rId456" o:title="eqIdece1b2ba1e6967ffc305c555c9535862"/>
          </v:shape>
          <o:OLEObject Type="Embed" ProgID="Equation.DSMT4" ShapeID="_x0000_i1303" DrawAspect="Content" ObjectID="_1788357846" r:id="rId457"/>
        </w:object>
      </w:r>
      <w:r w:rsidRPr="00DF2DCC">
        <w:tab/>
        <w:t>B</w:t>
      </w:r>
      <w:r w:rsidRPr="00DF2DCC">
        <w:t>．</w:t>
      </w:r>
      <w:r>
        <w:object w:dxaOrig="1820" w:dyaOrig="620">
          <v:shape id="_x0000_i1304" type="#_x0000_t75" alt="eqId7a55d9ed3f72020a1fe3a2e265f98b64" style="width:80.25pt;height:27pt" o:ole="">
            <v:imagedata r:id="rId458" o:title="eqId7a55d9ed3f72020a1fe3a2e265f98b64"/>
          </v:shape>
          <o:OLEObject Type="Embed" ProgID="Equation.DSMT4" ShapeID="_x0000_i1304" DrawAspect="Content" ObjectID="_1788357847" r:id="rId459"/>
        </w:object>
      </w:r>
    </w:p>
    <w:p w:rsidR="00004D8D" w:rsidRPr="00DF2DCC" w:rsidRDefault="00004D8D" w:rsidP="00004D8D">
      <w:pPr>
        <w:tabs>
          <w:tab w:val="left" w:pos="4156"/>
        </w:tabs>
        <w:spacing w:line="360" w:lineRule="auto"/>
        <w:ind w:left="300"/>
        <w:jc w:val="left"/>
        <w:textAlignment w:val="center"/>
      </w:pPr>
      <w:r w:rsidRPr="00DF2DCC">
        <w:t>C</w:t>
      </w:r>
      <w:r w:rsidRPr="00DF2DCC">
        <w:t>．</w:t>
      </w:r>
      <w:r>
        <w:object w:dxaOrig="1460" w:dyaOrig="360">
          <v:shape id="_x0000_i1305" type="#_x0000_t75" alt="eqId620fff76456e4080c41c51661171c66f" style="width:63.75pt;height:20.25pt" o:ole="">
            <v:imagedata r:id="rId107" o:title="eqId620fff76456e4080c41c51661171c66f"/>
          </v:shape>
          <o:OLEObject Type="Embed" ProgID="Equation.DSMT4" ShapeID="_x0000_i1305" DrawAspect="Content" ObjectID="_1788357848" r:id="rId460"/>
        </w:object>
      </w:r>
      <w:r w:rsidRPr="00DF2DCC">
        <w:tab/>
        <w:t>D</w:t>
      </w:r>
      <w:r w:rsidRPr="00DF2DCC">
        <w:t>．</w:t>
      </w:r>
      <w:r>
        <w:object w:dxaOrig="1639" w:dyaOrig="620">
          <v:shape id="_x0000_i1306" type="#_x0000_t75" alt="eqId0ac8f249440658dfa1a606618f87336a" style="width:1in;height:27pt" o:ole="">
            <v:imagedata r:id="rId461" o:title="eqId0ac8f249440658dfa1a606618f87336a"/>
          </v:shape>
          <o:OLEObject Type="Embed" ProgID="Equation.DSMT4" ShapeID="_x0000_i1306" DrawAspect="Content" ObjectID="_1788357849" r:id="rId46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C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求二次函数解析式，由二次函数图像的顶点坐标为</w:t>
      </w:r>
      <w:r w:rsidRPr="007A6C18">
        <w:rPr>
          <w:color w:val="FF0000"/>
        </w:rPr>
        <w:object w:dxaOrig="600" w:dyaOrig="300">
          <v:shape id="_x0000_i1307" type="#_x0000_t75" alt="eqId19a20a61d384b658080b92d8c1a9e7c0" style="width:26.25pt;height:12.75pt" o:ole="">
            <v:imagedata r:id="rId98" o:title="eqId19a20a61d384b658080b92d8c1a9e7c0"/>
          </v:shape>
          <o:OLEObject Type="Embed" ProgID="Equation.DSMT4" ShapeID="_x0000_i1307" DrawAspect="Content" ObjectID="_1788357850" r:id="rId463"/>
        </w:object>
      </w:r>
      <w:r w:rsidRPr="00DF2DCC">
        <w:rPr>
          <w:color w:val="FF0000"/>
        </w:rPr>
        <w:t>，设二次函数顶点式</w:t>
      </w:r>
      <w:r w:rsidRPr="007A6C18">
        <w:rPr>
          <w:color w:val="FF0000"/>
        </w:rPr>
        <w:object w:dxaOrig="1639" w:dyaOrig="440">
          <v:shape id="_x0000_i1308" type="#_x0000_t75" alt="eqId77768c3db4dbbe3323aa6509d3b4808e" style="width:1in;height:18.75pt" o:ole="">
            <v:imagedata r:id="rId464" o:title="eqId77768c3db4dbbe3323aa6509d3b4808e"/>
          </v:shape>
          <o:OLEObject Type="Embed" ProgID="Equation.DSMT4" ShapeID="_x0000_i1308" DrawAspect="Content" ObjectID="_1788357851" r:id="rId465"/>
        </w:object>
      </w:r>
      <w:r w:rsidRPr="00DF2DCC">
        <w:rPr>
          <w:color w:val="FF0000"/>
        </w:rPr>
        <w:t>，将</w:t>
      </w:r>
      <w:r w:rsidRPr="007A6C18">
        <w:rPr>
          <w:color w:val="FF0000"/>
        </w:rPr>
        <w:object w:dxaOrig="540" w:dyaOrig="320">
          <v:shape id="_x0000_i1309" type="#_x0000_t75" alt="eqIded18bd80c6c4142f68e89f4ad44570b5" style="width:24pt;height:14.25pt" o:ole="">
            <v:imagedata r:id="rId454" o:title="eqIded18bd80c6c4142f68e89f4ad44570b5"/>
          </v:shape>
          <o:OLEObject Type="Embed" ProgID="Equation.DSMT4" ShapeID="_x0000_i1309" DrawAspect="Content" ObjectID="_1788357852" r:id="rId466"/>
        </w:object>
      </w:r>
      <w:r w:rsidRPr="00DF2DCC">
        <w:rPr>
          <w:color w:val="FF0000"/>
        </w:rPr>
        <w:t>代入，再解方程即可得到答案，熟记二次函数图像与性质是解决问题的关键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</w:t>
      </w:r>
      <w:r w:rsidRPr="007A6C18">
        <w:rPr>
          <w:color w:val="FF0000"/>
        </w:rPr>
        <w:object w:dxaOrig="220" w:dyaOrig="200">
          <v:shape id="_x0000_i1310" type="#_x0000_t75" alt="eqId16f3d198e76391779fa3badc848c8ac8" style="width:9.75pt;height:8.25pt" o:ole="">
            <v:imagedata r:id="rId467" o:title="eqId16f3d198e76391779fa3badc848c8ac8"/>
          </v:shape>
          <o:OLEObject Type="Embed" ProgID="Equation.DSMT4" ShapeID="_x0000_i1310" DrawAspect="Content" ObjectID="_1788357853" r:id="rId468"/>
        </w:object>
      </w:r>
      <w:r w:rsidRPr="00DF2DCC">
        <w:rPr>
          <w:color w:val="FF0000"/>
        </w:rPr>
        <w:t>二次函数图像的顶点坐标为</w:t>
      </w:r>
      <w:r w:rsidRPr="007A6C18">
        <w:rPr>
          <w:color w:val="FF0000"/>
        </w:rPr>
        <w:object w:dxaOrig="600" w:dyaOrig="300">
          <v:shape id="_x0000_i1311" type="#_x0000_t75" alt="eqId19a20a61d384b658080b92d8c1a9e7c0" style="width:26.25pt;height:12.75pt" o:ole="">
            <v:imagedata r:id="rId98" o:title="eqId19a20a61d384b658080b92d8c1a9e7c0"/>
          </v:shape>
          <o:OLEObject Type="Embed" ProgID="Equation.DSMT4" ShapeID="_x0000_i1311" DrawAspect="Content" ObjectID="_1788357854" r:id="rId469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312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312" DrawAspect="Content" ObjectID="_1788357855" r:id="rId470"/>
        </w:object>
      </w:r>
      <w:r w:rsidRPr="00DF2DCC">
        <w:rPr>
          <w:color w:val="FF0000"/>
        </w:rPr>
        <w:t>设二次函数顶点式</w:t>
      </w:r>
      <w:r w:rsidRPr="007A6C18">
        <w:rPr>
          <w:color w:val="FF0000"/>
        </w:rPr>
        <w:object w:dxaOrig="1639" w:dyaOrig="440">
          <v:shape id="_x0000_i1313" type="#_x0000_t75" alt="eqId77768c3db4dbbe3323aa6509d3b4808e" style="width:1in;height:18.75pt" o:ole="">
            <v:imagedata r:id="rId464" o:title="eqId77768c3db4dbbe3323aa6509d3b4808e"/>
          </v:shape>
          <o:OLEObject Type="Embed" ProgID="Equation.DSMT4" ShapeID="_x0000_i1313" DrawAspect="Content" ObjectID="_1788357856" r:id="rId47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314" type="#_x0000_t75" alt="eqId16f3d198e76391779fa3badc848c8ac8" style="width:9.75pt;height:8.25pt" o:ole="">
            <v:imagedata r:id="rId467" o:title="eqId16f3d198e76391779fa3badc848c8ac8"/>
          </v:shape>
          <o:OLEObject Type="Embed" ProgID="Equation.DSMT4" ShapeID="_x0000_i1314" DrawAspect="Content" ObjectID="_1788357857" r:id="rId472"/>
        </w:object>
      </w:r>
      <w:r w:rsidRPr="00DF2DCC">
        <w:rPr>
          <w:color w:val="FF0000"/>
        </w:rPr>
        <w:t>图像过点</w:t>
      </w:r>
      <w:r w:rsidRPr="007A6C18">
        <w:rPr>
          <w:color w:val="FF0000"/>
        </w:rPr>
        <w:object w:dxaOrig="540" w:dyaOrig="320">
          <v:shape id="_x0000_i1315" type="#_x0000_t75" alt="eqIded18bd80c6c4142f68e89f4ad44570b5" style="width:24pt;height:14.25pt" o:ole="">
            <v:imagedata r:id="rId454" o:title="eqIded18bd80c6c4142f68e89f4ad44570b5"/>
          </v:shape>
          <o:OLEObject Type="Embed" ProgID="Equation.DSMT4" ShapeID="_x0000_i1315" DrawAspect="Content" ObjectID="_1788357858" r:id="rId473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139" w:dyaOrig="280">
          <v:shape id="_x0000_i1316" type="#_x0000_t75" alt="eqId2f98f6e54026f13cc1a0394ea351e9c0" style="width:50.25pt;height:12.75pt" o:ole="">
            <v:imagedata r:id="rId474" o:title="eqId2f98f6e54026f13cc1a0394ea351e9c0"/>
          </v:shape>
          <o:OLEObject Type="Embed" ProgID="Equation.DSMT4" ShapeID="_x0000_i1316" DrawAspect="Content" ObjectID="_1788357859" r:id="rId475"/>
        </w:object>
      </w:r>
      <w:r w:rsidRPr="00DF2DCC">
        <w:rPr>
          <w:color w:val="FF0000"/>
        </w:rPr>
        <w:t>，解得</w:t>
      </w:r>
      <w:r w:rsidRPr="007A6C18">
        <w:rPr>
          <w:color w:val="FF0000"/>
        </w:rPr>
        <w:object w:dxaOrig="520" w:dyaOrig="280">
          <v:shape id="_x0000_i1317" type="#_x0000_t75" alt="eqId0b550ee821ee1838384835e81fc34b67" style="width:23.25pt;height:12pt" o:ole="">
            <v:imagedata r:id="rId356" o:title="eqId0b550ee821ee1838384835e81fc34b67"/>
          </v:shape>
          <o:OLEObject Type="Embed" ProgID="Equation.DSMT4" ShapeID="_x0000_i1317" DrawAspect="Content" ObjectID="_1788357860" r:id="rId47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318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318" DrawAspect="Content" ObjectID="_1788357861" r:id="rId477"/>
        </w:object>
      </w:r>
      <w:r w:rsidRPr="00DF2DCC">
        <w:rPr>
          <w:color w:val="FF0000"/>
        </w:rPr>
        <w:t>该二次函数的解析式是</w:t>
      </w:r>
      <w:r w:rsidRPr="007A6C18">
        <w:rPr>
          <w:color w:val="FF0000"/>
        </w:rPr>
        <w:object w:dxaOrig="2720" w:dyaOrig="440">
          <v:shape id="_x0000_i1319" type="#_x0000_t75" alt="eqId8082d43b65e1e8c05362e1ebcc6ccd34" style="width:120pt;height:18.75pt" o:ole="">
            <v:imagedata r:id="rId478" o:title="eqId8082d43b65e1e8c05362e1ebcc6ccd34"/>
          </v:shape>
          <o:OLEObject Type="Embed" ProgID="Equation.DSMT4" ShapeID="_x0000_i1319" DrawAspect="Content" ObjectID="_1788357862" r:id="rId479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C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6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海南省直辖县级单位</w:t>
      </w:r>
      <w:r w:rsidRPr="00DF2DCC">
        <w:t>·</w:t>
      </w:r>
      <w:r w:rsidRPr="00DF2DCC">
        <w:t>期中）如图的抛物线的解析式为（</w:t>
      </w:r>
      <w:r w:rsidRPr="00DF2DCC"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 w:rsidRPr="00DF2DCC">
        <w:t>）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609725" cy="1295400"/>
            <wp:effectExtent l="19050" t="0" r="9525" b="0"/>
            <wp:docPr id="124" name="图片 124" descr="@@@edfa9655-034b-4bd6-9f5d-4f0bb5895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124" descr="@@@edfa9655-034b-4bd6-9f5d-4f0bb5895390"/>
                    <pic:cNvPicPr>
                      <a:picLocks noChangeAspect="1" noChangeArrowheads="1"/>
                    </pic:cNvPicPr>
                  </pic:nvPicPr>
                  <pic:blipFill>
                    <a:blip r:embed="rId48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</w:t>
      </w:r>
      <w:r>
        <w:object w:dxaOrig="960" w:dyaOrig="360">
          <v:shape id="_x0000_i1320" type="#_x0000_t75" alt="eqId40c184c17e35b98fe8094cebe9522e1c" style="width:42pt;height:15.75pt" o:ole="">
            <v:imagedata r:id="rId111" o:title="eqId40c184c17e35b98fe8094cebe9522e1c"/>
          </v:shape>
          <o:OLEObject Type="Embed" ProgID="Equation.DSMT4" ShapeID="_x0000_i1320" DrawAspect="Content" ObjectID="_1788357863" r:id="rId481"/>
        </w:object>
      </w:r>
      <w:r w:rsidRPr="00DF2DCC">
        <w:tab/>
        <w:t>B</w:t>
      </w:r>
      <w:r w:rsidRPr="00DF2DCC">
        <w:t>．</w:t>
      </w:r>
      <w:r>
        <w:object w:dxaOrig="960" w:dyaOrig="360">
          <v:shape id="_x0000_i1321" type="#_x0000_t75" alt="eqIdc2b629bea8e22de9bfc49158e2289871" style="width:42pt;height:15.75pt" o:ole="">
            <v:imagedata r:id="rId113" o:title="eqIdc2b629bea8e22de9bfc49158e2289871"/>
          </v:shape>
          <o:OLEObject Type="Embed" ProgID="Equation.DSMT4" ShapeID="_x0000_i1321" DrawAspect="Content" ObjectID="_1788357864" r:id="rId482"/>
        </w:object>
      </w:r>
      <w:r w:rsidRPr="00DF2DCC">
        <w:tab/>
        <w:t>C</w:t>
      </w:r>
      <w:r w:rsidRPr="00DF2DCC">
        <w:t>．</w:t>
      </w:r>
      <w:r>
        <w:object w:dxaOrig="1100" w:dyaOrig="360">
          <v:shape id="_x0000_i1322" type="#_x0000_t75" alt="eqIdd72c36149bd2a42b7e05714cb3803e4c" style="width:48pt;height:15.75pt" o:ole="">
            <v:imagedata r:id="rId115" o:title="eqIdd72c36149bd2a42b7e05714cb3803e4c"/>
          </v:shape>
          <o:OLEObject Type="Embed" ProgID="Equation.DSMT4" ShapeID="_x0000_i1322" DrawAspect="Content" ObjectID="_1788357865" r:id="rId483"/>
        </w:object>
      </w:r>
      <w:r w:rsidRPr="00DF2DCC">
        <w:tab/>
        <w:t>D</w:t>
      </w:r>
      <w:r w:rsidRPr="00DF2DCC">
        <w:t>．</w:t>
      </w:r>
      <w:r>
        <w:object w:dxaOrig="999" w:dyaOrig="340">
          <v:shape id="_x0000_i1323" type="#_x0000_t75" alt="eqId18edcb3452fc9e1b32cdc591d82625ea" style="width:44.25pt;height:15pt" o:ole="">
            <v:imagedata r:id="rId117" o:title="eqId18edcb3452fc9e1b32cdc591d82625ea"/>
          </v:shape>
          <o:OLEObject Type="Embed" ProgID="Equation.DSMT4" ShapeID="_x0000_i1323" DrawAspect="Content" ObjectID="_1788357866" r:id="rId484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C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待定系数法求二次函数解析式，由图知抛物线顶点：</w:t>
      </w:r>
      <w:r w:rsidRPr="007A6C18">
        <w:rPr>
          <w:color w:val="FF0000"/>
        </w:rPr>
        <w:object w:dxaOrig="520" w:dyaOrig="320">
          <v:shape id="_x0000_i1324" type="#_x0000_t75" alt="eqId53a948d2f7732d7f03e986c63712089b" style="width:23.25pt;height:14.25pt" o:ole="">
            <v:imagedata r:id="rId485" o:title="eqId53a948d2f7732d7f03e986c63712089b"/>
          </v:shape>
          <o:OLEObject Type="Embed" ProgID="Equation.DSMT4" ShapeID="_x0000_i1324" DrawAspect="Content" ObjectID="_1788357867" r:id="rId486"/>
        </w:object>
      </w:r>
      <w:r w:rsidRPr="00DF2DCC">
        <w:rPr>
          <w:color w:val="FF0000"/>
        </w:rPr>
        <w:t>，故设</w:t>
      </w:r>
      <w:r w:rsidRPr="007A6C18">
        <w:rPr>
          <w:color w:val="FF0000"/>
        </w:rPr>
        <w:object w:dxaOrig="1240" w:dyaOrig="360">
          <v:shape id="_x0000_i1325" type="#_x0000_t75" alt="eqIda1f755a3446c5a9045c4fdcd34f09dff" style="width:54.75pt;height:15.75pt" o:ole="">
            <v:imagedata r:id="rId487" o:title="eqIda1f755a3446c5a9045c4fdcd34f09dff"/>
          </v:shape>
          <o:OLEObject Type="Embed" ProgID="Equation.DSMT4" ShapeID="_x0000_i1325" DrawAspect="Content" ObjectID="_1788357868" r:id="rId488"/>
        </w:object>
      </w:r>
      <w:r w:rsidRPr="00DF2DCC">
        <w:rPr>
          <w:color w:val="FF0000"/>
        </w:rPr>
        <w:t>，又因为交</w:t>
      </w:r>
      <w:r w:rsidRPr="007A6C18">
        <w:rPr>
          <w:color w:val="FF0000"/>
        </w:rPr>
        <w:object w:dxaOrig="220" w:dyaOrig="260">
          <v:shape id="_x0000_i1326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326" DrawAspect="Content" ObjectID="_1788357869" r:id="rId489"/>
        </w:object>
      </w:r>
      <w:r w:rsidRPr="00DF2DCC">
        <w:rPr>
          <w:color w:val="FF0000"/>
        </w:rPr>
        <w:t>轴于</w:t>
      </w:r>
      <w:r w:rsidRPr="007A6C18">
        <w:rPr>
          <w:color w:val="FF0000"/>
        </w:rPr>
        <w:object w:dxaOrig="540" w:dyaOrig="320">
          <v:shape id="_x0000_i1327" type="#_x0000_t75" alt="eqIdab1242ec96ac54e2fd418988d5190a88" style="width:24pt;height:14.25pt" o:ole="">
            <v:imagedata r:id="rId490" o:title="eqIdab1242ec96ac54e2fd418988d5190a88"/>
          </v:shape>
          <o:OLEObject Type="Embed" ProgID="Equation.DSMT4" ShapeID="_x0000_i1327" DrawAspect="Content" ObjectID="_1788357870" r:id="rId491"/>
        </w:object>
      </w:r>
      <w:r w:rsidRPr="00DF2DCC">
        <w:rPr>
          <w:color w:val="FF0000"/>
        </w:rPr>
        <w:t>，代入解析式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图知抛物线顶点：</w:t>
      </w:r>
      <w:r w:rsidRPr="007A6C18">
        <w:rPr>
          <w:color w:val="FF0000"/>
        </w:rPr>
        <w:object w:dxaOrig="520" w:dyaOrig="320">
          <v:shape id="_x0000_i1328" type="#_x0000_t75" alt="eqId53a948d2f7732d7f03e986c63712089b" style="width:23.25pt;height:14.25pt" o:ole="">
            <v:imagedata r:id="rId485" o:title="eqId53a948d2f7732d7f03e986c63712089b"/>
          </v:shape>
          <o:OLEObject Type="Embed" ProgID="Equation.DSMT4" ShapeID="_x0000_i1328" DrawAspect="Content" ObjectID="_1788357871" r:id="rId492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设</w:t>
      </w:r>
      <w:r w:rsidRPr="007A6C18">
        <w:rPr>
          <w:color w:val="FF0000"/>
        </w:rPr>
        <w:object w:dxaOrig="1240" w:dyaOrig="360">
          <v:shape id="_x0000_i1329" type="#_x0000_t75" alt="eqIda1f755a3446c5a9045c4fdcd34f09dff" style="width:54.75pt;height:15.75pt" o:ole="">
            <v:imagedata r:id="rId487" o:title="eqIda1f755a3446c5a9045c4fdcd34f09dff"/>
          </v:shape>
          <o:OLEObject Type="Embed" ProgID="Equation.DSMT4" ShapeID="_x0000_i1329" DrawAspect="Content" ObjectID="_1788357872" r:id="rId493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又</w:t>
      </w:r>
      <w:r w:rsidRPr="007A6C18">
        <w:rPr>
          <w:color w:val="FF0000"/>
        </w:rPr>
        <w:object w:dxaOrig="220" w:dyaOrig="200">
          <v:shape id="_x0000_i1330" type="#_x0000_t75" alt="eqId16f3d198e76391779fa3badc848c8ac8" style="width:9.75pt;height:8.25pt" o:ole="">
            <v:imagedata r:id="rId467" o:title="eqId16f3d198e76391779fa3badc848c8ac8"/>
          </v:shape>
          <o:OLEObject Type="Embed" ProgID="Equation.DSMT4" ShapeID="_x0000_i1330" DrawAspect="Content" ObjectID="_1788357873" r:id="rId494"/>
        </w:object>
      </w:r>
      <w:r w:rsidRPr="00DF2DCC">
        <w:rPr>
          <w:color w:val="FF0000"/>
        </w:rPr>
        <w:t>抛物线交</w:t>
      </w:r>
      <w:r w:rsidRPr="007A6C18">
        <w:rPr>
          <w:color w:val="FF0000"/>
        </w:rPr>
        <w:object w:dxaOrig="220" w:dyaOrig="260">
          <v:shape id="_x0000_i1331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331" DrawAspect="Content" ObjectID="_1788357874" r:id="rId495"/>
        </w:object>
      </w:r>
      <w:r w:rsidRPr="00DF2DCC">
        <w:rPr>
          <w:color w:val="FF0000"/>
        </w:rPr>
        <w:t>轴于</w:t>
      </w:r>
      <w:r w:rsidRPr="007A6C18">
        <w:rPr>
          <w:color w:val="FF0000"/>
        </w:rPr>
        <w:object w:dxaOrig="540" w:dyaOrig="320">
          <v:shape id="_x0000_i1332" type="#_x0000_t75" alt="eqIdab1242ec96ac54e2fd418988d5190a88" style="width:24pt;height:14.25pt" o:ole="">
            <v:imagedata r:id="rId490" o:title="eqIdab1242ec96ac54e2fd418988d5190a88"/>
          </v:shape>
          <o:OLEObject Type="Embed" ProgID="Equation.DSMT4" ShapeID="_x0000_i1332" DrawAspect="Content" ObjectID="_1788357875" r:id="rId49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219" w:dyaOrig="340">
          <v:shape id="_x0000_i1333" type="#_x0000_t75" alt="eqId9b63d97422430167ff7b8d0f691ffcf5" style="width:54pt;height:15pt" o:ole="">
            <v:imagedata r:id="rId497" o:title="eqId9b63d97422430167ff7b8d0f691ffcf5"/>
          </v:shape>
          <o:OLEObject Type="Embed" ProgID="Equation.DSMT4" ShapeID="_x0000_i1333" DrawAspect="Content" ObjectID="_1788357876" r:id="rId49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520" w:dyaOrig="280">
          <v:shape id="_x0000_i1334" type="#_x0000_t75" alt="eqId0b550ee821ee1838384835e81fc34b67" style="width:23.25pt;height:12pt" o:ole="">
            <v:imagedata r:id="rId356" o:title="eqId0b550ee821ee1838384835e81fc34b67"/>
          </v:shape>
          <o:OLEObject Type="Embed" ProgID="Equation.DSMT4" ShapeID="_x0000_i1334" DrawAspect="Content" ObjectID="_1788357877" r:id="rId499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335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335" DrawAspect="Content" ObjectID="_1788357878" r:id="rId500"/>
        </w:object>
      </w:r>
      <w:r w:rsidRPr="00DF2DCC">
        <w:rPr>
          <w:color w:val="FF0000"/>
        </w:rPr>
        <w:t>抛物线的解析式为：</w:t>
      </w:r>
      <w:r w:rsidRPr="007A6C18">
        <w:rPr>
          <w:color w:val="FF0000"/>
        </w:rPr>
        <w:object w:dxaOrig="1100" w:dyaOrig="360">
          <v:shape id="_x0000_i1336" type="#_x0000_t75" alt="eqIdd72c36149bd2a42b7e05714cb3803e4c" style="width:48pt;height:15.75pt" o:ole="">
            <v:imagedata r:id="rId115" o:title="eqIdd72c36149bd2a42b7e05714cb3803e4c"/>
          </v:shape>
          <o:OLEObject Type="Embed" ProgID="Equation.DSMT4" ShapeID="_x0000_i1336" DrawAspect="Content" ObjectID="_1788357879" r:id="rId50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C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7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福建泉州</w:t>
      </w:r>
      <w:r w:rsidRPr="00DF2DCC">
        <w:t>·</w:t>
      </w:r>
      <w:r w:rsidRPr="00DF2DCC">
        <w:t>期末）已知抛物线</w:t>
      </w:r>
      <w:r>
        <w:object w:dxaOrig="2100" w:dyaOrig="360">
          <v:shape id="_x0000_i1337" type="#_x0000_t75" alt="eqId7dc63945c3686e03347ca630a20c7156" style="width:92.25pt;height:15.75pt;mso-wrap-style:square;mso-position-horizontal-relative:page;mso-position-vertical-relative:page" o:ole="">
            <v:imagedata r:id="rId502" o:title="eqId7dc63945c3686e03347ca630a20c7156"/>
          </v:shape>
          <o:OLEObject Type="Embed" ProgID="Equation.DSMT4" ShapeID="_x0000_i1337" DrawAspect="Content" ObjectID="_1788357880" r:id="rId503"/>
        </w:object>
      </w:r>
      <w:r w:rsidRPr="00DF2DCC">
        <w:t>的开口向上，且抛物线经过原点，则</w:t>
      </w:r>
      <w:r>
        <w:object w:dxaOrig="260" w:dyaOrig="220">
          <v:shape id="_x0000_i1338" type="#_x0000_t75" alt="eqId294f5ba74cdf695fc9a8a8e52f421328" style="width:11.25pt;height:9.75pt" o:ole="">
            <v:imagedata r:id="rId504" o:title="eqId294f5ba74cdf695fc9a8a8e52f421328"/>
          </v:shape>
          <o:OLEObject Type="Embed" ProgID="Equation.DSMT4" ShapeID="_x0000_i1338" DrawAspect="Content" ObjectID="_1788357881" r:id="rId505"/>
        </w:object>
      </w:r>
      <w:r w:rsidRPr="00DF2DCC">
        <w:t>的值为（</w:t>
      </w:r>
      <w:r w:rsidRPr="00DF2DCC"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 w:rsidRPr="00DF2DCC">
        <w:t>）</w:t>
      </w:r>
    </w:p>
    <w:p w:rsidR="00004D8D" w:rsidRPr="00DF2DCC" w:rsidRDefault="00004D8D" w:rsidP="00004D8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</w:t>
      </w:r>
      <w:r>
        <w:object w:dxaOrig="200" w:dyaOrig="260">
          <v:shape id="_x0000_i1339" type="#_x0000_t75" alt="eqId61128ab996360a038e6e64d82fcba004" style="width:9pt;height:12pt" o:ole="">
            <v:imagedata r:id="rId308" o:title="eqId61128ab996360a038e6e64d82fcba004"/>
          </v:shape>
          <o:OLEObject Type="Embed" ProgID="Equation.DSMT4" ShapeID="_x0000_i1339" DrawAspect="Content" ObjectID="_1788357882" r:id="rId506"/>
        </w:object>
      </w:r>
      <w:r w:rsidRPr="00DF2DCC">
        <w:tab/>
        <w:t>B</w:t>
      </w:r>
      <w:r w:rsidRPr="00DF2DCC">
        <w:t>．</w:t>
      </w:r>
      <w:r>
        <w:object w:dxaOrig="320" w:dyaOrig="260">
          <v:shape id="_x0000_i1340" type="#_x0000_t75" alt="eqId274a9dc37509f01c2606fb3086a46f4f" style="width:14.25pt;height:11.25pt" o:ole="">
            <v:imagedata r:id="rId387" o:title="eqId274a9dc37509f01c2606fb3086a46f4f"/>
          </v:shape>
          <o:OLEObject Type="Embed" ProgID="Equation.DSMT4" ShapeID="_x0000_i1340" DrawAspect="Content" ObjectID="_1788357883" r:id="rId507"/>
        </w:object>
      </w:r>
      <w:r w:rsidRPr="00DF2DCC">
        <w:tab/>
        <w:t>C</w:t>
      </w:r>
      <w:r w:rsidRPr="00DF2DCC">
        <w:t>．</w:t>
      </w:r>
      <w:r>
        <w:object w:dxaOrig="320" w:dyaOrig="260">
          <v:shape id="_x0000_i1341" type="#_x0000_t75" alt="eqId72b8bee40319fe80e512d221cfe252a7" style="width:14.25pt;height:12pt" o:ole="">
            <v:imagedata r:id="rId125" o:title="eqId72b8bee40319fe80e512d221cfe252a7"/>
          </v:shape>
          <o:OLEObject Type="Embed" ProgID="Equation.DSMT4" ShapeID="_x0000_i1341" DrawAspect="Content" ObjectID="_1788357884" r:id="rId508"/>
        </w:object>
      </w:r>
      <w:r w:rsidRPr="00DF2DCC">
        <w:tab/>
        <w:t>D</w:t>
      </w:r>
      <w:r w:rsidRPr="00DF2DCC">
        <w:t>．</w:t>
      </w:r>
      <w:r>
        <w:object w:dxaOrig="200" w:dyaOrig="260">
          <v:shape id="_x0000_i1342" type="#_x0000_t75" alt="eqId61128ab996360a038e6e64d82fcba004" style="width:9pt;height:12pt" o:ole="">
            <v:imagedata r:id="rId308" o:title="eqId61128ab996360a038e6e64d82fcba004"/>
          </v:shape>
          <o:OLEObject Type="Embed" ProgID="Equation.DSMT4" ShapeID="_x0000_i1342" DrawAspect="Content" ObjectID="_1788357885" r:id="rId509"/>
        </w:object>
      </w:r>
      <w:r w:rsidRPr="00DF2DCC">
        <w:t>或</w:t>
      </w:r>
      <w:r>
        <w:object w:dxaOrig="200" w:dyaOrig="260">
          <v:shape id="_x0000_i1343" type="#_x0000_t75" alt="eqIdb8860d9787671b53b1ab68b3d526f5ca" style="width:9pt;height:12pt" o:ole="">
            <v:imagedata r:id="rId312" o:title="eqIdb8860d9787671b53b1ab68b3d526f5ca"/>
          </v:shape>
          <o:OLEObject Type="Embed" ProgID="Equation.DSMT4" ShapeID="_x0000_i1343" DrawAspect="Content" ObjectID="_1788357886" r:id="rId510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A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主要考查了二次函数的图象和性质，求二次函数解析式，解题的关键是将</w:t>
      </w:r>
      <w:r w:rsidRPr="007A6C18">
        <w:rPr>
          <w:color w:val="FF0000"/>
        </w:rPr>
        <w:object w:dxaOrig="580" w:dyaOrig="400">
          <v:shape id="_x0000_i1344" type="#_x0000_t75" alt="eqId3b2c84e7b41a841a230ed5f8a42309aa" style="width:26.25pt;height:18pt" o:ole="">
            <v:imagedata r:id="rId511" o:title="eqId3b2c84e7b41a841a230ed5f8a42309aa"/>
          </v:shape>
          <o:OLEObject Type="Embed" ProgID="Equation.DSMT4" ShapeID="_x0000_i1344" DrawAspect="Content" ObjectID="_1788357887" r:id="rId512"/>
        </w:object>
      </w:r>
      <w:r w:rsidRPr="00DF2DCC">
        <w:rPr>
          <w:color w:val="FF0000"/>
        </w:rPr>
        <w:t>代入，求出</w:t>
      </w:r>
      <w:r w:rsidRPr="007A6C18">
        <w:rPr>
          <w:color w:val="FF0000"/>
        </w:rPr>
        <w:object w:dxaOrig="740" w:dyaOrig="280">
          <v:shape id="_x0000_i1345" type="#_x0000_t75" alt="eqIde05bd7d9bb486e2b3660af90dff8d609" style="width:33pt;height:12.75pt" o:ole="">
            <v:imagedata r:id="rId513" o:title="eqIde05bd7d9bb486e2b3660af90dff8d609"/>
          </v:shape>
          <o:OLEObject Type="Embed" ProgID="Equation.DSMT4" ShapeID="_x0000_i1345" DrawAspect="Content" ObjectID="_1788357888" r:id="rId514"/>
        </w:object>
      </w:r>
      <w:r w:rsidRPr="00DF2DCC">
        <w:rPr>
          <w:color w:val="FF0000"/>
        </w:rPr>
        <w:t>，然后根据抛物线开口向上，得出</w:t>
      </w:r>
      <w:r w:rsidRPr="007A6C18">
        <w:rPr>
          <w:color w:val="FF0000"/>
        </w:rPr>
        <w:object w:dxaOrig="620" w:dyaOrig="280">
          <v:shape id="_x0000_i1346" type="#_x0000_t75" alt="eqIde94f16d5ed858699bfea5039a7bf8ae6" style="width:27pt;height:12pt" o:ole="">
            <v:imagedata r:id="rId515" o:title="eqIde94f16d5ed858699bfea5039a7bf8ae6"/>
          </v:shape>
          <o:OLEObject Type="Embed" ProgID="Equation.DSMT4" ShapeID="_x0000_i1346" DrawAspect="Content" ObjectID="_1788357889" r:id="rId516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把</w:t>
      </w:r>
      <w:r w:rsidRPr="007A6C18">
        <w:rPr>
          <w:color w:val="FF0000"/>
        </w:rPr>
        <w:object w:dxaOrig="580" w:dyaOrig="400">
          <v:shape id="_x0000_i1347" type="#_x0000_t75" alt="eqId3b2c84e7b41a841a230ed5f8a42309aa" style="width:26.25pt;height:18pt" o:ole="">
            <v:imagedata r:id="rId511" o:title="eqId3b2c84e7b41a841a230ed5f8a42309aa"/>
          </v:shape>
          <o:OLEObject Type="Embed" ProgID="Equation.DSMT4" ShapeID="_x0000_i1347" DrawAspect="Content" ObjectID="_1788357890" r:id="rId517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2100" w:dyaOrig="360">
          <v:shape id="_x0000_i1348" type="#_x0000_t75" alt="eqId7dc63945c3686e03347ca630a20c7156" style="width:92.25pt;height:15.75pt;mso-wrap-style:square;mso-position-horizontal-relative:page;mso-position-vertical-relative:page" o:ole="">
            <v:imagedata r:id="rId502" o:title="eqId7dc63945c3686e03347ca630a20c7156"/>
          </v:shape>
          <o:OLEObject Type="Embed" ProgID="Equation.DSMT4" ShapeID="_x0000_i1348" DrawAspect="Content" ObjectID="_1788357891" r:id="rId518"/>
        </w:object>
      </w:r>
      <w:r w:rsidRPr="00DF2DCC">
        <w:rPr>
          <w:color w:val="FF0000"/>
        </w:rPr>
        <w:t>得：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040" w:dyaOrig="320">
          <v:shape id="_x0000_i1349" type="#_x0000_t75" alt="eqIdba26de594d315fcdc290c305a53d32f4" style="width:45.75pt;height:14.25pt" o:ole="">
            <v:imagedata r:id="rId519" o:title="eqIdba26de594d315fcdc290c305a53d32f4"/>
          </v:shape>
          <o:OLEObject Type="Embed" ProgID="Equation.DSMT4" ShapeID="_x0000_i1349" DrawAspect="Content" ObjectID="_1788357892" r:id="rId52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740" w:dyaOrig="280">
          <v:shape id="_x0000_i1350" type="#_x0000_t75" alt="eqIde05bd7d9bb486e2b3660af90dff8d609" style="width:33pt;height:12.75pt" o:ole="">
            <v:imagedata r:id="rId513" o:title="eqIde05bd7d9bb486e2b3660af90dff8d609"/>
          </v:shape>
          <o:OLEObject Type="Embed" ProgID="Equation.DSMT4" ShapeID="_x0000_i1350" DrawAspect="Content" ObjectID="_1788357893" r:id="rId52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抛物线</w:t>
      </w:r>
      <w:r w:rsidRPr="007A6C18">
        <w:rPr>
          <w:color w:val="FF0000"/>
        </w:rPr>
        <w:object w:dxaOrig="2100" w:dyaOrig="360">
          <v:shape id="_x0000_i1351" type="#_x0000_t75" alt="eqId7dc63945c3686e03347ca630a20c7156" style="width:92.25pt;height:15.75pt;mso-wrap-style:square;mso-position-horizontal-relative:page;mso-position-vertical-relative:page" o:ole="">
            <v:imagedata r:id="rId502" o:title="eqId7dc63945c3686e03347ca630a20c7156"/>
          </v:shape>
          <o:OLEObject Type="Embed" ProgID="Equation.DSMT4" ShapeID="_x0000_i1351" DrawAspect="Content" ObjectID="_1788357894" r:id="rId522"/>
        </w:object>
      </w:r>
      <w:r w:rsidRPr="00DF2DCC">
        <w:rPr>
          <w:color w:val="FF0000"/>
        </w:rPr>
        <w:t>的开口向上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620" w:dyaOrig="280">
          <v:shape id="_x0000_i1352" type="#_x0000_t75" alt="eqIde94f16d5ed858699bfea5039a7bf8ae6" style="width:27pt;height:12pt" o:ole="">
            <v:imagedata r:id="rId515" o:title="eqIde94f16d5ed858699bfea5039a7bf8ae6"/>
          </v:shape>
          <o:OLEObject Type="Embed" ProgID="Equation.DSMT4" ShapeID="_x0000_i1352" DrawAspect="Content" ObjectID="_1788357895" r:id="rId523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A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8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山西临汾</w:t>
      </w:r>
      <w:r w:rsidRPr="00DF2DCC">
        <w:t>·</w:t>
      </w:r>
      <w:r w:rsidRPr="00DF2DCC">
        <w:t>期末）中条山隧道位于山西省运城市盐湖区，这一隧道的建设开创了全省普通公路特长隧道工程建设的先河，也是全国单洞里程最长的隧道工程．如图</w:t>
      </w:r>
      <w:r w:rsidRPr="00DF2DCC">
        <w:t>1</w:t>
      </w:r>
      <w:r w:rsidRPr="00DF2DCC">
        <w:t>是中条山隧道，其截面近似为抛物线型，如图</w:t>
      </w:r>
      <w:r w:rsidRPr="00DF2DCC">
        <w:t>2</w:t>
      </w:r>
      <w:r w:rsidRPr="00DF2DCC">
        <w:t>为截面示意图，线段</w:t>
      </w:r>
      <w:r>
        <w:object w:dxaOrig="380" w:dyaOrig="280">
          <v:shape id="_x0000_i1353" type="#_x0000_t75" alt="eqIdef4113c492885ba7c47fe42ac792578f" style="width:17.25pt;height:12pt" o:ole="">
            <v:imagedata r:id="rId524" o:title="eqIdef4113c492885ba7c47fe42ac792578f"/>
          </v:shape>
          <o:OLEObject Type="Embed" ProgID="Equation.DSMT4" ShapeID="_x0000_i1353" DrawAspect="Content" ObjectID="_1788357896" r:id="rId525"/>
        </w:object>
      </w:r>
      <w:r w:rsidRPr="00DF2DCC">
        <w:t>表示水平的路面，以</w:t>
      </w:r>
      <w:r w:rsidRPr="00DF2DCC">
        <w:rPr>
          <w:rFonts w:ascii="Times New Roman" w:eastAsia="Times New Roman" w:hAnsi="Times New Roman" w:cs="Times New Roman"/>
          <w:i/>
        </w:rPr>
        <w:t>O</w:t>
      </w:r>
      <w:r w:rsidRPr="00DF2DCC">
        <w:t>为坐标原点</w:t>
      </w:r>
      <w:r>
        <w:object w:dxaOrig="380" w:dyaOrig="280">
          <v:shape id="_x0000_i1354" type="#_x0000_t75" alt="eqIdef4113c492885ba7c47fe42ac792578f" style="width:17.25pt;height:12pt" o:ole="">
            <v:imagedata r:id="rId524" o:title="eqIdef4113c492885ba7c47fe42ac792578f"/>
          </v:shape>
          <o:OLEObject Type="Embed" ProgID="Equation.DSMT4" ShapeID="_x0000_i1354" DrawAspect="Content" ObjectID="_1788357897" r:id="rId526"/>
        </w:object>
      </w:r>
      <w:r w:rsidRPr="00DF2DCC">
        <w:t>所在直线为</w:t>
      </w:r>
      <w:r w:rsidRPr="00DF2DCC">
        <w:rPr>
          <w:rFonts w:ascii="Times New Roman" w:eastAsia="Times New Roman" w:hAnsi="Times New Roman" w:cs="Times New Roman"/>
          <w:i/>
        </w:rPr>
        <w:t>x</w:t>
      </w:r>
      <w:r w:rsidRPr="00DF2DCC">
        <w:t>轴，以过点</w:t>
      </w:r>
      <w:r w:rsidRPr="00DF2DCC">
        <w:rPr>
          <w:rFonts w:ascii="Times New Roman" w:eastAsia="Times New Roman" w:hAnsi="Times New Roman" w:cs="Times New Roman"/>
          <w:i/>
        </w:rPr>
        <w:t>O</w:t>
      </w:r>
      <w:r w:rsidRPr="00DF2DCC">
        <w:t>垂直于</w:t>
      </w:r>
      <w:r w:rsidRPr="00DF2DCC">
        <w:rPr>
          <w:rFonts w:ascii="Times New Roman" w:eastAsia="Times New Roman" w:hAnsi="Times New Roman" w:cs="Times New Roman"/>
          <w:i/>
        </w:rPr>
        <w:t>x</w:t>
      </w:r>
      <w:r w:rsidRPr="00DF2DCC">
        <w:t>轴的直线为</w:t>
      </w:r>
      <w:r w:rsidRPr="00DF2DCC">
        <w:rPr>
          <w:rFonts w:ascii="Times New Roman" w:eastAsia="Times New Roman" w:hAnsi="Times New Roman" w:cs="Times New Roman"/>
          <w:i/>
        </w:rPr>
        <w:t>y</w:t>
      </w:r>
      <w:r w:rsidRPr="00DF2DCC">
        <w:t>轴，建立平面直角坐标系．经测量</w:t>
      </w:r>
      <w:r>
        <w:object w:dxaOrig="1040" w:dyaOrig="280">
          <v:shape id="_x0000_i1355" type="#_x0000_t75" alt="eqIda11df317f72588f94371a1b326d43a30" style="width:45.75pt;height:12.75pt" o:ole="">
            <v:imagedata r:id="rId133" o:title="eqIda11df317f72588f94371a1b326d43a30"/>
          </v:shape>
          <o:OLEObject Type="Embed" ProgID="Equation.DSMT4" ShapeID="_x0000_i1355" DrawAspect="Content" ObjectID="_1788357898" r:id="rId527"/>
        </w:object>
      </w:r>
      <w:r w:rsidRPr="00DF2DCC">
        <w:t>，抛物线的顶点</w:t>
      </w:r>
      <w:r w:rsidRPr="00DF2DCC">
        <w:rPr>
          <w:rFonts w:ascii="Times New Roman" w:eastAsia="Times New Roman" w:hAnsi="Times New Roman" w:cs="Times New Roman"/>
          <w:i/>
        </w:rPr>
        <w:t>P</w:t>
      </w:r>
      <w:r w:rsidRPr="00DF2DCC">
        <w:t>到</w:t>
      </w:r>
      <w:r>
        <w:object w:dxaOrig="380" w:dyaOrig="280">
          <v:shape id="_x0000_i1356" type="#_x0000_t75" alt="eqIdef4113c492885ba7c47fe42ac792578f" style="width:17.25pt;height:12pt" o:ole="">
            <v:imagedata r:id="rId524" o:title="eqIdef4113c492885ba7c47fe42ac792578f"/>
          </v:shape>
          <o:OLEObject Type="Embed" ProgID="Equation.DSMT4" ShapeID="_x0000_i1356" DrawAspect="Content" ObjectID="_1788357899" r:id="rId528"/>
        </w:object>
      </w:r>
      <w:r w:rsidRPr="00DF2DCC">
        <w:t>的距离为</w:t>
      </w:r>
      <w:r>
        <w:object w:dxaOrig="380" w:dyaOrig="280">
          <v:shape id="_x0000_i1357" type="#_x0000_t75" alt="eqId585c0b361a3e508f3dbb27a40b2dad5e" style="width:17.25pt;height:12.75pt" o:ole="">
            <v:imagedata r:id="rId529" o:title="eqId585c0b361a3e508f3dbb27a40b2dad5e"/>
          </v:shape>
          <o:OLEObject Type="Embed" ProgID="Equation.DSMT4" ShapeID="_x0000_i1357" DrawAspect="Content" ObjectID="_1788357900" r:id="rId530"/>
        </w:object>
      </w:r>
      <w:r w:rsidRPr="00DF2DCC">
        <w:t>，则抛物线的函数表达式为（</w:t>
      </w:r>
      <w:r w:rsidRPr="00DF2DCC"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 w:rsidRPr="00DF2DCC">
        <w:t>）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2762250" cy="1076325"/>
            <wp:effectExtent l="19050" t="0" r="0" b="0"/>
            <wp:docPr id="163" name="图片 163" descr="@@@9d711e71-0464-4a0e-919e-7fbdff74ca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Picture 163" descr="@@@9d711e71-0464-4a0e-919e-7fbdff74caf7"/>
                    <pic:cNvPicPr>
                      <a:picLocks noChangeAspect="1" noChangeArrowheads="1"/>
                    </pic:cNvPicPr>
                  </pic:nvPicPr>
                  <pic:blipFill>
                    <a:blip r:embed="rId53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 w:rsidRPr="00DF2DCC">
        <w:t>A</w:t>
      </w:r>
      <w:r w:rsidRPr="00DF2DCC">
        <w:t>．</w:t>
      </w:r>
      <w:r>
        <w:object w:dxaOrig="1499" w:dyaOrig="620">
          <v:shape id="_x0000_i1358" type="#_x0000_t75" alt="eqId23e324e937e5d6c00a1146ea004905ad" style="width:66pt;height:27pt" o:ole="">
            <v:imagedata r:id="rId532" o:title="eqId23e324e937e5d6c00a1146ea004905ad"/>
          </v:shape>
          <o:OLEObject Type="Embed" ProgID="Equation.DSMT4" ShapeID="_x0000_i1358" DrawAspect="Content" ObjectID="_1788357901" r:id="rId533"/>
        </w:object>
      </w:r>
      <w:r w:rsidRPr="00DF2DCC">
        <w:tab/>
        <w:t>B</w:t>
      </w:r>
      <w:r w:rsidRPr="00DF2DCC">
        <w:t>．</w:t>
      </w:r>
      <w:r>
        <w:object w:dxaOrig="1639" w:dyaOrig="620">
          <v:shape id="_x0000_i1359" type="#_x0000_t75" alt="eqIdc05cc9158088be9de224875ff73f22bc" style="width:1in;height:27pt" o:ole="">
            <v:imagedata r:id="rId534" o:title="eqIdc05cc9158088be9de224875ff73f22bc"/>
          </v:shape>
          <o:OLEObject Type="Embed" ProgID="Equation.DSMT4" ShapeID="_x0000_i1359" DrawAspect="Content" ObjectID="_1788357902" r:id="rId535"/>
        </w:object>
      </w:r>
      <w:r w:rsidRPr="00DF2DCC">
        <w:tab/>
        <w:t>C</w:t>
      </w:r>
      <w:r w:rsidRPr="00DF2DCC">
        <w:t>．</w:t>
      </w:r>
      <w:r>
        <w:object w:dxaOrig="1979" w:dyaOrig="620">
          <v:shape id="_x0000_i1360" type="#_x0000_t75" alt="eqId5f656c6c8ed6e96538767e873e9cbb33" style="width:87pt;height:27pt" o:ole="">
            <v:imagedata r:id="rId536" o:title="eqId5f656c6c8ed6e96538767e873e9cbb33"/>
          </v:shape>
          <o:OLEObject Type="Embed" ProgID="Equation.DSMT4" ShapeID="_x0000_i1360" DrawAspect="Content" ObjectID="_1788357903" r:id="rId537"/>
        </w:object>
      </w:r>
      <w:r w:rsidRPr="00DF2DCC">
        <w:tab/>
        <w:t>D</w:t>
      </w:r>
      <w:r w:rsidRPr="00DF2DCC">
        <w:t>．</w:t>
      </w:r>
      <w:r>
        <w:object w:dxaOrig="1979" w:dyaOrig="620">
          <v:shape id="_x0000_i1361" type="#_x0000_t75" alt="eqIdf172074f5362cee03f6b5cf0e4f36c61" style="width:87pt;height:27pt" o:ole="">
            <v:imagedata r:id="rId538" o:title="eqIdf172074f5362cee03f6b5cf0e4f36c61"/>
          </v:shape>
          <o:OLEObject Type="Embed" ProgID="Equation.DSMT4" ShapeID="_x0000_i1361" DrawAspect="Content" ObjectID="_1788357904" r:id="rId539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D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根据题意得出</w:t>
      </w:r>
      <w:r w:rsidRPr="007A6C18">
        <w:rPr>
          <w:color w:val="FF0000"/>
        </w:rPr>
        <w:object w:dxaOrig="859" w:dyaOrig="400">
          <v:shape id="_x0000_i1362" type="#_x0000_t75" alt="eqId84f227e5c6d67ab9cdc6fa8a9e065c5a" style="width:38.25pt;height:18pt" o:ole="">
            <v:imagedata r:id="rId540" o:title="eqId84f227e5c6d67ab9cdc6fa8a9e065c5a"/>
          </v:shape>
          <o:OLEObject Type="Embed" ProgID="Equation.DSMT4" ShapeID="_x0000_i1362" DrawAspect="Content" ObjectID="_1788357905" r:id="rId541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760" w:dyaOrig="400">
          <v:shape id="_x0000_i1363" type="#_x0000_t75" alt="eqId2dc1dcd8792bf1e232adb9f236039e86" style="width:33pt;height:18pt" o:ole="">
            <v:imagedata r:id="rId542" o:title="eqId2dc1dcd8792bf1e232adb9f236039e86"/>
          </v:shape>
          <o:OLEObject Type="Embed" ProgID="Equation.DSMT4" ShapeID="_x0000_i1363" DrawAspect="Content" ObjectID="_1788357906" r:id="rId543"/>
        </w:object>
      </w:r>
      <w:r w:rsidRPr="00DF2DCC">
        <w:rPr>
          <w:color w:val="FF0000"/>
        </w:rPr>
        <w:t>，设抛物线的表达式为</w:t>
      </w:r>
      <w:r w:rsidRPr="007A6C18">
        <w:rPr>
          <w:color w:val="FF0000"/>
        </w:rPr>
        <w:object w:dxaOrig="1700" w:dyaOrig="440">
          <v:shape id="_x0000_i1364" type="#_x0000_t75" alt="eqIdfcff1114aa1a7d118ccbeec937a55c45" style="width:75pt;height:18.75pt" o:ole="">
            <v:imagedata r:id="rId544" o:title="eqIdfcff1114aa1a7d118ccbeec937a55c45"/>
          </v:shape>
          <o:OLEObject Type="Embed" ProgID="Equation.DSMT4" ShapeID="_x0000_i1364" DrawAspect="Content" ObjectID="_1788357907" r:id="rId545"/>
        </w:object>
      </w:r>
      <w:r w:rsidRPr="00DF2DCC">
        <w:rPr>
          <w:color w:val="FF0000"/>
        </w:rPr>
        <w:t>，把</w:t>
      </w:r>
      <w:r w:rsidRPr="007A6C18">
        <w:rPr>
          <w:color w:val="FF0000"/>
        </w:rPr>
        <w:object w:dxaOrig="760" w:dyaOrig="400">
          <v:shape id="_x0000_i1365" type="#_x0000_t75" alt="eqId2dc1dcd8792bf1e232adb9f236039e86" style="width:33pt;height:18pt" o:ole="">
            <v:imagedata r:id="rId542" o:title="eqId2dc1dcd8792bf1e232adb9f236039e86"/>
          </v:shape>
          <o:OLEObject Type="Embed" ProgID="Equation.DSMT4" ShapeID="_x0000_i1365" DrawAspect="Content" ObjectID="_1788357908" r:id="rId546"/>
        </w:object>
      </w:r>
      <w:r w:rsidRPr="00DF2DCC">
        <w:rPr>
          <w:color w:val="FF0000"/>
        </w:rPr>
        <w:t>代入得</w:t>
      </w:r>
      <w:r w:rsidRPr="007A6C18">
        <w:rPr>
          <w:color w:val="FF0000"/>
        </w:rPr>
        <w:object w:dxaOrig="1660" w:dyaOrig="440">
          <v:shape id="_x0000_i1366" type="#_x0000_t75" alt="eqId5fbd94f0622b80639eddf1f847dae139" style="width:72.75pt;height:18.75pt" o:ole="">
            <v:imagedata r:id="rId547" o:title="eqId5fbd94f0622b80639eddf1f847dae139"/>
          </v:shape>
          <o:OLEObject Type="Embed" ProgID="Equation.DSMT4" ShapeID="_x0000_i1366" DrawAspect="Content" ObjectID="_1788357909" r:id="rId548"/>
        </w:object>
      </w:r>
      <w:r w:rsidRPr="00DF2DCC">
        <w:rPr>
          <w:color w:val="FF0000"/>
        </w:rPr>
        <w:t>，再把</w:t>
      </w:r>
      <w:r w:rsidRPr="007A6C18">
        <w:rPr>
          <w:color w:val="FF0000"/>
        </w:rPr>
        <w:object w:dxaOrig="859" w:dyaOrig="400">
          <v:shape id="_x0000_i1367" type="#_x0000_t75" alt="eqId84f227e5c6d67ab9cdc6fa8a9e065c5a" style="width:38.25pt;height:18pt" o:ole="">
            <v:imagedata r:id="rId540" o:title="eqId84f227e5c6d67ab9cdc6fa8a9e065c5a"/>
          </v:shape>
          <o:OLEObject Type="Embed" ProgID="Equation.DSMT4" ShapeID="_x0000_i1367" DrawAspect="Content" ObjectID="_1788357910" r:id="rId549"/>
        </w:object>
      </w:r>
      <w:r w:rsidRPr="00DF2DCC">
        <w:rPr>
          <w:color w:val="FF0000"/>
        </w:rPr>
        <w:t>代入求出</w:t>
      </w:r>
      <w:r w:rsidRPr="00DF2DCC">
        <w:rPr>
          <w:rFonts w:ascii="Times New Roman" w:eastAsia="Times New Roman" w:hAnsi="Times New Roman" w:cs="Times New Roman"/>
          <w:i/>
          <w:color w:val="FF0000"/>
        </w:rPr>
        <w:t>a</w:t>
      </w:r>
      <w:r w:rsidRPr="00DF2DCC">
        <w:rPr>
          <w:color w:val="FF0000"/>
        </w:rPr>
        <w:t>的值，即可得出抛物线表达式．本题主要考查了求抛物线的表达式，解题的关键是掌握用待定系数法求函数表达式的方法和步骤，以及二次函数的顶点式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</w:t>
      </w:r>
      <w:r w:rsidRPr="00DF2DCC">
        <w:rPr>
          <w:rFonts w:ascii="宋体" w:eastAsia="宋体" w:hAnsi="宋体" w:cs="宋体" w:hint="eastAsia"/>
          <w:color w:val="FF0000"/>
        </w:rPr>
        <w:t>∵</w:t>
      </w:r>
      <w:r w:rsidRPr="007A6C18">
        <w:rPr>
          <w:color w:val="FF0000"/>
        </w:rPr>
        <w:object w:dxaOrig="1040" w:dyaOrig="280">
          <v:shape id="_x0000_i1368" type="#_x0000_t75" alt="eqIda11df317f72588f94371a1b326d43a30" style="width:45.75pt;height:12.75pt" o:ole="">
            <v:imagedata r:id="rId133" o:title="eqIda11df317f72588f94371a1b326d43a30"/>
          </v:shape>
          <o:OLEObject Type="Embed" ProgID="Equation.DSMT4" ShapeID="_x0000_i1368" DrawAspect="Content" ObjectID="_1788357911" r:id="rId550"/>
        </w:object>
      </w:r>
      <w:r w:rsidRPr="00DF2DCC">
        <w:rPr>
          <w:color w:val="FF0000"/>
        </w:rPr>
        <w:t>，抛物线的顶点</w:t>
      </w:r>
      <w:r w:rsidRPr="00DF2DCC">
        <w:rPr>
          <w:rFonts w:ascii="Times New Roman" w:eastAsia="Times New Roman" w:hAnsi="Times New Roman" w:cs="Times New Roman"/>
          <w:i/>
          <w:color w:val="FF0000"/>
        </w:rPr>
        <w:t>P</w:t>
      </w:r>
      <w:r w:rsidRPr="00DF2DCC">
        <w:rPr>
          <w:color w:val="FF0000"/>
        </w:rPr>
        <w:t>到</w:t>
      </w:r>
      <w:r w:rsidRPr="007A6C18">
        <w:rPr>
          <w:color w:val="FF0000"/>
        </w:rPr>
        <w:object w:dxaOrig="380" w:dyaOrig="280">
          <v:shape id="_x0000_i1369" type="#_x0000_t75" alt="eqIdef4113c492885ba7c47fe42ac792578f" style="width:17.25pt;height:12pt" o:ole="">
            <v:imagedata r:id="rId524" o:title="eqIdef4113c492885ba7c47fe42ac792578f"/>
          </v:shape>
          <o:OLEObject Type="Embed" ProgID="Equation.DSMT4" ShapeID="_x0000_i1369" DrawAspect="Content" ObjectID="_1788357912" r:id="rId551"/>
        </w:object>
      </w:r>
      <w:r w:rsidRPr="00DF2DCC">
        <w:rPr>
          <w:color w:val="FF0000"/>
        </w:rPr>
        <w:t>的距离为</w:t>
      </w:r>
      <w:r w:rsidRPr="007A6C18">
        <w:rPr>
          <w:color w:val="FF0000"/>
        </w:rPr>
        <w:object w:dxaOrig="380" w:dyaOrig="280">
          <v:shape id="_x0000_i1370" type="#_x0000_t75" alt="eqId585c0b361a3e508f3dbb27a40b2dad5e" style="width:17.25pt;height:12.75pt" o:ole="">
            <v:imagedata r:id="rId529" o:title="eqId585c0b361a3e508f3dbb27a40b2dad5e"/>
          </v:shape>
          <o:OLEObject Type="Embed" ProgID="Equation.DSMT4" ShapeID="_x0000_i1370" DrawAspect="Content" ObjectID="_1788357913" r:id="rId552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859" w:dyaOrig="400">
          <v:shape id="_x0000_i1371" type="#_x0000_t75" alt="eqId84f227e5c6d67ab9cdc6fa8a9e065c5a" style="width:38.25pt;height:18pt" o:ole="">
            <v:imagedata r:id="rId540" o:title="eqId84f227e5c6d67ab9cdc6fa8a9e065c5a"/>
          </v:shape>
          <o:OLEObject Type="Embed" ProgID="Equation.DSMT4" ShapeID="_x0000_i1371" DrawAspect="Content" ObjectID="_1788357914" r:id="rId553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760" w:dyaOrig="400">
          <v:shape id="_x0000_i1372" type="#_x0000_t75" alt="eqId2dc1dcd8792bf1e232adb9f236039e86" style="width:33pt;height:18pt" o:ole="">
            <v:imagedata r:id="rId542" o:title="eqId2dc1dcd8792bf1e232adb9f236039e86"/>
          </v:shape>
          <o:OLEObject Type="Embed" ProgID="Equation.DSMT4" ShapeID="_x0000_i1372" DrawAspect="Content" ObjectID="_1788357915" r:id="rId55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设抛物线的表达式为</w:t>
      </w:r>
      <w:r w:rsidRPr="007A6C18">
        <w:rPr>
          <w:color w:val="FF0000"/>
        </w:rPr>
        <w:object w:dxaOrig="1700" w:dyaOrig="440">
          <v:shape id="_x0000_i1373" type="#_x0000_t75" alt="eqIdfcff1114aa1a7d118ccbeec937a55c45" style="width:75pt;height:18.75pt" o:ole="">
            <v:imagedata r:id="rId544" o:title="eqIdfcff1114aa1a7d118ccbeec937a55c45"/>
          </v:shape>
          <o:OLEObject Type="Embed" ProgID="Equation.DSMT4" ShapeID="_x0000_i1373" DrawAspect="Content" ObjectID="_1788357916" r:id="rId55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把</w:t>
      </w:r>
      <w:r w:rsidRPr="007A6C18">
        <w:rPr>
          <w:color w:val="FF0000"/>
        </w:rPr>
        <w:object w:dxaOrig="760" w:dyaOrig="400">
          <v:shape id="_x0000_i1374" type="#_x0000_t75" alt="eqId2dc1dcd8792bf1e232adb9f236039e86" style="width:33pt;height:18pt" o:ole="">
            <v:imagedata r:id="rId542" o:title="eqId2dc1dcd8792bf1e232adb9f236039e86"/>
          </v:shape>
          <o:OLEObject Type="Embed" ProgID="Equation.DSMT4" ShapeID="_x0000_i1374" DrawAspect="Content" ObjectID="_1788357917" r:id="rId556"/>
        </w:object>
      </w:r>
      <w:r w:rsidRPr="00DF2DCC">
        <w:rPr>
          <w:color w:val="FF0000"/>
        </w:rPr>
        <w:t>代入得：</w:t>
      </w:r>
      <w:r w:rsidRPr="007A6C18">
        <w:rPr>
          <w:color w:val="FF0000"/>
        </w:rPr>
        <w:object w:dxaOrig="1660" w:dyaOrig="440">
          <v:shape id="_x0000_i1375" type="#_x0000_t75" alt="eqId5fbd94f0622b80639eddf1f847dae139" style="width:72.75pt;height:18.75pt" o:ole="">
            <v:imagedata r:id="rId547" o:title="eqId5fbd94f0622b80639eddf1f847dae139"/>
          </v:shape>
          <o:OLEObject Type="Embed" ProgID="Equation.DSMT4" ShapeID="_x0000_i1375" DrawAspect="Content" ObjectID="_1788357918" r:id="rId55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把</w:t>
      </w:r>
      <w:r w:rsidRPr="007A6C18">
        <w:rPr>
          <w:color w:val="FF0000"/>
        </w:rPr>
        <w:object w:dxaOrig="859" w:dyaOrig="400">
          <v:shape id="_x0000_i1376" type="#_x0000_t75" alt="eqId84f227e5c6d67ab9cdc6fa8a9e065c5a" style="width:38.25pt;height:18pt" o:ole="">
            <v:imagedata r:id="rId540" o:title="eqId84f227e5c6d67ab9cdc6fa8a9e065c5a"/>
          </v:shape>
          <o:OLEObject Type="Embed" ProgID="Equation.DSMT4" ShapeID="_x0000_i1376" DrawAspect="Content" ObjectID="_1788357919" r:id="rId558"/>
        </w:object>
      </w:r>
      <w:r w:rsidRPr="00DF2DCC">
        <w:rPr>
          <w:color w:val="FF0000"/>
        </w:rPr>
        <w:t>代入得：</w:t>
      </w:r>
      <w:r w:rsidRPr="007A6C18">
        <w:rPr>
          <w:color w:val="FF0000"/>
        </w:rPr>
        <w:object w:dxaOrig="1740" w:dyaOrig="440">
          <v:shape id="_x0000_i1377" type="#_x0000_t75" alt="eqId512996b73b1c6b9afb399d842ad1d003" style="width:77.25pt;height:18.75pt" o:ole="">
            <v:imagedata r:id="rId559" o:title="eqId512996b73b1c6b9afb399d842ad1d003"/>
          </v:shape>
          <o:OLEObject Type="Embed" ProgID="Equation.DSMT4" ShapeID="_x0000_i1377" DrawAspect="Content" ObjectID="_1788357920" r:id="rId56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880" w:dyaOrig="620">
          <v:shape id="_x0000_i1378" type="#_x0000_t75" alt="eqId8db03d146aaab2c54d9cd36482ae1389" style="width:39pt;height:27pt" o:ole="">
            <v:imagedata r:id="rId561" o:title="eqId8db03d146aaab2c54d9cd36482ae1389"/>
          </v:shape>
          <o:OLEObject Type="Embed" ProgID="Equation.DSMT4" ShapeID="_x0000_i1378" DrawAspect="Content" ObjectID="_1788357921" r:id="rId562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抛物线表达式为</w:t>
      </w:r>
      <w:r w:rsidRPr="007A6C18">
        <w:rPr>
          <w:color w:val="FF0000"/>
        </w:rPr>
        <w:object w:dxaOrig="1979" w:dyaOrig="620">
          <v:shape id="_x0000_i1379" type="#_x0000_t75" alt="eqIdf172074f5362cee03f6b5cf0e4f36c61" style="width:87pt;height:27pt" o:ole="">
            <v:imagedata r:id="rId538" o:title="eqIdf172074f5362cee03f6b5cf0e4f36c61"/>
          </v:shape>
          <o:OLEObject Type="Embed" ProgID="Equation.DSMT4" ShapeID="_x0000_i1379" DrawAspect="Content" ObjectID="_1788357922" r:id="rId563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选：</w:t>
      </w:r>
      <w:r w:rsidRPr="00DF2DCC">
        <w:rPr>
          <w:color w:val="FF0000"/>
        </w:rPr>
        <w:t>D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jc w:val="left"/>
        <w:textAlignment w:val="center"/>
        <w:rPr>
          <w:rFonts w:ascii="宋体" w:eastAsia="宋体" w:hAnsi="宋体" w:cs="宋体"/>
          <w:b/>
        </w:rPr>
      </w:pPr>
      <w:r w:rsidRPr="00DF2DCC">
        <w:rPr>
          <w:rFonts w:ascii="宋体" w:eastAsia="宋体" w:hAnsi="宋体" w:cs="宋体"/>
          <w:b/>
        </w:rPr>
        <w:t>二、填空题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9</w:t>
      </w:r>
      <w:r w:rsidRPr="00DF2DCC">
        <w:t>．（</w:t>
      </w:r>
      <w:r w:rsidRPr="00DF2DCC">
        <w:t>2024·</w:t>
      </w:r>
      <w:r w:rsidRPr="00DF2DCC">
        <w:t>广东江门</w:t>
      </w:r>
      <w:r w:rsidRPr="00DF2DCC">
        <w:t>·</w:t>
      </w:r>
      <w:r w:rsidRPr="00DF2DCC">
        <w:t>二模）若一个二次函数的二次项系数为</w:t>
      </w:r>
      <w:r w:rsidRPr="00DF2DCC">
        <w:t>2</w:t>
      </w:r>
      <w:r w:rsidRPr="00DF2DCC">
        <w:t>，且经过点</w:t>
      </w:r>
      <w:r>
        <w:object w:dxaOrig="499" w:dyaOrig="400">
          <v:shape id="_x0000_i1380" type="#_x0000_t75" alt="eqId978921b876755d94bebf28c3425e7f46" style="width:21.75pt;height:18pt" o:ole="">
            <v:imagedata r:id="rId146" o:title="eqId978921b876755d94bebf28c3425e7f46"/>
          </v:shape>
          <o:OLEObject Type="Embed" ProgID="Equation.DSMT4" ShapeID="_x0000_i1380" DrawAspect="Content" ObjectID="_1788357923" r:id="rId564"/>
        </w:object>
      </w:r>
      <w:r w:rsidRPr="00DF2DCC">
        <w:t>，请写出一个符合上述条件的二次函</w:t>
      </w:r>
      <w:r w:rsidRPr="00DF2DCC">
        <w:lastRenderedPageBreak/>
        <w:t>数表达式：</w:t>
      </w:r>
      <w:r w:rsidRPr="00DF2DCC">
        <w:rPr>
          <w:rFonts w:ascii="Times New Roman" w:eastAsia="Times New Roman" w:hAnsi="Times New Roman" w:cs="Times New Roman"/>
          <w:u w:val="single"/>
        </w:rPr>
        <w:t xml:space="preserve">      </w:t>
      </w:r>
      <w:r w:rsidRPr="00DF2DCC"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7A6C18">
        <w:rPr>
          <w:color w:val="FF0000"/>
        </w:rPr>
        <w:object w:dxaOrig="1140" w:dyaOrig="340">
          <v:shape id="_x0000_i1381" type="#_x0000_t75" alt="eqId771346bb30807df9a9ecc661077fac0b" style="width:50.25pt;height:15pt" o:ole="">
            <v:imagedata r:id="rId565" o:title="eqId771346bb30807df9a9ecc661077fac0b"/>
          </v:shape>
          <o:OLEObject Type="Embed" ProgID="Equation.DSMT4" ShapeID="_x0000_i1381" DrawAspect="Content" ObjectID="_1788357924" r:id="rId566"/>
        </w:object>
      </w:r>
      <w:r w:rsidRPr="00DF2DCC">
        <w:rPr>
          <w:color w:val="FF0000"/>
        </w:rPr>
        <w:t>（答案不唯一）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根据二次函数的二次项系数为</w:t>
      </w:r>
      <w:r w:rsidRPr="00DF2DCC">
        <w:rPr>
          <w:color w:val="FF0000"/>
        </w:rPr>
        <w:t>2</w:t>
      </w:r>
      <w:r w:rsidRPr="00DF2DCC">
        <w:rPr>
          <w:color w:val="FF0000"/>
        </w:rPr>
        <w:t>，设抛物线解析式为</w:t>
      </w:r>
      <w:r w:rsidRPr="007A6C18">
        <w:rPr>
          <w:color w:val="FF0000"/>
        </w:rPr>
        <w:object w:dxaOrig="1560" w:dyaOrig="360">
          <v:shape id="_x0000_i1382" type="#_x0000_t75" alt="eqId67c6f6b5f8fe943eea743d36eaf16cc7" style="width:69pt;height:15.75pt" o:ole="">
            <v:imagedata r:id="rId567" o:title="eqId67c6f6b5f8fe943eea743d36eaf16cc7"/>
          </v:shape>
          <o:OLEObject Type="Embed" ProgID="Equation.DSMT4" ShapeID="_x0000_i1382" DrawAspect="Content" ObjectID="_1788357925" r:id="rId568"/>
        </w:object>
      </w:r>
      <w:r w:rsidRPr="00DF2DCC">
        <w:rPr>
          <w:color w:val="FF0000"/>
        </w:rPr>
        <w:t>，结合抛物线经过点</w:t>
      </w:r>
      <w:r w:rsidRPr="007A6C18">
        <w:rPr>
          <w:color w:val="FF0000"/>
        </w:rPr>
        <w:object w:dxaOrig="499" w:dyaOrig="400">
          <v:shape id="_x0000_i1383" type="#_x0000_t75" alt="eqId978921b876755d94bebf28c3425e7f46" style="width:21.75pt;height:18pt" o:ole="">
            <v:imagedata r:id="rId146" o:title="eqId978921b876755d94bebf28c3425e7f46"/>
          </v:shape>
          <o:OLEObject Type="Embed" ProgID="Equation.DSMT4" ShapeID="_x0000_i1383" DrawAspect="Content" ObjectID="_1788357926" r:id="rId569"/>
        </w:object>
      </w:r>
      <w:r w:rsidRPr="00DF2DCC">
        <w:rPr>
          <w:color w:val="FF0000"/>
        </w:rPr>
        <w:t>，得到</w:t>
      </w:r>
      <w:r w:rsidRPr="007A6C18">
        <w:rPr>
          <w:color w:val="FF0000"/>
        </w:rPr>
        <w:object w:dxaOrig="1199" w:dyaOrig="280">
          <v:shape id="_x0000_i1384" type="#_x0000_t75" alt="eqId91326153006294b1c29d8aaa64d2ee9d" style="width:53.25pt;height:12.75pt" o:ole="">
            <v:imagedata r:id="rId570" o:title="eqId91326153006294b1c29d8aaa64d2ee9d"/>
          </v:shape>
          <o:OLEObject Type="Embed" ProgID="Equation.DSMT4" ShapeID="_x0000_i1384" DrawAspect="Content" ObjectID="_1788357927" r:id="rId571"/>
        </w:object>
      </w:r>
      <w:r w:rsidRPr="00DF2DCC">
        <w:rPr>
          <w:color w:val="FF0000"/>
        </w:rPr>
        <w:t>，选择</w:t>
      </w:r>
      <w:r w:rsidRPr="007A6C18">
        <w:rPr>
          <w:color w:val="FF0000"/>
        </w:rPr>
        <w:object w:dxaOrig="1239" w:dyaOrig="320">
          <v:shape id="_x0000_i1385" type="#_x0000_t75" alt="eqId89c867a7d3ad951087680e6038f1e3e0" style="width:54.75pt;height:14.25pt" o:ole="">
            <v:imagedata r:id="rId572" o:title="eqId89c867a7d3ad951087680e6038f1e3e0"/>
          </v:shape>
          <o:OLEObject Type="Embed" ProgID="Equation.DSMT4" ShapeID="_x0000_i1385" DrawAspect="Content" ObjectID="_1788357928" r:id="rId573"/>
        </w:object>
      </w:r>
      <w:r w:rsidRPr="00DF2DCC">
        <w:rPr>
          <w:color w:val="FF0000"/>
        </w:rPr>
        <w:t>，得到解析式为</w:t>
      </w:r>
      <w:r w:rsidRPr="007A6C18">
        <w:rPr>
          <w:color w:val="FF0000"/>
        </w:rPr>
        <w:object w:dxaOrig="1140" w:dyaOrig="340">
          <v:shape id="_x0000_i1386" type="#_x0000_t75" alt="eqId771346bb30807df9a9ecc661077fac0b" style="width:50.25pt;height:15pt" o:ole="">
            <v:imagedata r:id="rId565" o:title="eqId771346bb30807df9a9ecc661077fac0b"/>
          </v:shape>
          <o:OLEObject Type="Embed" ProgID="Equation.DSMT4" ShapeID="_x0000_i1386" DrawAspect="Content" ObjectID="_1788357929" r:id="rId574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本题考查了待定系数法求解析式，熟练掌握待定系数法，灵活选择数值计算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</w:t>
      </w: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二次函数的二次项系数为</w:t>
      </w:r>
      <w:r w:rsidRPr="00DF2DCC">
        <w:rPr>
          <w:color w:val="FF0000"/>
        </w:rPr>
        <w:t>2</w:t>
      </w:r>
      <w:r w:rsidRPr="00DF2DCC">
        <w:rPr>
          <w:color w:val="FF0000"/>
        </w:rPr>
        <w:t>，设抛物线解析式为</w:t>
      </w:r>
      <w:r w:rsidRPr="007A6C18">
        <w:rPr>
          <w:color w:val="FF0000"/>
        </w:rPr>
        <w:object w:dxaOrig="1560" w:dyaOrig="360">
          <v:shape id="_x0000_i1387" type="#_x0000_t75" alt="eqId67c6f6b5f8fe943eea743d36eaf16cc7" style="width:69pt;height:15.75pt" o:ole="">
            <v:imagedata r:id="rId567" o:title="eqId67c6f6b5f8fe943eea743d36eaf16cc7"/>
          </v:shape>
          <o:OLEObject Type="Embed" ProgID="Equation.DSMT4" ShapeID="_x0000_i1387" DrawAspect="Content" ObjectID="_1788357930" r:id="rId57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抛物线经过点</w:t>
      </w:r>
      <w:r w:rsidRPr="007A6C18">
        <w:rPr>
          <w:color w:val="FF0000"/>
        </w:rPr>
        <w:object w:dxaOrig="499" w:dyaOrig="400">
          <v:shape id="_x0000_i1388" type="#_x0000_t75" alt="eqId978921b876755d94bebf28c3425e7f46" style="width:21.75pt;height:18pt" o:ole="">
            <v:imagedata r:id="rId146" o:title="eqId978921b876755d94bebf28c3425e7f46"/>
          </v:shape>
          <o:OLEObject Type="Embed" ProgID="Equation.DSMT4" ShapeID="_x0000_i1388" DrawAspect="Content" ObjectID="_1788357931" r:id="rId57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199" w:dyaOrig="280">
          <v:shape id="_x0000_i1389" type="#_x0000_t75" alt="eqId91326153006294b1c29d8aaa64d2ee9d" style="width:53.25pt;height:12.75pt" o:ole="">
            <v:imagedata r:id="rId570" o:title="eqId91326153006294b1c29d8aaa64d2ee9d"/>
          </v:shape>
          <o:OLEObject Type="Embed" ProgID="Equation.DSMT4" ShapeID="_x0000_i1389" DrawAspect="Content" ObjectID="_1788357932" r:id="rId57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239" w:dyaOrig="320">
          <v:shape id="_x0000_i1390" type="#_x0000_t75" alt="eqId89c867a7d3ad951087680e6038f1e3e0" style="width:54.75pt;height:14.25pt" o:ole="">
            <v:imagedata r:id="rId572" o:title="eqId89c867a7d3ad951087680e6038f1e3e0"/>
          </v:shape>
          <o:OLEObject Type="Embed" ProgID="Equation.DSMT4" ShapeID="_x0000_i1390" DrawAspect="Content" ObjectID="_1788357933" r:id="rId57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解析式为</w:t>
      </w:r>
      <w:r w:rsidRPr="007A6C18">
        <w:rPr>
          <w:color w:val="FF0000"/>
        </w:rPr>
        <w:object w:dxaOrig="1140" w:dyaOrig="340">
          <v:shape id="_x0000_i1391" type="#_x0000_t75" alt="eqId771346bb30807df9a9ecc661077fac0b" style="width:50.25pt;height:15pt" o:ole="">
            <v:imagedata r:id="rId565" o:title="eqId771346bb30807df9a9ecc661077fac0b"/>
          </v:shape>
          <o:OLEObject Type="Embed" ProgID="Equation.DSMT4" ShapeID="_x0000_i1391" DrawAspect="Content" ObjectID="_1788357934" r:id="rId579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答案为：</w:t>
      </w:r>
      <w:r w:rsidRPr="007A6C18">
        <w:rPr>
          <w:color w:val="FF0000"/>
        </w:rPr>
        <w:object w:dxaOrig="1140" w:dyaOrig="340">
          <v:shape id="_x0000_i1392" type="#_x0000_t75" alt="eqId771346bb30807df9a9ecc661077fac0b" style="width:50.25pt;height:15pt" o:ole="">
            <v:imagedata r:id="rId565" o:title="eqId771346bb30807df9a9ecc661077fac0b"/>
          </v:shape>
          <o:OLEObject Type="Embed" ProgID="Equation.DSMT4" ShapeID="_x0000_i1392" DrawAspect="Content" ObjectID="_1788357935" r:id="rId580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0</w:t>
      </w:r>
      <w:r w:rsidRPr="00DF2DCC">
        <w:t>．（</w:t>
      </w:r>
      <w:r w:rsidRPr="00DF2DCC">
        <w:t>23-24</w:t>
      </w:r>
      <w:r w:rsidRPr="00DF2DCC">
        <w:t>九年级下</w:t>
      </w:r>
      <w:r w:rsidRPr="00DF2DCC">
        <w:t>·</w:t>
      </w:r>
      <w:r w:rsidRPr="00DF2DCC">
        <w:t>湖南郴州</w:t>
      </w:r>
      <w:r w:rsidRPr="00DF2DCC">
        <w:t>·</w:t>
      </w:r>
      <w:r w:rsidRPr="00DF2DCC">
        <w:t>期中）已知点</w:t>
      </w:r>
      <w:r>
        <w:object w:dxaOrig="980" w:dyaOrig="400">
          <v:shape id="_x0000_i1393" type="#_x0000_t75" alt="eqId70f6c19987f273b62f5bbe6554b9efe5" style="width:42.75pt;height:18pt" o:ole="">
            <v:imagedata r:id="rId148" o:title="eqId70f6c19987f273b62f5bbe6554b9efe5"/>
          </v:shape>
          <o:OLEObject Type="Embed" ProgID="Equation.DSMT4" ShapeID="_x0000_i1393" DrawAspect="Content" ObjectID="_1788357936" r:id="rId581"/>
        </w:object>
      </w:r>
      <w:r w:rsidRPr="00DF2DCC">
        <w:t>和点</w:t>
      </w:r>
      <w:r w:rsidRPr="00DF2DCC">
        <w:rPr>
          <w:rFonts w:ascii="Times New Roman" w:eastAsia="Times New Roman" w:hAnsi="Times New Roman" w:cs="Times New Roman"/>
          <w:i/>
        </w:rPr>
        <w:t>N</w:t>
      </w:r>
      <w:r w:rsidRPr="00DF2DCC">
        <w:t>都在抛物线</w:t>
      </w:r>
      <w:r>
        <w:object w:dxaOrig="1460" w:dyaOrig="360">
          <v:shape id="_x0000_i1394" type="#_x0000_t75" alt="eqId29f09b500a60ed3a5d28eca9546b5de2" style="width:63.75pt;height:15.75pt" o:ole="">
            <v:imagedata r:id="rId150" o:title="eqId29f09b500a60ed3a5d28eca9546b5de2"/>
          </v:shape>
          <o:OLEObject Type="Embed" ProgID="Equation.DSMT4" ShapeID="_x0000_i1394" DrawAspect="Content" ObjectID="_1788357937" r:id="rId582"/>
        </w:object>
      </w:r>
      <w:r w:rsidRPr="00DF2DCC">
        <w:t>上，如果</w:t>
      </w:r>
      <w:r>
        <w:object w:dxaOrig="880" w:dyaOrig="280">
          <v:shape id="_x0000_i1395" type="#_x0000_t75" alt="eqId5125f17b4e2eab992b9a17dea1e86c5d" style="width:39pt;height:12pt" o:ole="">
            <v:imagedata r:id="rId152" o:title="eqId5125f17b4e2eab992b9a17dea1e86c5d"/>
          </v:shape>
          <o:OLEObject Type="Embed" ProgID="Equation.DSMT4" ShapeID="_x0000_i1395" DrawAspect="Content" ObjectID="_1788357938" r:id="rId583"/>
        </w:object>
      </w:r>
      <w:r w:rsidRPr="00DF2DCC">
        <w:t>轴，则线段</w:t>
      </w:r>
      <w:r>
        <w:object w:dxaOrig="460" w:dyaOrig="280">
          <v:shape id="_x0000_i1396" type="#_x0000_t75" alt="eqId411461db15ee8086332c531e086c40c7" style="width:20.25pt;height:12pt" o:ole="">
            <v:imagedata r:id="rId584" o:title="eqId411461db15ee8086332c531e086c40c7"/>
          </v:shape>
          <o:OLEObject Type="Embed" ProgID="Equation.DSMT4" ShapeID="_x0000_i1396" DrawAspect="Content" ObjectID="_1788357939" r:id="rId585"/>
        </w:object>
      </w:r>
      <w:r w:rsidRPr="00DF2DCC">
        <w:t>的长度为</w:t>
      </w:r>
      <w:r w:rsidRPr="00DF2DCC">
        <w:rPr>
          <w:rFonts w:ascii="Times New Roman" w:eastAsia="Times New Roman" w:hAnsi="Times New Roman" w:cs="Times New Roman"/>
          <w:u w:val="single"/>
        </w:rPr>
        <w:t xml:space="preserve">        </w:t>
      </w:r>
      <w:r w:rsidRPr="00DF2DCC"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4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了二次函数的图象与性质，解一元二次方程的知识，根据</w:t>
      </w:r>
      <w:r w:rsidRPr="007A6C18">
        <w:rPr>
          <w:color w:val="FF0000"/>
        </w:rPr>
        <w:object w:dxaOrig="880" w:dyaOrig="280">
          <v:shape id="_x0000_i1397" type="#_x0000_t75" alt="eqId5125f17b4e2eab992b9a17dea1e86c5d" style="width:39pt;height:12pt" o:ole="">
            <v:imagedata r:id="rId152" o:title="eqId5125f17b4e2eab992b9a17dea1e86c5d"/>
          </v:shape>
          <o:OLEObject Type="Embed" ProgID="Equation.DSMT4" ShapeID="_x0000_i1397" DrawAspect="Content" ObjectID="_1788357940" r:id="rId586"/>
        </w:object>
      </w:r>
      <w:r w:rsidRPr="00DF2DCC">
        <w:rPr>
          <w:color w:val="FF0000"/>
        </w:rPr>
        <w:t>轴，得出</w:t>
      </w:r>
      <w:r w:rsidRPr="007A6C18">
        <w:rPr>
          <w:color w:val="FF0000"/>
        </w:rPr>
        <w:object w:dxaOrig="1240" w:dyaOrig="360">
          <v:shape id="_x0000_i1398" type="#_x0000_t75" alt="eqId70db3aecd3ed9b3ad7b528ed94f96c99" style="width:54.75pt;height:15.75pt" o:ole="">
            <v:imagedata r:id="rId587" o:title="eqId70db3aecd3ed9b3ad7b528ed94f96c99"/>
          </v:shape>
          <o:OLEObject Type="Embed" ProgID="Equation.DSMT4" ShapeID="_x0000_i1398" DrawAspect="Content" ObjectID="_1788357941" r:id="rId588"/>
        </w:object>
      </w:r>
      <w:r w:rsidRPr="00DF2DCC">
        <w:rPr>
          <w:color w:val="FF0000"/>
        </w:rPr>
        <w:t>，是解答本题的关键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首先求出抛物线解析式为</w:t>
      </w:r>
      <w:r w:rsidRPr="007A6C18">
        <w:rPr>
          <w:color w:val="FF0000"/>
        </w:rPr>
        <w:object w:dxaOrig="1419" w:dyaOrig="360">
          <v:shape id="_x0000_i1399" type="#_x0000_t75" alt="eqId34668c97cc9be440ff36e62de4439318" style="width:62.25pt;height:18.75pt" o:ole="">
            <v:imagedata r:id="rId589" o:title="eqId34668c97cc9be440ff36e62de4439318"/>
          </v:shape>
          <o:OLEObject Type="Embed" ProgID="Equation.DSMT4" ShapeID="_x0000_i1399" DrawAspect="Content" ObjectID="_1788357942" r:id="rId590"/>
        </w:object>
      </w:r>
      <w:r w:rsidRPr="00DF2DCC">
        <w:rPr>
          <w:color w:val="FF0000"/>
        </w:rPr>
        <w:t>，根据</w:t>
      </w:r>
      <w:r w:rsidRPr="007A6C18">
        <w:rPr>
          <w:color w:val="FF0000"/>
        </w:rPr>
        <w:object w:dxaOrig="880" w:dyaOrig="280">
          <v:shape id="_x0000_i1400" type="#_x0000_t75" alt="eqId5125f17b4e2eab992b9a17dea1e86c5d" style="width:39pt;height:12pt" o:ole="">
            <v:imagedata r:id="rId152" o:title="eqId5125f17b4e2eab992b9a17dea1e86c5d"/>
          </v:shape>
          <o:OLEObject Type="Embed" ProgID="Equation.DSMT4" ShapeID="_x0000_i1400" DrawAspect="Content" ObjectID="_1788357943" r:id="rId591"/>
        </w:object>
      </w:r>
      <w:r w:rsidRPr="00DF2DCC">
        <w:rPr>
          <w:color w:val="FF0000"/>
        </w:rPr>
        <w:t>轴，可得</w:t>
      </w:r>
      <w:r w:rsidRPr="007A6C18">
        <w:rPr>
          <w:color w:val="FF0000"/>
        </w:rPr>
        <w:object w:dxaOrig="1240" w:dyaOrig="360">
          <v:shape id="_x0000_i1401" type="#_x0000_t75" alt="eqId70db3aecd3ed9b3ad7b528ed94f96c99" style="width:54.75pt;height:15.75pt" o:ole="">
            <v:imagedata r:id="rId587" o:title="eqId70db3aecd3ed9b3ad7b528ed94f96c99"/>
          </v:shape>
          <o:OLEObject Type="Embed" ProgID="Equation.DSMT4" ShapeID="_x0000_i1401" DrawAspect="Content" ObjectID="_1788357944" r:id="rId592"/>
        </w:object>
      </w:r>
      <w:r w:rsidRPr="00DF2DCC">
        <w:rPr>
          <w:color w:val="FF0000"/>
        </w:rPr>
        <w:t>，令</w:t>
      </w:r>
      <w:r w:rsidRPr="007A6C18">
        <w:rPr>
          <w:color w:val="FF0000"/>
        </w:rPr>
        <w:object w:dxaOrig="520" w:dyaOrig="300">
          <v:shape id="_x0000_i1402" type="#_x0000_t75" alt="eqId107babba45f110012183dc4dc54490f7" style="width:23.25pt;height:12.75pt" o:ole="">
            <v:imagedata r:id="rId593" o:title="eqId107babba45f110012183dc4dc54490f7"/>
          </v:shape>
          <o:OLEObject Type="Embed" ProgID="Equation.DSMT4" ShapeID="_x0000_i1402" DrawAspect="Content" ObjectID="_1788357945" r:id="rId594"/>
        </w:object>
      </w:r>
      <w:r w:rsidRPr="00DF2DCC">
        <w:rPr>
          <w:color w:val="FF0000"/>
        </w:rPr>
        <w:t>，求出</w:t>
      </w:r>
      <w:r w:rsidRPr="007A6C18">
        <w:rPr>
          <w:color w:val="FF0000"/>
        </w:rPr>
        <w:object w:dxaOrig="800" w:dyaOrig="320">
          <v:shape id="_x0000_i1403" type="#_x0000_t75" alt="eqId407417c2fd059a0cbb54f27edb8876bd" style="width:35.25pt;height:14.25pt" o:ole="">
            <v:imagedata r:id="rId595" o:title="eqId407417c2fd059a0cbb54f27edb8876bd"/>
          </v:shape>
          <o:OLEObject Type="Embed" ProgID="Equation.DSMT4" ShapeID="_x0000_i1403" DrawAspect="Content" ObjectID="_1788357946" r:id="rId596"/>
        </w:object>
      </w:r>
      <w:r w:rsidRPr="00DF2DCC">
        <w:rPr>
          <w:color w:val="FF0000"/>
        </w:rPr>
        <w:t>，进而求解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将</w:t>
      </w:r>
      <w:r w:rsidRPr="007A6C18">
        <w:rPr>
          <w:color w:val="FF0000"/>
        </w:rPr>
        <w:object w:dxaOrig="920" w:dyaOrig="320">
          <v:shape id="_x0000_i1404" type="#_x0000_t75" alt="eqId0f0455401e60c9b0746cc08631d6cb3a" style="width:39.75pt;height:14.25pt" o:ole="">
            <v:imagedata r:id="rId597" o:title="eqId0f0455401e60c9b0746cc08631d6cb3a"/>
          </v:shape>
          <o:OLEObject Type="Embed" ProgID="Equation.DSMT4" ShapeID="_x0000_i1404" DrawAspect="Content" ObjectID="_1788357947" r:id="rId598"/>
        </w:object>
      </w:r>
      <w:r w:rsidRPr="00DF2DCC">
        <w:rPr>
          <w:color w:val="FF0000"/>
        </w:rPr>
        <w:t>代入抛物线</w:t>
      </w:r>
      <w:r w:rsidRPr="007A6C18">
        <w:rPr>
          <w:color w:val="FF0000"/>
        </w:rPr>
        <w:object w:dxaOrig="1460" w:dyaOrig="360">
          <v:shape id="_x0000_i1405" type="#_x0000_t75" alt="eqId29f09b500a60ed3a5d28eca9546b5de2" style="width:63.75pt;height:15.75pt" o:ole="">
            <v:imagedata r:id="rId150" o:title="eqId29f09b500a60ed3a5d28eca9546b5de2"/>
          </v:shape>
          <o:OLEObject Type="Embed" ProgID="Equation.DSMT4" ShapeID="_x0000_i1405" DrawAspect="Content" ObjectID="_1788357948" r:id="rId599"/>
        </w:object>
      </w:r>
      <w:r w:rsidRPr="00DF2DCC">
        <w:rPr>
          <w:color w:val="FF0000"/>
        </w:rPr>
        <w:t>中，可得：</w:t>
      </w:r>
      <w:r w:rsidRPr="007A6C18">
        <w:rPr>
          <w:color w:val="FF0000"/>
        </w:rPr>
        <w:object w:dxaOrig="2200" w:dyaOrig="440">
          <v:shape id="_x0000_i1406" type="#_x0000_t75" alt="eqIdc5f856c18cc6af64daf8650c10d56658" style="width:96.75pt;height:18.75pt" o:ole="">
            <v:imagedata r:id="rId600" o:title="eqIdc5f856c18cc6af64daf8650c10d56658"/>
          </v:shape>
          <o:OLEObject Type="Embed" ProgID="Equation.DSMT4" ShapeID="_x0000_i1406" DrawAspect="Content" ObjectID="_1788357949" r:id="rId60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660" w:dyaOrig="280">
          <v:shape id="_x0000_i1407" type="#_x0000_t75" alt="eqId239ea0e903fbb4c8ce04133b9969578c" style="width:29.25pt;height:12.75pt" o:ole="">
            <v:imagedata r:id="rId602" o:title="eqId239ea0e903fbb4c8ce04133b9969578c"/>
          </v:shape>
          <o:OLEObject Type="Embed" ProgID="Equation.DSMT4" ShapeID="_x0000_i1407" DrawAspect="Content" ObjectID="_1788357950" r:id="rId603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即抛物线解析式为：</w:t>
      </w:r>
      <w:r w:rsidRPr="007A6C18">
        <w:rPr>
          <w:color w:val="FF0000"/>
        </w:rPr>
        <w:object w:dxaOrig="1419" w:dyaOrig="360">
          <v:shape id="_x0000_i1408" type="#_x0000_t75" alt="eqId34668c97cc9be440ff36e62de4439318" style="width:62.25pt;height:18.75pt" o:ole="">
            <v:imagedata r:id="rId589" o:title="eqId34668c97cc9be440ff36e62de4439318"/>
          </v:shape>
          <o:OLEObject Type="Embed" ProgID="Equation.DSMT4" ShapeID="_x0000_i1408" DrawAspect="Content" ObjectID="_1788357951" r:id="rId60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7A6C18">
        <w:rPr>
          <w:color w:val="FF0000"/>
        </w:rPr>
        <w:object w:dxaOrig="880" w:dyaOrig="280">
          <v:shape id="_x0000_i1409" type="#_x0000_t75" alt="eqId5125f17b4e2eab992b9a17dea1e86c5d" style="width:39pt;height:12pt" o:ole="">
            <v:imagedata r:id="rId152" o:title="eqId5125f17b4e2eab992b9a17dea1e86c5d"/>
          </v:shape>
          <o:OLEObject Type="Embed" ProgID="Equation.DSMT4" ShapeID="_x0000_i1409" DrawAspect="Content" ObjectID="_1788357952" r:id="rId605"/>
        </w:object>
      </w:r>
      <w:r w:rsidRPr="00DF2DCC">
        <w:rPr>
          <w:color w:val="FF0000"/>
        </w:rPr>
        <w:t>轴，</w:t>
      </w:r>
      <w:r w:rsidRPr="007A6C18">
        <w:rPr>
          <w:color w:val="FF0000"/>
        </w:rPr>
        <w:object w:dxaOrig="920" w:dyaOrig="320">
          <v:shape id="_x0000_i1410" type="#_x0000_t75" alt="eqId0f0455401e60c9b0746cc08631d6cb3a" style="width:39.75pt;height:14.25pt" o:ole="">
            <v:imagedata r:id="rId597" o:title="eqId0f0455401e60c9b0746cc08631d6cb3a"/>
          </v:shape>
          <o:OLEObject Type="Embed" ProgID="Equation.DSMT4" ShapeID="_x0000_i1410" DrawAspect="Content" ObjectID="_1788357953" r:id="rId60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240" w:dyaOrig="360">
          <v:shape id="_x0000_i1411" type="#_x0000_t75" alt="eqId70db3aecd3ed9b3ad7b528ed94f96c99" style="width:54.75pt;height:15.75pt" o:ole="">
            <v:imagedata r:id="rId587" o:title="eqId70db3aecd3ed9b3ad7b528ed94f96c99"/>
          </v:shape>
          <o:OLEObject Type="Embed" ProgID="Equation.DSMT4" ShapeID="_x0000_i1411" DrawAspect="Content" ObjectID="_1788357954" r:id="rId60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当</w:t>
      </w:r>
      <w:r w:rsidRPr="007A6C18">
        <w:rPr>
          <w:color w:val="FF0000"/>
        </w:rPr>
        <w:object w:dxaOrig="520" w:dyaOrig="300">
          <v:shape id="_x0000_i1412" type="#_x0000_t75" alt="eqId107babba45f110012183dc4dc54490f7" style="width:23.25pt;height:12.75pt" o:ole="">
            <v:imagedata r:id="rId593" o:title="eqId107babba45f110012183dc4dc54490f7"/>
          </v:shape>
          <o:OLEObject Type="Embed" ProgID="Equation.DSMT4" ShapeID="_x0000_i1412" DrawAspect="Content" ObjectID="_1788357955" r:id="rId608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1400" w:dyaOrig="320">
          <v:shape id="_x0000_i1413" type="#_x0000_t75" alt="eqId6e0e1d24efa3b9d083a17a7a35c4baab" style="width:62.25pt;height:14.25pt" o:ole="">
            <v:imagedata r:id="rId609" o:title="eqId6e0e1d24efa3b9d083a17a7a35c4baab"/>
          </v:shape>
          <o:OLEObject Type="Embed" ProgID="Equation.DSMT4" ShapeID="_x0000_i1413" DrawAspect="Content" ObjectID="_1788357956" r:id="rId61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540" w:dyaOrig="280">
          <v:shape id="_x0000_i1414" type="#_x0000_t75" alt="eqIde55aa0a20848c37c1892c567b2315e04" style="width:24pt;height:12.75pt" o:ole="">
            <v:imagedata r:id="rId611" o:title="eqIde55aa0a20848c37c1892c567b2315e04"/>
          </v:shape>
          <o:OLEObject Type="Embed" ProgID="Equation.DSMT4" ShapeID="_x0000_i1414" DrawAspect="Content" ObjectID="_1788357957" r:id="rId612"/>
        </w:object>
      </w:r>
      <w:r w:rsidRPr="00DF2DCC">
        <w:rPr>
          <w:color w:val="FF0000"/>
        </w:rPr>
        <w:t>或</w:t>
      </w:r>
      <w:r w:rsidRPr="007A6C18">
        <w:rPr>
          <w:color w:val="FF0000"/>
        </w:rPr>
        <w:object w:dxaOrig="639" w:dyaOrig="280">
          <v:shape id="_x0000_i1415" type="#_x0000_t75" alt="eqId99c6875d552e9fff3c7d655f3a59b166" style="width:27.75pt;height:12.75pt" o:ole="">
            <v:imagedata r:id="rId613" o:title="eqId99c6875d552e9fff3c7d655f3a59b166"/>
          </v:shape>
          <o:OLEObject Type="Embed" ProgID="Equation.DSMT4" ShapeID="_x0000_i1415" DrawAspect="Content" ObjectID="_1788357958" r:id="rId61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即</w:t>
      </w:r>
      <w:r w:rsidRPr="007A6C18">
        <w:rPr>
          <w:color w:val="FF0000"/>
        </w:rPr>
        <w:object w:dxaOrig="800" w:dyaOrig="320">
          <v:shape id="_x0000_i1416" type="#_x0000_t75" alt="eqId407417c2fd059a0cbb54f27edb8876bd" style="width:35.25pt;height:14.25pt" o:ole="">
            <v:imagedata r:id="rId595" o:title="eqId407417c2fd059a0cbb54f27edb8876bd"/>
          </v:shape>
          <o:OLEObject Type="Embed" ProgID="Equation.DSMT4" ShapeID="_x0000_i1416" DrawAspect="Content" ObjectID="_1788357959" r:id="rId61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460" w:dyaOrig="280">
          <v:shape id="_x0000_i1417" type="#_x0000_t75" alt="eqId411461db15ee8086332c531e086c40c7" style="width:20.25pt;height:12pt" o:ole="">
            <v:imagedata r:id="rId584" o:title="eqId411461db15ee8086332c531e086c40c7"/>
          </v:shape>
          <o:OLEObject Type="Embed" ProgID="Equation.DSMT4" ShapeID="_x0000_i1417" DrawAspect="Content" ObjectID="_1788357960" r:id="rId616"/>
        </w:object>
      </w:r>
      <w:r w:rsidRPr="00DF2DCC">
        <w:rPr>
          <w:color w:val="FF0000"/>
        </w:rPr>
        <w:t>的长度为</w:t>
      </w:r>
      <w:r w:rsidRPr="007A6C18">
        <w:rPr>
          <w:color w:val="FF0000"/>
        </w:rPr>
        <w:object w:dxaOrig="1800" w:dyaOrig="400">
          <v:shape id="_x0000_i1418" type="#_x0000_t75" alt="eqId0a964a0c9dac8148132f68f27c6c796b" style="width:78.75pt;height:18pt" o:ole="">
            <v:imagedata r:id="rId617" o:title="eqId0a964a0c9dac8148132f68f27c6c796b"/>
          </v:shape>
          <o:OLEObject Type="Embed" ProgID="Equation.DSMT4" ShapeID="_x0000_i1418" DrawAspect="Content" ObjectID="_1788357961" r:id="rId618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答案为：</w:t>
      </w:r>
      <w:r w:rsidRPr="00DF2DCC">
        <w:rPr>
          <w:color w:val="FF0000"/>
        </w:rPr>
        <w:t>4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lastRenderedPageBreak/>
        <w:t>11</w:t>
      </w:r>
      <w:r w:rsidRPr="00DF2DCC">
        <w:t>．（</w:t>
      </w:r>
      <w:r w:rsidRPr="00DF2DCC">
        <w:t>2023·</w:t>
      </w:r>
      <w:r w:rsidRPr="00DF2DCC">
        <w:t>浙江湖州</w:t>
      </w:r>
      <w:r w:rsidRPr="00DF2DCC">
        <w:t>·</w:t>
      </w:r>
      <w:r w:rsidRPr="00DF2DCC">
        <w:t>模拟预测）如图，在平面直角坐标系</w:t>
      </w:r>
      <w:r>
        <w:object w:dxaOrig="480" w:dyaOrig="320">
          <v:shape id="_x0000_i1419" type="#_x0000_t75" alt="eqId7f2beb91f10d2d8f2aa0dcc3f5cd1598" style="width:21pt;height:14.25pt" o:ole="">
            <v:imagedata r:id="rId619" o:title="eqId7f2beb91f10d2d8f2aa0dcc3f5cd1598"/>
          </v:shape>
          <o:OLEObject Type="Embed" ProgID="Equation.DSMT4" ShapeID="_x0000_i1419" DrawAspect="Content" ObjectID="_1788357962" r:id="rId620"/>
        </w:object>
      </w:r>
      <w:r w:rsidRPr="00DF2DCC">
        <w:t>中，抛物线</w:t>
      </w:r>
      <w:r>
        <w:object w:dxaOrig="1140" w:dyaOrig="380">
          <v:shape id="_x0000_i1420" type="#_x0000_t75" alt="eqId70fa4f970db6b3a20af97f188ce29926" style="width:50.25pt;height:17.25pt" o:ole="">
            <v:imagedata r:id="rId621" o:title="eqId70fa4f970db6b3a20af97f188ce29926"/>
          </v:shape>
          <o:OLEObject Type="Embed" ProgID="Equation.DSMT4" ShapeID="_x0000_i1420" DrawAspect="Content" ObjectID="_1788357963" r:id="rId622"/>
        </w:object>
      </w:r>
      <w:r w:rsidRPr="00DF2DCC">
        <w:t>向右平移</w:t>
      </w:r>
      <w:r>
        <w:object w:dxaOrig="260" w:dyaOrig="220">
          <v:shape id="_x0000_i1421" type="#_x0000_t75" alt="eqId294f5ba74cdf695fc9a8a8e52f421328" style="width:11.25pt;height:9.75pt" o:ole="">
            <v:imagedata r:id="rId504" o:title="eqId294f5ba74cdf695fc9a8a8e52f421328"/>
          </v:shape>
          <o:OLEObject Type="Embed" ProgID="Equation.DSMT4" ShapeID="_x0000_i1421" DrawAspect="Content" ObjectID="_1788357964" r:id="rId623"/>
        </w:object>
      </w:r>
      <w:r w:rsidRPr="00DF2DCC">
        <w:t>（</w:t>
      </w:r>
      <w:r>
        <w:object w:dxaOrig="599" w:dyaOrig="280">
          <v:shape id="_x0000_i1422" type="#_x0000_t75" alt="eqIdb8aa5c24766744e194574d31ca534c18" style="width:26.25pt;height:12.75pt" o:ole="">
            <v:imagedata r:id="rId624" o:title="eqIdb8aa5c24766744e194574d31ca534c18"/>
          </v:shape>
          <o:OLEObject Type="Embed" ProgID="Equation.DSMT4" ShapeID="_x0000_i1422" DrawAspect="Content" ObjectID="_1788357965" r:id="rId625"/>
        </w:object>
      </w:r>
      <w:r w:rsidRPr="00DF2DCC">
        <w:t>）个单位得到另一抛物线</w:t>
      </w:r>
      <w:r>
        <w:object w:dxaOrig="259" w:dyaOrig="360">
          <v:shape id="_x0000_i1423" type="#_x0000_t75" alt="eqId9fbd49bf20f987c05b4d36e31549075c" style="width:11.25pt;height:15.75pt;mso-position-horizontal-relative:page;mso-position-vertical-relative:page" o:ole="">
            <v:imagedata r:id="rId626" o:title="eqId9fbd49bf20f987c05b4d36e31549075c"/>
          </v:shape>
          <o:OLEObject Type="Embed" ProgID="Equation.DSMT4" ShapeID="_x0000_i1423" DrawAspect="Content" ObjectID="_1788357966" r:id="rId627"/>
        </w:object>
      </w:r>
      <w:r w:rsidRPr="00DF2DCC">
        <w:t>，两抛物线相交于点</w:t>
      </w:r>
      <w:r>
        <w:object w:dxaOrig="240" w:dyaOrig="240">
          <v:shape id="_x0000_i1424" type="#_x0000_t75" alt="eqId5963abe8f421bd99a2aaa94831a951e9" style="width:11.25pt;height:11.25pt" o:ole="">
            <v:imagedata r:id="rId628" o:title="eqId5963abe8f421bd99a2aaa94831a951e9"/>
          </v:shape>
          <o:OLEObject Type="Embed" ProgID="Equation.DSMT4" ShapeID="_x0000_i1424" DrawAspect="Content" ObjectID="_1788357967" r:id="rId629"/>
        </w:object>
      </w:r>
      <w:r w:rsidRPr="00DF2DCC">
        <w:t>，记</w:t>
      </w:r>
      <w:r>
        <w:object w:dxaOrig="259" w:dyaOrig="360">
          <v:shape id="_x0000_i1425" type="#_x0000_t75" alt="eqId9fbd49bf20f987c05b4d36e31549075c" style="width:11.25pt;height:15.75pt;mso-position-horizontal-relative:page;mso-position-vertical-relative:page" o:ole="">
            <v:imagedata r:id="rId626" o:title="eqId9fbd49bf20f987c05b4d36e31549075c"/>
          </v:shape>
          <o:OLEObject Type="Embed" ProgID="Equation.DSMT4" ShapeID="_x0000_i1425" DrawAspect="Content" ObjectID="_1788357968" r:id="rId630"/>
        </w:object>
      </w:r>
      <w:r w:rsidRPr="00DF2DCC">
        <w:t>的顶点为</w:t>
      </w:r>
      <w:r>
        <w:object w:dxaOrig="220" w:dyaOrig="240">
          <v:shape id="_x0000_i1426" type="#_x0000_t75" alt="eqId7f9e8449aad35c5d840a3395ea86df6d" style="width:9.75pt;height:9.75pt" o:ole="">
            <v:imagedata r:id="rId631" o:title="eqId7f9e8449aad35c5d840a3395ea86df6d"/>
          </v:shape>
          <o:OLEObject Type="Embed" ProgID="Equation.DSMT4" ShapeID="_x0000_i1426" DrawAspect="Content" ObjectID="_1788357969" r:id="rId632"/>
        </w:object>
      </w:r>
      <w:r w:rsidRPr="00DF2DCC">
        <w:t>，作点</w:t>
      </w:r>
      <w:r>
        <w:object w:dxaOrig="240" w:dyaOrig="240">
          <v:shape id="_x0000_i1427" type="#_x0000_t75" alt="eqId5963abe8f421bd99a2aaa94831a951e9" style="width:11.25pt;height:11.25pt" o:ole="">
            <v:imagedata r:id="rId628" o:title="eqId5963abe8f421bd99a2aaa94831a951e9"/>
          </v:shape>
          <o:OLEObject Type="Embed" ProgID="Equation.DSMT4" ShapeID="_x0000_i1427" DrawAspect="Content" ObjectID="_1788357970" r:id="rId633"/>
        </w:object>
      </w:r>
      <w:r w:rsidRPr="00DF2DCC">
        <w:t>关于</w:t>
      </w:r>
      <w:r>
        <w:object w:dxaOrig="200" w:dyaOrig="220">
          <v:shape id="_x0000_i1428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428" DrawAspect="Content" ObjectID="_1788357971" r:id="rId634"/>
        </w:object>
      </w:r>
      <w:r w:rsidRPr="00DF2DCC">
        <w:t>轴的对称点</w:t>
      </w:r>
      <w:r>
        <w:object w:dxaOrig="260" w:dyaOrig="240">
          <v:shape id="_x0000_i1429" type="#_x0000_t75" alt="eqIde7c314398e26ffc7164b82946eeb4273" style="width:11.25pt;height:11.25pt" o:ole="">
            <v:imagedata r:id="rId635" o:title="eqIde7c314398e26ffc7164b82946eeb4273"/>
          </v:shape>
          <o:OLEObject Type="Embed" ProgID="Equation.DSMT4" ShapeID="_x0000_i1429" DrawAspect="Content" ObjectID="_1788357972" r:id="rId636"/>
        </w:object>
      </w:r>
      <w:r w:rsidRPr="00DF2DCC">
        <w:t>．若四边形</w:t>
      </w:r>
      <w:r>
        <w:object w:dxaOrig="540" w:dyaOrig="280">
          <v:shape id="_x0000_i1430" type="#_x0000_t75" alt="eqId9a44aa6beb0b8948618d252e7b765de6" style="width:24pt;height:12.75pt" o:ole="">
            <v:imagedata r:id="rId637" o:title="eqId9a44aa6beb0b8948618d252e7b765de6"/>
          </v:shape>
          <o:OLEObject Type="Embed" ProgID="Equation.DSMT4" ShapeID="_x0000_i1430" DrawAspect="Content" ObjectID="_1788357973" r:id="rId638"/>
        </w:object>
      </w:r>
      <w:r>
        <w:object w:dxaOrig="260" w:dyaOrig="240">
          <v:shape id="_x0000_i1431" type="#_x0000_t75" alt="eqIde7c314398e26ffc7164b82946eeb4273" style="width:11.25pt;height:11.25pt" o:ole="">
            <v:imagedata r:id="rId635" o:title="eqIde7c314398e26ffc7164b82946eeb4273"/>
          </v:shape>
          <o:OLEObject Type="Embed" ProgID="Equation.DSMT4" ShapeID="_x0000_i1431" DrawAspect="Content" ObjectID="_1788357974" r:id="rId639"/>
        </w:object>
      </w:r>
      <w:r w:rsidRPr="00DF2DCC">
        <w:t>是正方形，则经过</w:t>
      </w:r>
      <w:r>
        <w:object w:dxaOrig="240" w:dyaOrig="280">
          <v:shape id="_x0000_i1432" type="#_x0000_t75" alt="eqId1dde8112e8eb968fd042418dd632759e" style="width:11.25pt;height:12.75pt" o:ole="">
            <v:imagedata r:id="rId640" o:title="eqId1dde8112e8eb968fd042418dd632759e"/>
          </v:shape>
          <o:OLEObject Type="Embed" ProgID="Equation.DSMT4" ShapeID="_x0000_i1432" DrawAspect="Content" ObjectID="_1788357975" r:id="rId641"/>
        </w:object>
      </w:r>
      <w:r w:rsidRPr="00DF2DCC">
        <w:t>、</w:t>
      </w:r>
      <w:r>
        <w:object w:dxaOrig="260" w:dyaOrig="240">
          <v:shape id="_x0000_i1433" type="#_x0000_t75" alt="eqIde7c314398e26ffc7164b82946eeb4273" style="width:11.25pt;height:11.25pt" o:ole="">
            <v:imagedata r:id="rId635" o:title="eqIde7c314398e26ffc7164b82946eeb4273"/>
          </v:shape>
          <o:OLEObject Type="Embed" ProgID="Equation.DSMT4" ShapeID="_x0000_i1433" DrawAspect="Content" ObjectID="_1788357976" r:id="rId642"/>
        </w:object>
      </w:r>
      <w:r w:rsidRPr="00DF2DCC">
        <w:t>、</w:t>
      </w:r>
      <w:r>
        <w:object w:dxaOrig="220" w:dyaOrig="240">
          <v:shape id="_x0000_i1434" type="#_x0000_t75" alt="eqId7f9e8449aad35c5d840a3395ea86df6d" style="width:9.75pt;height:9.75pt" o:ole="">
            <v:imagedata r:id="rId631" o:title="eqId7f9e8449aad35c5d840a3395ea86df6d"/>
          </v:shape>
          <o:OLEObject Type="Embed" ProgID="Equation.DSMT4" ShapeID="_x0000_i1434" DrawAspect="Content" ObjectID="_1788357977" r:id="rId643"/>
        </w:object>
      </w:r>
      <w:r w:rsidRPr="00DF2DCC">
        <w:t>三点的抛物线的解析式是</w:t>
      </w:r>
      <w:r w:rsidRPr="00DF2DCC">
        <w:rPr>
          <w:rFonts w:ascii="Times New Roman" w:eastAsia="Times New Roman" w:hAnsi="Times New Roman" w:cs="Times New Roman"/>
          <w:u w:val="single"/>
        </w:rPr>
        <w:t xml:space="preserve">        </w:t>
      </w:r>
      <w:r w:rsidRPr="00DF2DCC"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543050" cy="1343025"/>
            <wp:effectExtent l="19050" t="0" r="0" b="0"/>
            <wp:docPr id="241" name="图片 241" descr="@@@7b904d86-4653-4e0d-a6a4-2187dfaba7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@@@7b904d86-4653-4e0d-a6a4-2187dfaba72e"/>
                    <pic:cNvPicPr>
                      <a:picLocks noChangeAspect="1" noChangeArrowheads="1"/>
                    </pic:cNvPicPr>
                  </pic:nvPicPr>
                  <pic:blipFill>
                    <a:blip r:embed="rId64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7A6C18">
        <w:rPr>
          <w:color w:val="FF0000"/>
        </w:rPr>
        <w:object w:dxaOrig="1240" w:dyaOrig="360">
          <v:shape id="_x0000_i1435" type="#_x0000_t75" alt="eqIdcd616e948c7fa47a59239ac8770cf37d" style="width:54.75pt;height:15.75pt" o:ole="">
            <v:imagedata r:id="rId645" o:title="eqIdcd616e948c7fa47a59239ac8770cf37d"/>
          </v:shape>
          <o:OLEObject Type="Embed" ProgID="Equation.DSMT4" ShapeID="_x0000_i1435" DrawAspect="Content" ObjectID="_1788357978" r:id="rId646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了待定系数法求二次函数相似，二次函数的平移，正方形的性质；根据题意得出</w:t>
      </w:r>
      <w:r w:rsidRPr="007A6C18">
        <w:rPr>
          <w:color w:val="FF0000"/>
        </w:rPr>
        <w:object w:dxaOrig="1040" w:dyaOrig="680">
          <v:shape id="_x0000_i1436" type="#_x0000_t75" alt="eqId5365c9b3d5893aa4cfff608b4c20ea71" style="width:45.75pt;height:30pt" o:ole="">
            <v:imagedata r:id="rId647" o:title="eqId5365c9b3d5893aa4cfff608b4c20ea71"/>
          </v:shape>
          <o:OLEObject Type="Embed" ProgID="Equation.DSMT4" ShapeID="_x0000_i1436" DrawAspect="Content" ObjectID="_1788357979" r:id="rId648"/>
        </w:object>
      </w:r>
      <w:r w:rsidRPr="00DF2DCC">
        <w:rPr>
          <w:color w:val="FF0000"/>
        </w:rPr>
        <w:t>，代入</w:t>
      </w:r>
      <w:r w:rsidRPr="007A6C18">
        <w:rPr>
          <w:color w:val="FF0000"/>
        </w:rPr>
        <w:object w:dxaOrig="760" w:dyaOrig="360">
          <v:shape id="_x0000_i1437" type="#_x0000_t75" alt="eqId95a43b43650ed3473888a95607908644" style="width:33pt;height:15.75pt" o:ole="">
            <v:imagedata r:id="rId649" o:title="eqId95a43b43650ed3473888a95607908644"/>
          </v:shape>
          <o:OLEObject Type="Embed" ProgID="Equation.DSMT4" ShapeID="_x0000_i1437" DrawAspect="Content" ObjectID="_1788357980" r:id="rId650"/>
        </w:object>
      </w:r>
      <w:r w:rsidRPr="00DF2DCC">
        <w:rPr>
          <w:color w:val="FF0000"/>
        </w:rPr>
        <w:t>，进而可得</w:t>
      </w:r>
      <w:r w:rsidRPr="007A6C18">
        <w:rPr>
          <w:color w:val="FF0000"/>
        </w:rPr>
        <w:object w:dxaOrig="900" w:dyaOrig="680">
          <v:shape id="_x0000_i1438" type="#_x0000_t75" alt="eqIdae265a95b94c93aacecfbea46294a2d2" style="width:39.75pt;height:30pt" o:ole="">
            <v:imagedata r:id="rId651" o:title="eqIdae265a95b94c93aacecfbea46294a2d2"/>
          </v:shape>
          <o:OLEObject Type="Embed" ProgID="Equation.DSMT4" ShapeID="_x0000_i1438" DrawAspect="Content" ObjectID="_1788357981" r:id="rId652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880" w:dyaOrig="680">
          <v:shape id="_x0000_i1439" type="#_x0000_t75" alt="eqId2c07f54c5b9d3206b5db3273be66bcb2" style="width:39pt;height:30pt" o:ole="">
            <v:imagedata r:id="rId653" o:title="eqId2c07f54c5b9d3206b5db3273be66bcb2"/>
          </v:shape>
          <o:OLEObject Type="Embed" ProgID="Equation.DSMT4" ShapeID="_x0000_i1439" DrawAspect="Content" ObjectID="_1788357982" r:id="rId654"/>
        </w:object>
      </w:r>
      <w:r w:rsidRPr="00DF2DCC">
        <w:rPr>
          <w:color w:val="FF0000"/>
        </w:rPr>
        <w:t>，求得</w:t>
      </w:r>
      <w:r w:rsidRPr="007A6C18">
        <w:rPr>
          <w:color w:val="FF0000"/>
        </w:rPr>
        <w:object w:dxaOrig="1120" w:dyaOrig="680">
          <v:shape id="_x0000_i1440" type="#_x0000_t75" alt="eqIdd4b22bf9106d31ae59247668161d7a7d" style="width:48.75pt;height:30pt" o:ole="">
            <v:imagedata r:id="rId655" o:title="eqIdd4b22bf9106d31ae59247668161d7a7d"/>
          </v:shape>
          <o:OLEObject Type="Embed" ProgID="Equation.DSMT4" ShapeID="_x0000_i1440" DrawAspect="Content" ObjectID="_1788357983" r:id="rId656"/>
        </w:object>
      </w:r>
      <w:r w:rsidRPr="00DF2DCC">
        <w:rPr>
          <w:color w:val="FF0000"/>
        </w:rPr>
        <w:t>待定系数法求解析式，即可求解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如图所示，过点</w:t>
      </w:r>
      <w:r w:rsidRPr="007A6C18">
        <w:rPr>
          <w:color w:val="FF0000"/>
        </w:rPr>
        <w:object w:dxaOrig="240" w:dyaOrig="240">
          <v:shape id="_x0000_i1441" type="#_x0000_t75" alt="eqId5963abe8f421bd99a2aaa94831a951e9" style="width:11.25pt;height:11.25pt" o:ole="">
            <v:imagedata r:id="rId628" o:title="eqId5963abe8f421bd99a2aaa94831a951e9"/>
          </v:shape>
          <o:OLEObject Type="Embed" ProgID="Equation.DSMT4" ShapeID="_x0000_i1441" DrawAspect="Content" ObjectID="_1788357984" r:id="rId657"/>
        </w:object>
      </w:r>
      <w:r w:rsidRPr="00DF2DCC">
        <w:rPr>
          <w:color w:val="FF0000"/>
        </w:rPr>
        <w:t>作</w:t>
      </w:r>
      <w:r w:rsidRPr="007A6C18">
        <w:rPr>
          <w:color w:val="FF0000"/>
        </w:rPr>
        <w:object w:dxaOrig="800" w:dyaOrig="280">
          <v:shape id="_x0000_i1442" type="#_x0000_t75" alt="eqIdd2241bd71e0c20867029e489f9ba655d" style="width:35.25pt;height:12pt" o:ole="">
            <v:imagedata r:id="rId658" o:title="eqIdd2241bd71e0c20867029e489f9ba655d"/>
          </v:shape>
          <o:OLEObject Type="Embed" ProgID="Equation.DSMT4" ShapeID="_x0000_i1442" DrawAspect="Content" ObjectID="_1788357985" r:id="rId659"/>
        </w:object>
      </w:r>
      <w:r w:rsidRPr="00DF2DCC">
        <w:rPr>
          <w:color w:val="FF0000"/>
        </w:rPr>
        <w:t>轴于点</w:t>
      </w:r>
      <w:r w:rsidRPr="007A6C18">
        <w:rPr>
          <w:color w:val="FF0000"/>
        </w:rPr>
        <w:object w:dxaOrig="243" w:dyaOrig="284">
          <v:shape id="_x0000_i1443" type="#_x0000_t75" alt="eqIdc5db41a1f31d6baee7c69990811edb9f" style="width:11.25pt;height:12.75pt" o:ole="">
            <v:imagedata r:id="rId216" o:title="eqIdc5db41a1f31d6baee7c69990811edb9f"/>
          </v:shape>
          <o:OLEObject Type="Embed" ProgID="Equation.DSMT4" ShapeID="_x0000_i1443" DrawAspect="Content" ObjectID="_1788357986" r:id="rId66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543050" cy="1343025"/>
            <wp:effectExtent l="19050" t="0" r="0" b="0"/>
            <wp:docPr id="251" name="图片 251" descr="@@@3b966321-efc5-4a66-b9f9-8d2f33f335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Picture 251" descr="@@@3b966321-efc5-4a66-b9f9-8d2f33f335bb"/>
                    <pic:cNvPicPr>
                      <a:picLocks noChangeAspect="1" noChangeArrowheads="1"/>
                    </pic:cNvPicPr>
                  </pic:nvPicPr>
                  <pic:blipFill>
                    <a:blip r:embed="rId66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依题意，</w:t>
      </w:r>
      <w:r w:rsidRPr="007A6C18">
        <w:rPr>
          <w:color w:val="FF0000"/>
        </w:rPr>
        <w:object w:dxaOrig="800" w:dyaOrig="280">
          <v:shape id="_x0000_i1444" type="#_x0000_t75" alt="eqId0b1893ff1dfc4e24efc27c2549e9aef3" style="width:35.25pt;height:12.75pt" o:ole="">
            <v:imagedata r:id="rId662" o:title="eqId0b1893ff1dfc4e24efc27c2549e9aef3"/>
          </v:shape>
          <o:OLEObject Type="Embed" ProgID="Equation.DSMT4" ShapeID="_x0000_i1444" DrawAspect="Content" ObjectID="_1788357987" r:id="rId663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四边形</w:t>
      </w:r>
      <w:r w:rsidRPr="007A6C18">
        <w:rPr>
          <w:color w:val="FF0000"/>
        </w:rPr>
        <w:object w:dxaOrig="720" w:dyaOrig="280">
          <v:shape id="_x0000_i1445" type="#_x0000_t75" alt="eqId2d9df63a694f4822a3f04d962cc28f76" style="width:32.25pt;height:12pt" o:ole="">
            <v:imagedata r:id="rId664" o:title="eqId2d9df63a694f4822a3f04d962cc28f76"/>
          </v:shape>
          <o:OLEObject Type="Embed" ProgID="Equation.DSMT4" ShapeID="_x0000_i1445" DrawAspect="Content" ObjectID="_1788357988" r:id="rId665"/>
        </w:object>
      </w:r>
      <w:r w:rsidRPr="00DF2DCC">
        <w:rPr>
          <w:color w:val="FF0000"/>
        </w:rPr>
        <w:t>是正方形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379" w:dyaOrig="260">
          <v:shape id="_x0000_i1446" type="#_x0000_t75" alt="eqId0cf24b287dfc8b5c8525738f90918f0e" style="width:60.75pt;height:12pt" o:ole="">
            <v:imagedata r:id="rId666" o:title="eqId0cf24b287dfc8b5c8525738f90918f0e"/>
          </v:shape>
          <o:OLEObject Type="Embed" ProgID="Equation.DSMT4" ShapeID="_x0000_i1446" DrawAspect="Content" ObjectID="_1788357989" r:id="rId667"/>
        </w:object>
      </w:r>
      <w:r w:rsidRPr="00DF2DCC">
        <w:rPr>
          <w:color w:val="FF0000"/>
        </w:rPr>
        <w:t>，则</w:t>
      </w:r>
      <w:r w:rsidRPr="007A6C18">
        <w:rPr>
          <w:color w:val="FF0000"/>
        </w:rPr>
        <w:object w:dxaOrig="1040" w:dyaOrig="680">
          <v:shape id="_x0000_i1447" type="#_x0000_t75" alt="eqId5365c9b3d5893aa4cfff608b4c20ea71" style="width:45.75pt;height:30pt" o:ole="">
            <v:imagedata r:id="rId647" o:title="eqId5365c9b3d5893aa4cfff608b4c20ea71"/>
          </v:shape>
          <o:OLEObject Type="Embed" ProgID="Equation.DSMT4" ShapeID="_x0000_i1447" DrawAspect="Content" ObjectID="_1788357990" r:id="rId668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7A6C18">
        <w:rPr>
          <w:color w:val="FF0000"/>
        </w:rPr>
        <w:object w:dxaOrig="1040" w:dyaOrig="680">
          <v:shape id="_x0000_i1448" type="#_x0000_t75" alt="eqId5365c9b3d5893aa4cfff608b4c20ea71" style="width:45.75pt;height:30pt" o:ole="">
            <v:imagedata r:id="rId647" o:title="eqId5365c9b3d5893aa4cfff608b4c20ea71"/>
          </v:shape>
          <o:OLEObject Type="Embed" ProgID="Equation.DSMT4" ShapeID="_x0000_i1448" DrawAspect="Content" ObjectID="_1788357991" r:id="rId669"/>
        </w:object>
      </w:r>
      <w:r w:rsidRPr="00DF2DCC">
        <w:rPr>
          <w:color w:val="FF0000"/>
        </w:rPr>
        <w:t>在</w:t>
      </w:r>
      <w:r w:rsidRPr="007A6C18">
        <w:rPr>
          <w:color w:val="FF0000"/>
        </w:rPr>
        <w:object w:dxaOrig="760" w:dyaOrig="360">
          <v:shape id="_x0000_i1449" type="#_x0000_t75" alt="eqId95a43b43650ed3473888a95607908644" style="width:33pt;height:15.75pt" o:ole="">
            <v:imagedata r:id="rId649" o:title="eqId95a43b43650ed3473888a95607908644"/>
          </v:shape>
          <o:OLEObject Type="Embed" ProgID="Equation.DSMT4" ShapeID="_x0000_i1449" DrawAspect="Content" ObjectID="_1788357992" r:id="rId670"/>
        </w:object>
      </w:r>
      <w:r w:rsidRPr="00DF2DCC">
        <w:rPr>
          <w:color w:val="FF0000"/>
        </w:rPr>
        <w:t>上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359" w:dyaOrig="740">
          <v:shape id="_x0000_i1450" type="#_x0000_t75" alt="eqId102ce8572cf1907aa1beb5cf70d78dd0" style="width:60pt;height:32.25pt" o:ole="">
            <v:imagedata r:id="rId671" o:title="eqId102ce8572cf1907aa1beb5cf70d78dd0"/>
          </v:shape>
          <o:OLEObject Type="Embed" ProgID="Equation.DSMT4" ShapeID="_x0000_i1450" DrawAspect="Content" ObjectID="_1788357993" r:id="rId67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660" w:dyaOrig="620">
          <v:shape id="_x0000_i1451" type="#_x0000_t75" alt="eqIde8c67386feab63d72b879f9a9907691a" style="width:29.25pt;height:27pt" o:ole="">
            <v:imagedata r:id="rId673" o:title="eqIde8c67386feab63d72b879f9a9907691a"/>
          </v:shape>
          <o:OLEObject Type="Embed" ProgID="Equation.DSMT4" ShapeID="_x0000_i1451" DrawAspect="Content" ObjectID="_1788357994" r:id="rId674"/>
        </w:object>
      </w:r>
      <w:r w:rsidRPr="00DF2DCC">
        <w:rPr>
          <w:color w:val="FF0000"/>
        </w:rPr>
        <w:t>或</w:t>
      </w:r>
      <w:r w:rsidRPr="007A6C18">
        <w:rPr>
          <w:color w:val="FF0000"/>
        </w:rPr>
        <w:object w:dxaOrig="599" w:dyaOrig="280">
          <v:shape id="_x0000_i1452" type="#_x0000_t75" alt="eqIdfd876a2ed79c64bacc3e64b8ee92735e" style="width:26.25pt;height:12pt" o:ole="">
            <v:imagedata r:id="rId675" o:title="eqIdfd876a2ed79c64bacc3e64b8ee92735e"/>
          </v:shape>
          <o:OLEObject Type="Embed" ProgID="Equation.DSMT4" ShapeID="_x0000_i1452" DrawAspect="Content" ObjectID="_1788357995" r:id="rId676"/>
        </w:object>
      </w:r>
      <w:r w:rsidRPr="00DF2DCC">
        <w:rPr>
          <w:color w:val="FF0000"/>
        </w:rPr>
        <w:t>（舍去）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900" w:dyaOrig="680">
          <v:shape id="_x0000_i1453" type="#_x0000_t75" alt="eqIdae265a95b94c93aacecfbea46294a2d2" style="width:39.75pt;height:30pt" o:ole="">
            <v:imagedata r:id="rId651" o:title="eqIdae265a95b94c93aacecfbea46294a2d2"/>
          </v:shape>
          <o:OLEObject Type="Embed" ProgID="Equation.DSMT4" ShapeID="_x0000_i1453" DrawAspect="Content" ObjectID="_1788357996" r:id="rId677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880" w:dyaOrig="680">
          <v:shape id="_x0000_i1454" type="#_x0000_t75" alt="eqId2c07f54c5b9d3206b5db3273be66bcb2" style="width:39pt;height:30pt" o:ole="">
            <v:imagedata r:id="rId653" o:title="eqId2c07f54c5b9d3206b5db3273be66bcb2"/>
          </v:shape>
          <o:OLEObject Type="Embed" ProgID="Equation.DSMT4" ShapeID="_x0000_i1454" DrawAspect="Content" ObjectID="_1788357997" r:id="rId678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点</w:t>
      </w:r>
      <w:r w:rsidRPr="007A6C18">
        <w:rPr>
          <w:color w:val="FF0000"/>
        </w:rPr>
        <w:object w:dxaOrig="240" w:dyaOrig="240">
          <v:shape id="_x0000_i1455" type="#_x0000_t75" alt="eqId5963abe8f421bd99a2aaa94831a951e9" style="width:11.25pt;height:11.25pt" o:ole="">
            <v:imagedata r:id="rId628" o:title="eqId5963abe8f421bd99a2aaa94831a951e9"/>
          </v:shape>
          <o:OLEObject Type="Embed" ProgID="Equation.DSMT4" ShapeID="_x0000_i1455" DrawAspect="Content" ObjectID="_1788357998" r:id="rId679"/>
        </w:object>
      </w:r>
      <w:r w:rsidRPr="00DF2DCC">
        <w:rPr>
          <w:color w:val="FF0000"/>
        </w:rPr>
        <w:t>关于</w:t>
      </w:r>
      <w:r w:rsidRPr="007A6C18">
        <w:rPr>
          <w:color w:val="FF0000"/>
        </w:rPr>
        <w:object w:dxaOrig="200" w:dyaOrig="220">
          <v:shape id="_x0000_i1456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456" DrawAspect="Content" ObjectID="_1788357999" r:id="rId680"/>
        </w:object>
      </w:r>
      <w:r w:rsidRPr="00DF2DCC">
        <w:rPr>
          <w:color w:val="FF0000"/>
        </w:rPr>
        <w:t>轴的对称点为</w:t>
      </w:r>
      <w:r w:rsidRPr="007A6C18">
        <w:rPr>
          <w:color w:val="FF0000"/>
        </w:rPr>
        <w:object w:dxaOrig="260" w:dyaOrig="240">
          <v:shape id="_x0000_i1457" type="#_x0000_t75" alt="eqIde7c314398e26ffc7164b82946eeb4273" style="width:11.25pt;height:11.25pt" o:ole="">
            <v:imagedata r:id="rId635" o:title="eqIde7c314398e26ffc7164b82946eeb4273"/>
          </v:shape>
          <o:OLEObject Type="Embed" ProgID="Equation.DSMT4" ShapeID="_x0000_i1457" DrawAspect="Content" ObjectID="_1788358000" r:id="rId681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120" w:dyaOrig="680">
          <v:shape id="_x0000_i1458" type="#_x0000_t75" alt="eqIdd4b22bf9106d31ae59247668161d7a7d" style="width:48.75pt;height:30pt" o:ole="">
            <v:imagedata r:id="rId655" o:title="eqIdd4b22bf9106d31ae59247668161d7a7d"/>
          </v:shape>
          <o:OLEObject Type="Embed" ProgID="Equation.DSMT4" ShapeID="_x0000_i1458" DrawAspect="Content" ObjectID="_1788358001" r:id="rId682"/>
        </w:object>
      </w:r>
      <w:r w:rsidRPr="00DF2DCC">
        <w:rPr>
          <w:color w:val="FF0000"/>
        </w:rPr>
        <w:t>，</w:t>
      </w:r>
      <w:r w:rsidRPr="00DF2DCC">
        <w:rPr>
          <w:color w:val="FF0000"/>
        </w:rPr>
        <w:t xml:space="preserve"> 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设经过</w:t>
      </w:r>
      <w:r w:rsidRPr="007A6C18">
        <w:rPr>
          <w:color w:val="FF0000"/>
        </w:rPr>
        <w:object w:dxaOrig="240" w:dyaOrig="280">
          <v:shape id="_x0000_i1459" type="#_x0000_t75" alt="eqId1dde8112e8eb968fd042418dd632759e" style="width:11.25pt;height:12.75pt" o:ole="">
            <v:imagedata r:id="rId640" o:title="eqId1dde8112e8eb968fd042418dd632759e"/>
          </v:shape>
          <o:OLEObject Type="Embed" ProgID="Equation.DSMT4" ShapeID="_x0000_i1459" DrawAspect="Content" ObjectID="_1788358002" r:id="rId683"/>
        </w:object>
      </w:r>
      <w:r w:rsidRPr="00DF2DCC">
        <w:rPr>
          <w:color w:val="FF0000"/>
        </w:rPr>
        <w:t>、</w:t>
      </w:r>
      <w:r w:rsidRPr="007A6C18">
        <w:rPr>
          <w:color w:val="FF0000"/>
        </w:rPr>
        <w:object w:dxaOrig="260" w:dyaOrig="240">
          <v:shape id="_x0000_i1460" type="#_x0000_t75" alt="eqIde7c314398e26ffc7164b82946eeb4273" style="width:11.25pt;height:11.25pt" o:ole="">
            <v:imagedata r:id="rId635" o:title="eqIde7c314398e26ffc7164b82946eeb4273"/>
          </v:shape>
          <o:OLEObject Type="Embed" ProgID="Equation.DSMT4" ShapeID="_x0000_i1460" DrawAspect="Content" ObjectID="_1788358003" r:id="rId684"/>
        </w:object>
      </w:r>
      <w:r w:rsidRPr="00DF2DCC">
        <w:rPr>
          <w:color w:val="FF0000"/>
        </w:rPr>
        <w:t>、</w:t>
      </w:r>
      <w:r w:rsidRPr="007A6C18">
        <w:rPr>
          <w:color w:val="FF0000"/>
        </w:rPr>
        <w:object w:dxaOrig="220" w:dyaOrig="240">
          <v:shape id="_x0000_i1461" type="#_x0000_t75" alt="eqId7f9e8449aad35c5d840a3395ea86df6d" style="width:9.75pt;height:9.75pt" o:ole="">
            <v:imagedata r:id="rId631" o:title="eqId7f9e8449aad35c5d840a3395ea86df6d"/>
          </v:shape>
          <o:OLEObject Type="Embed" ProgID="Equation.DSMT4" ShapeID="_x0000_i1461" DrawAspect="Content" ObjectID="_1788358004" r:id="rId685"/>
        </w:object>
      </w:r>
      <w:r w:rsidRPr="00DF2DCC">
        <w:rPr>
          <w:color w:val="FF0000"/>
        </w:rPr>
        <w:t>三点的抛物线的解析式为</w:t>
      </w:r>
      <w:r w:rsidRPr="007A6C18">
        <w:rPr>
          <w:color w:val="FF0000"/>
        </w:rPr>
        <w:object w:dxaOrig="1440" w:dyaOrig="680">
          <v:shape id="_x0000_i1462" type="#_x0000_t75" alt="eqIdfa21ef911c7d7caf2b4b27088a341717" style="width:63pt;height:30pt" o:ole="">
            <v:imagedata r:id="rId686" o:title="eqIdfa21ef911c7d7caf2b4b27088a341717"/>
          </v:shape>
          <o:OLEObject Type="Embed" ProgID="Equation.DSMT4" ShapeID="_x0000_i1462" DrawAspect="Content" ObjectID="_1788358005" r:id="rId687"/>
        </w:object>
      </w:r>
      <w:r w:rsidRPr="00DF2DCC">
        <w:rPr>
          <w:color w:val="FF0000"/>
        </w:rPr>
        <w:t>，将</w:t>
      </w:r>
      <w:r w:rsidRPr="007A6C18">
        <w:rPr>
          <w:color w:val="FF0000"/>
        </w:rPr>
        <w:object w:dxaOrig="1120" w:dyaOrig="680">
          <v:shape id="_x0000_i1463" type="#_x0000_t75" alt="eqIdd4b22bf9106d31ae59247668161d7a7d" style="width:48.75pt;height:30pt" o:ole="">
            <v:imagedata r:id="rId655" o:title="eqIdd4b22bf9106d31ae59247668161d7a7d"/>
          </v:shape>
          <o:OLEObject Type="Embed" ProgID="Equation.DSMT4" ShapeID="_x0000_i1463" DrawAspect="Content" ObjectID="_1788358006" r:id="rId688"/>
        </w:object>
      </w:r>
      <w:r w:rsidRPr="00DF2DCC">
        <w:rPr>
          <w:color w:val="FF0000"/>
        </w:rPr>
        <w:t>代入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859" w:dyaOrig="680">
          <v:shape id="_x0000_i1464" type="#_x0000_t75" alt="eqId5c9409821f746acc8c9b85a73642dd55" style="width:81.75pt;height:30pt" o:ole="">
            <v:imagedata r:id="rId689" o:title="eqId5c9409821f746acc8c9b85a73642dd55"/>
          </v:shape>
          <o:OLEObject Type="Embed" ProgID="Equation.DSMT4" ShapeID="_x0000_i1464" DrawAspect="Content" ObjectID="_1788358007" r:id="rId690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540" w:dyaOrig="280">
          <v:shape id="_x0000_i1465" type="#_x0000_t75" alt="eqId89d500af0ca164f4f04b67a080ba6189" style="width:24pt;height:12.75pt" o:ole="">
            <v:imagedata r:id="rId691" o:title="eqId89d500af0ca164f4f04b67a080ba6189"/>
          </v:shape>
          <o:OLEObject Type="Embed" ProgID="Equation.DSMT4" ShapeID="_x0000_i1465" DrawAspect="Content" ObjectID="_1788358008" r:id="rId69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抛物线解析式为</w:t>
      </w:r>
      <w:r w:rsidRPr="007A6C18">
        <w:rPr>
          <w:color w:val="FF0000"/>
        </w:rPr>
        <w:object w:dxaOrig="2480" w:dyaOrig="680">
          <v:shape id="_x0000_i1466" type="#_x0000_t75" alt="eqId54ba7139560f2742c47c852b81a9ae66" style="width:108.75pt;height:30pt" o:ole="">
            <v:imagedata r:id="rId693" o:title="eqId54ba7139560f2742c47c852b81a9ae66"/>
          </v:shape>
          <o:OLEObject Type="Embed" ProgID="Equation.DSMT4" ShapeID="_x0000_i1466" DrawAspect="Content" ObjectID="_1788358009" r:id="rId69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答案为：</w:t>
      </w:r>
      <w:r w:rsidRPr="007A6C18">
        <w:rPr>
          <w:color w:val="FF0000"/>
        </w:rPr>
        <w:object w:dxaOrig="1240" w:dyaOrig="360">
          <v:shape id="_x0000_i1467" type="#_x0000_t75" alt="eqIdcd616e948c7fa47a59239ac8770cf37d" style="width:54.75pt;height:15.75pt" o:ole="">
            <v:imagedata r:id="rId645" o:title="eqIdcd616e948c7fa47a59239ac8770cf37d"/>
          </v:shape>
          <o:OLEObject Type="Embed" ProgID="Equation.DSMT4" ShapeID="_x0000_i1467" DrawAspect="Content" ObjectID="_1788358010" r:id="rId695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2</w:t>
      </w:r>
      <w:r w:rsidRPr="00DF2DCC">
        <w:t>．（</w:t>
      </w:r>
      <w:r w:rsidRPr="00DF2DCC">
        <w:t>2024·</w:t>
      </w:r>
      <w:r w:rsidRPr="00DF2DCC">
        <w:t>吉林长春</w:t>
      </w:r>
      <w:r w:rsidRPr="00DF2DCC">
        <w:t>·</w:t>
      </w:r>
      <w:r w:rsidRPr="00DF2DCC">
        <w:t>一模）对于二次函数</w:t>
      </w:r>
      <w:r>
        <w:object w:dxaOrig="1540" w:dyaOrig="360">
          <v:shape id="_x0000_i1468" type="#_x0000_t75" alt="eqIda90385c676848de67293e3ed6bc000fe" style="width:68.25pt;height:15.75pt" o:ole="">
            <v:imagedata r:id="rId71" o:title="eqIda90385c676848de67293e3ed6bc000fe"/>
          </v:shape>
          <o:OLEObject Type="Embed" ProgID="Equation.DSMT4" ShapeID="_x0000_i1468" DrawAspect="Content" ObjectID="_1788358011" r:id="rId696"/>
        </w:object>
      </w:r>
      <w:r w:rsidRPr="00DF2DCC">
        <w:t>（</w:t>
      </w:r>
      <w:r>
        <w:object w:dxaOrig="559" w:dyaOrig="280">
          <v:shape id="_x0000_i1469" type="#_x0000_t75" alt="eqId20849c00c47cbdc43f18d53341b6c4e5" style="width:24.75pt;height:12.75pt" o:ole="">
            <v:imagedata r:id="rId697" o:title="eqId20849c00c47cbdc43f18d53341b6c4e5"/>
          </v:shape>
          <o:OLEObject Type="Embed" ProgID="Equation.DSMT4" ShapeID="_x0000_i1469" DrawAspect="Content" ObjectID="_1788358012" r:id="rId698"/>
        </w:object>
      </w:r>
      <w:r w:rsidRPr="00DF2DCC">
        <w:t>，</w:t>
      </w:r>
      <w:r w:rsidRPr="00DF2DCC">
        <w:rPr>
          <w:rFonts w:ascii="Times New Roman" w:eastAsia="Times New Roman" w:hAnsi="Times New Roman" w:cs="Times New Roman"/>
          <w:i/>
        </w:rPr>
        <w:t>a</w:t>
      </w:r>
      <w:r w:rsidRPr="00DF2DCC">
        <w:t>为整数），有四种说法：</w:t>
      </w:r>
      <w:r w:rsidRPr="00DF2DCC">
        <w:t>①</w:t>
      </w:r>
      <w:r w:rsidRPr="00DF2DCC">
        <w:t>函数与</w:t>
      </w:r>
      <w:r w:rsidRPr="00DF2DCC">
        <w:rPr>
          <w:rFonts w:ascii="Times New Roman" w:eastAsia="Times New Roman" w:hAnsi="Times New Roman" w:cs="Times New Roman"/>
          <w:i/>
        </w:rPr>
        <w:t>x</w:t>
      </w:r>
      <w:r w:rsidRPr="00DF2DCC">
        <w:t>轴的一个交点为</w:t>
      </w:r>
      <w:r>
        <w:object w:dxaOrig="699" w:dyaOrig="400">
          <v:shape id="_x0000_i1470" type="#_x0000_t75" alt="eqId2a2a5e336b6bcba6354fd366c892dd06" style="width:30.75pt;height:17.25pt" o:ole="">
            <v:imagedata r:id="rId185" o:title="eqId2a2a5e336b6bcba6354fd366c892dd06"/>
          </v:shape>
          <o:OLEObject Type="Embed" ProgID="Equation.DSMT4" ShapeID="_x0000_i1470" DrawAspect="Content" ObjectID="_1788358013" r:id="rId699"/>
        </w:object>
      </w:r>
      <w:r w:rsidRPr="00DF2DCC">
        <w:t>；</w:t>
      </w:r>
      <w:r w:rsidRPr="00DF2DCC">
        <w:t>②</w:t>
      </w:r>
      <w:r w:rsidRPr="00DF2DCC">
        <w:t>对称轴为直线</w:t>
      </w:r>
      <w:r>
        <w:object w:dxaOrig="520" w:dyaOrig="280">
          <v:shape id="_x0000_i1471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471" DrawAspect="Content" ObjectID="_1788358014" r:id="rId700"/>
        </w:object>
      </w:r>
      <w:r w:rsidRPr="00DF2DCC">
        <w:t>；</w:t>
      </w:r>
      <w:r w:rsidRPr="00DF2DCC">
        <w:t>③</w:t>
      </w:r>
      <w:r w:rsidRPr="00DF2DCC">
        <w:t>当</w:t>
      </w:r>
      <w:r>
        <w:object w:dxaOrig="559" w:dyaOrig="280">
          <v:shape id="_x0000_i1472" type="#_x0000_t75" alt="eqId94440d3e4c073f94f2b266ff99d50e74" style="width:24.75pt;height:12.75pt" o:ole="">
            <v:imagedata r:id="rId701" o:title="eqId94440d3e4c073f94f2b266ff99d50e74"/>
          </v:shape>
          <o:OLEObject Type="Embed" ProgID="Equation.DSMT4" ShapeID="_x0000_i1472" DrawAspect="Content" ObjectID="_1788358015" r:id="rId702"/>
        </w:object>
      </w:r>
      <w:r w:rsidRPr="00DF2DCC">
        <w:t>时，函数的最小值为</w:t>
      </w:r>
      <w:r w:rsidRPr="00DF2DCC">
        <w:t>3</w:t>
      </w:r>
      <w:r w:rsidRPr="00DF2DCC">
        <w:t>；</w:t>
      </w:r>
      <w:r w:rsidRPr="00DF2DCC">
        <w:t>④</w:t>
      </w:r>
      <w:r w:rsidRPr="00DF2DCC">
        <w:t>点</w:t>
      </w:r>
      <w:r>
        <w:object w:dxaOrig="560" w:dyaOrig="400">
          <v:shape id="_x0000_i1473" type="#_x0000_t75" alt="eqId97a9275848b5c91230c249a45f1bfc05" style="width:24.75pt;height:17.25pt" o:ole="">
            <v:imagedata r:id="rId703" o:title="eqId97a9275848b5c91230c249a45f1bfc05"/>
          </v:shape>
          <o:OLEObject Type="Embed" ProgID="Equation.DSMT4" ShapeID="_x0000_i1473" DrawAspect="Content" ObjectID="_1788358016" r:id="rId704"/>
        </w:object>
      </w:r>
      <w:r w:rsidRPr="00DF2DCC">
        <w:t>在函数图象上．若其中只有一个说法是错误的，则</w:t>
      </w:r>
      <w:r w:rsidRPr="00DF2DCC">
        <w:rPr>
          <w:rFonts w:ascii="Times New Roman" w:eastAsia="Times New Roman" w:hAnsi="Times New Roman" w:cs="Times New Roman"/>
          <w:i/>
        </w:rPr>
        <w:t>a</w:t>
      </w:r>
      <w:r w:rsidRPr="00DF2DCC">
        <w:t>的值为</w:t>
      </w:r>
      <w:r w:rsidRPr="00DF2DCC">
        <w:rPr>
          <w:rFonts w:ascii="Times New Roman" w:eastAsia="Times New Roman" w:hAnsi="Times New Roman" w:cs="Times New Roman"/>
          <w:u w:val="single"/>
        </w:rPr>
        <w:t xml:space="preserve">        </w:t>
      </w:r>
      <w:r w:rsidRPr="00DF2DCC"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5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二次函数的图象与性质．根据二次函数图象与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轴的交点问题可判断</w:t>
      </w:r>
      <w:r w:rsidRPr="00DF2DCC">
        <w:rPr>
          <w:rFonts w:ascii="Times New Roman" w:eastAsia="Times New Roman" w:hAnsi="Times New Roman" w:cs="Times New Roman"/>
          <w:i/>
          <w:color w:val="FF0000"/>
        </w:rPr>
        <w:t>A</w:t>
      </w:r>
      <w:r w:rsidRPr="00DF2DCC">
        <w:rPr>
          <w:color w:val="FF0000"/>
        </w:rPr>
        <w:t>、</w:t>
      </w:r>
      <w:r w:rsidRPr="00DF2DCC">
        <w:rPr>
          <w:rFonts w:ascii="Times New Roman" w:eastAsia="Times New Roman" w:hAnsi="Times New Roman" w:cs="Times New Roman"/>
          <w:i/>
          <w:color w:val="FF0000"/>
        </w:rPr>
        <w:t>C</w:t>
      </w:r>
      <w:r w:rsidRPr="00DF2DCC">
        <w:rPr>
          <w:color w:val="FF0000"/>
        </w:rPr>
        <w:t>中有一个是错误的，进而判断选项</w:t>
      </w:r>
      <w:r w:rsidRPr="00DF2DCC">
        <w:rPr>
          <w:color w:val="FF0000"/>
        </w:rPr>
        <w:t>①</w:t>
      </w:r>
      <w:r w:rsidRPr="00DF2DCC">
        <w:rPr>
          <w:color w:val="FF0000"/>
        </w:rPr>
        <w:t>、</w:t>
      </w:r>
      <w:r w:rsidRPr="00DF2DCC">
        <w:rPr>
          <w:color w:val="FF0000"/>
        </w:rPr>
        <w:t>②</w:t>
      </w:r>
      <w:r w:rsidRPr="00DF2DCC">
        <w:rPr>
          <w:color w:val="FF0000"/>
        </w:rPr>
        <w:t>、</w:t>
      </w:r>
      <w:r w:rsidRPr="00DF2DCC">
        <w:rPr>
          <w:color w:val="FF0000"/>
        </w:rPr>
        <w:t>④</w:t>
      </w:r>
      <w:r w:rsidRPr="00DF2DCC">
        <w:rPr>
          <w:color w:val="FF0000"/>
        </w:rPr>
        <w:t>或</w:t>
      </w:r>
      <w:r w:rsidRPr="00DF2DCC">
        <w:rPr>
          <w:color w:val="FF0000"/>
        </w:rPr>
        <w:t>②</w:t>
      </w:r>
      <w:r w:rsidRPr="00DF2DCC">
        <w:rPr>
          <w:color w:val="FF0000"/>
        </w:rPr>
        <w:t>、</w:t>
      </w:r>
      <w:r w:rsidRPr="00DF2DCC">
        <w:rPr>
          <w:color w:val="FF0000"/>
        </w:rPr>
        <w:t>③</w:t>
      </w:r>
      <w:r w:rsidRPr="00DF2DCC">
        <w:rPr>
          <w:color w:val="FF0000"/>
        </w:rPr>
        <w:t>、</w:t>
      </w:r>
      <w:r w:rsidRPr="00DF2DCC">
        <w:rPr>
          <w:color w:val="FF0000"/>
        </w:rPr>
        <w:t>④</w:t>
      </w:r>
      <w:r w:rsidRPr="00DF2DCC">
        <w:rPr>
          <w:color w:val="FF0000"/>
        </w:rPr>
        <w:t>组合得到的解析式是否符合题意即可得出结论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</w:t>
      </w: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rFonts w:ascii="Calibri" w:hAnsi="Calibri" w:cs="Calibri"/>
          <w:color w:val="FF0000"/>
        </w:rPr>
        <w:t>①</w:t>
      </w:r>
      <w:r w:rsidRPr="00DF2DCC">
        <w:rPr>
          <w:color w:val="FF0000"/>
        </w:rPr>
        <w:t>选项中函数图象与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轴的一个交点为</w:t>
      </w:r>
      <w:r w:rsidRPr="007A6C18">
        <w:rPr>
          <w:color w:val="FF0000"/>
        </w:rPr>
        <w:object w:dxaOrig="699" w:dyaOrig="400">
          <v:shape id="_x0000_i1474" type="#_x0000_t75" alt="eqId2a2a5e336b6bcba6354fd366c892dd06" style="width:30.75pt;height:17.25pt" o:ole="">
            <v:imagedata r:id="rId185" o:title="eqId2a2a5e336b6bcba6354fd366c892dd06"/>
          </v:shape>
          <o:OLEObject Type="Embed" ProgID="Equation.DSMT4" ShapeID="_x0000_i1474" DrawAspect="Content" ObjectID="_1788358017" r:id="rId70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即函数图象与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轴有交点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③</w:t>
      </w:r>
      <w:r w:rsidRPr="00DF2DCC">
        <w:rPr>
          <w:color w:val="FF0000"/>
        </w:rPr>
        <w:t>选项中</w:t>
      </w:r>
      <w:r w:rsidRPr="007A6C18">
        <w:rPr>
          <w:color w:val="FF0000"/>
        </w:rPr>
        <w:object w:dxaOrig="559" w:dyaOrig="280">
          <v:shape id="_x0000_i1475" type="#_x0000_t75" alt="eqId94440d3e4c073f94f2b266ff99d50e74" style="width:24.75pt;height:12.75pt" o:ole="">
            <v:imagedata r:id="rId701" o:title="eqId94440d3e4c073f94f2b266ff99d50e74"/>
          </v:shape>
          <o:OLEObject Type="Embed" ProgID="Equation.DSMT4" ShapeID="_x0000_i1475" DrawAspect="Content" ObjectID="_1788358018" r:id="rId706"/>
        </w:object>
      </w:r>
      <w:r w:rsidRPr="00DF2DCC">
        <w:rPr>
          <w:color w:val="FF0000"/>
        </w:rPr>
        <w:t>时函数的最小值为</w:t>
      </w:r>
      <w:r w:rsidRPr="00DF2DCC">
        <w:rPr>
          <w:color w:val="FF0000"/>
        </w:rPr>
        <w:t>3</w:t>
      </w:r>
      <w:r w:rsidRPr="00DF2DCC">
        <w:rPr>
          <w:color w:val="FF0000"/>
        </w:rPr>
        <w:t>，即函数图象与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轴无交点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选项</w:t>
      </w:r>
      <w:r w:rsidRPr="00DF2DCC">
        <w:rPr>
          <w:color w:val="FF0000"/>
        </w:rPr>
        <w:t>①</w:t>
      </w:r>
      <w:r w:rsidRPr="00DF2DCC">
        <w:rPr>
          <w:color w:val="FF0000"/>
        </w:rPr>
        <w:t>和</w:t>
      </w:r>
      <w:r w:rsidRPr="00DF2DCC">
        <w:rPr>
          <w:color w:val="FF0000"/>
        </w:rPr>
        <w:t>③</w:t>
      </w:r>
      <w:r w:rsidRPr="00DF2DCC">
        <w:rPr>
          <w:color w:val="FF0000"/>
        </w:rPr>
        <w:t>中有一个是错误的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若选项</w:t>
      </w:r>
      <w:r w:rsidRPr="00DF2DCC">
        <w:rPr>
          <w:color w:val="FF0000"/>
        </w:rPr>
        <w:t>①</w:t>
      </w:r>
      <w:r w:rsidRPr="00DF2DCC">
        <w:rPr>
          <w:color w:val="FF0000"/>
        </w:rPr>
        <w:t>、</w:t>
      </w:r>
      <w:r w:rsidRPr="00DF2DCC">
        <w:rPr>
          <w:color w:val="FF0000"/>
        </w:rPr>
        <w:t>②</w:t>
      </w:r>
      <w:r w:rsidRPr="00DF2DCC">
        <w:rPr>
          <w:color w:val="FF0000"/>
        </w:rPr>
        <w:t>、</w:t>
      </w:r>
      <w:r w:rsidRPr="00DF2DCC">
        <w:rPr>
          <w:color w:val="FF0000"/>
        </w:rPr>
        <w:t>④</w:t>
      </w:r>
      <w:r w:rsidRPr="00DF2DCC">
        <w:rPr>
          <w:color w:val="FF0000"/>
        </w:rPr>
        <w:t>均正确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函数与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轴的一个交点为</w:t>
      </w:r>
      <w:r w:rsidRPr="007A6C18">
        <w:rPr>
          <w:color w:val="FF0000"/>
        </w:rPr>
        <w:object w:dxaOrig="699" w:dyaOrig="400">
          <v:shape id="_x0000_i1476" type="#_x0000_t75" alt="eqId2a2a5e336b6bcba6354fd366c892dd06" style="width:30.75pt;height:17.25pt" o:ole="">
            <v:imagedata r:id="rId185" o:title="eqId2a2a5e336b6bcba6354fd366c892dd06"/>
          </v:shape>
          <o:OLEObject Type="Embed" ProgID="Equation.DSMT4" ShapeID="_x0000_i1476" DrawAspect="Content" ObjectID="_1788358019" r:id="rId707"/>
        </w:object>
      </w:r>
      <w:r w:rsidRPr="00DF2DCC">
        <w:rPr>
          <w:color w:val="FF0000"/>
        </w:rPr>
        <w:t>，对称轴为直线</w:t>
      </w:r>
      <w:r w:rsidRPr="007A6C18">
        <w:rPr>
          <w:color w:val="FF0000"/>
        </w:rPr>
        <w:object w:dxaOrig="520" w:dyaOrig="280">
          <v:shape id="_x0000_i1477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477" DrawAspect="Content" ObjectID="_1788358020" r:id="rId70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函数与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轴另一个交点为</w:t>
      </w:r>
      <w:r w:rsidRPr="007A6C18">
        <w:rPr>
          <w:color w:val="FF0000"/>
        </w:rPr>
        <w:object w:dxaOrig="560" w:dyaOrig="400">
          <v:shape id="_x0000_i1478" type="#_x0000_t75" alt="eqId88c3a2f5b0702ea9fbb9dc8904579737" style="width:24.75pt;height:18pt" o:ole="">
            <v:imagedata r:id="rId709" o:title="eqId88c3a2f5b0702ea9fbb9dc8904579737"/>
          </v:shape>
          <o:OLEObject Type="Embed" ProgID="Equation.DSMT4" ShapeID="_x0000_i1478" DrawAspect="Content" ObjectID="_1788358021" r:id="rId710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该函数解析式可表示为</w:t>
      </w:r>
      <w:r w:rsidRPr="007A6C18">
        <w:rPr>
          <w:color w:val="FF0000"/>
        </w:rPr>
        <w:object w:dxaOrig="1859" w:dyaOrig="400">
          <v:shape id="_x0000_i1479" type="#_x0000_t75" alt="eqIdd55b04e973cbe7be80e34d68ae3f7a29" style="width:81.75pt;height:17.25pt" o:ole="">
            <v:imagedata r:id="rId711" o:title="eqIdd55b04e973cbe7be80e34d68ae3f7a29"/>
          </v:shape>
          <o:OLEObject Type="Embed" ProgID="Equation.DSMT4" ShapeID="_x0000_i1479" DrawAspect="Content" ObjectID="_1788358022" r:id="rId712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点</w:t>
      </w:r>
      <w:r w:rsidRPr="007A6C18">
        <w:rPr>
          <w:color w:val="FF0000"/>
        </w:rPr>
        <w:object w:dxaOrig="560" w:dyaOrig="400">
          <v:shape id="_x0000_i1480" type="#_x0000_t75" alt="eqId97a9275848b5c91230c249a45f1bfc05" style="width:24.75pt;height:17.25pt" o:ole="">
            <v:imagedata r:id="rId703" o:title="eqId97a9275848b5c91230c249a45f1bfc05"/>
          </v:shape>
          <o:OLEObject Type="Embed" ProgID="Equation.DSMT4" ShapeID="_x0000_i1480" DrawAspect="Content" ObjectID="_1788358023" r:id="rId713"/>
        </w:object>
      </w:r>
      <w:r w:rsidRPr="00DF2DCC">
        <w:rPr>
          <w:color w:val="FF0000"/>
        </w:rPr>
        <w:t>在函数图象上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820" w:dyaOrig="400">
          <v:shape id="_x0000_i1481" type="#_x0000_t75" alt="eqId7241bad0b21a5f23b13764b626157508" style="width:80.25pt;height:18pt" o:ole="">
            <v:imagedata r:id="rId714" o:title="eqId7241bad0b21a5f23b13764b626157508"/>
          </v:shape>
          <o:OLEObject Type="Embed" ProgID="Equation.DSMT4" ShapeID="_x0000_i1481" DrawAspect="Content" ObjectID="_1788358024" r:id="rId71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580" w:dyaOrig="620">
          <v:shape id="_x0000_i1482" type="#_x0000_t75" alt="eqId760d357032d3cd5e88e55876c590c1e3" style="width:26.25pt;height:27pt" o:ole="">
            <v:imagedata r:id="rId716" o:title="eqId760d357032d3cd5e88e55876c590c1e3"/>
          </v:shape>
          <o:OLEObject Type="Embed" ProgID="Equation.DSMT4" ShapeID="_x0000_i1482" DrawAspect="Content" ObjectID="_1788358025" r:id="rId717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rFonts w:ascii="Times New Roman" w:eastAsia="Times New Roman" w:hAnsi="Times New Roman" w:cs="Times New Roman"/>
          <w:i/>
          <w:color w:val="FF0000"/>
        </w:rPr>
        <w:t>a</w:t>
      </w:r>
      <w:r w:rsidRPr="00DF2DCC">
        <w:rPr>
          <w:color w:val="FF0000"/>
        </w:rPr>
        <w:t>为整数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不符合题意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若选项</w:t>
      </w:r>
      <w:r w:rsidRPr="00DF2DCC">
        <w:rPr>
          <w:color w:val="FF0000"/>
        </w:rPr>
        <w:t>②</w:t>
      </w:r>
      <w:r w:rsidRPr="00DF2DCC">
        <w:rPr>
          <w:color w:val="FF0000"/>
        </w:rPr>
        <w:t>、</w:t>
      </w:r>
      <w:r w:rsidRPr="00DF2DCC">
        <w:rPr>
          <w:color w:val="FF0000"/>
        </w:rPr>
        <w:t>③</w:t>
      </w:r>
      <w:r w:rsidRPr="00DF2DCC">
        <w:rPr>
          <w:color w:val="FF0000"/>
        </w:rPr>
        <w:t>、</w:t>
      </w:r>
      <w:r w:rsidRPr="00DF2DCC">
        <w:rPr>
          <w:color w:val="FF0000"/>
        </w:rPr>
        <w:t>④</w:t>
      </w:r>
      <w:r w:rsidRPr="00DF2DCC">
        <w:rPr>
          <w:color w:val="FF0000"/>
        </w:rPr>
        <w:t>均正确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对称轴为直线</w:t>
      </w:r>
      <w:r w:rsidRPr="007A6C18">
        <w:rPr>
          <w:color w:val="FF0000"/>
        </w:rPr>
        <w:object w:dxaOrig="520" w:dyaOrig="280">
          <v:shape id="_x0000_i1483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483" DrawAspect="Content" ObjectID="_1788358026" r:id="rId718"/>
        </w:object>
      </w:r>
      <w:r w:rsidRPr="00DF2DCC">
        <w:rPr>
          <w:color w:val="FF0000"/>
        </w:rPr>
        <w:t>，函数的最小值为</w:t>
      </w:r>
      <w:r w:rsidRPr="00DF2DCC">
        <w:rPr>
          <w:color w:val="FF0000"/>
        </w:rPr>
        <w:t>3</w: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设抛物线的解析式为</w:t>
      </w:r>
      <w:r w:rsidRPr="007A6C18">
        <w:rPr>
          <w:color w:val="FF0000"/>
        </w:rPr>
        <w:object w:dxaOrig="1620" w:dyaOrig="440">
          <v:shape id="_x0000_i1484" type="#_x0000_t75" alt="eqId887b66a76b90a7f847561d90cc160d22" style="width:71.25pt;height:18.75pt" o:ole="">
            <v:imagedata r:id="rId719" o:title="eqId887b66a76b90a7f847561d90cc160d22"/>
          </v:shape>
          <o:OLEObject Type="Embed" ProgID="Equation.DSMT4" ShapeID="_x0000_i1484" DrawAspect="Content" ObjectID="_1788358027" r:id="rId720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点</w:t>
      </w:r>
      <w:r w:rsidRPr="007A6C18">
        <w:rPr>
          <w:color w:val="FF0000"/>
        </w:rPr>
        <w:object w:dxaOrig="560" w:dyaOrig="400">
          <v:shape id="_x0000_i1485" type="#_x0000_t75" alt="eqId97a9275848b5c91230c249a45f1bfc05" style="width:24.75pt;height:17.25pt" o:ole="">
            <v:imagedata r:id="rId703" o:title="eqId97a9275848b5c91230c249a45f1bfc05"/>
          </v:shape>
          <o:OLEObject Type="Embed" ProgID="Equation.DSMT4" ShapeID="_x0000_i1485" DrawAspect="Content" ObjectID="_1788358028" r:id="rId721"/>
        </w:object>
      </w:r>
      <w:r w:rsidRPr="00DF2DCC">
        <w:rPr>
          <w:color w:val="FF0000"/>
        </w:rPr>
        <w:t>在函数图象上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lastRenderedPageBreak/>
        <w:t>∴</w:t>
      </w:r>
      <w:r w:rsidRPr="007A6C18">
        <w:rPr>
          <w:color w:val="FF0000"/>
        </w:rPr>
        <w:object w:dxaOrig="1979" w:dyaOrig="500">
          <v:shape id="_x0000_i1486" type="#_x0000_t75" alt="eqId42dc23ebce3e5d82485f127735d2d6ce" style="width:87pt;height:21.75pt" o:ole="">
            <v:imagedata r:id="rId722" o:title="eqId42dc23ebce3e5d82485f127735d2d6ce"/>
          </v:shape>
          <o:OLEObject Type="Embed" ProgID="Equation.DSMT4" ShapeID="_x0000_i1486" DrawAspect="Content" ObjectID="_1788358029" r:id="rId723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：</w:t>
      </w:r>
      <w:r w:rsidRPr="007A6C18">
        <w:rPr>
          <w:color w:val="FF0000"/>
        </w:rPr>
        <w:object w:dxaOrig="560" w:dyaOrig="280">
          <v:shape id="_x0000_i1487" type="#_x0000_t75" alt="eqIdab839d8569171afab5ed55c22013aa72" style="width:24.75pt;height:12pt" o:ole="">
            <v:imagedata r:id="rId724" o:title="eqIdab839d8569171afab5ed55c22013aa72"/>
          </v:shape>
          <o:OLEObject Type="Embed" ProgID="Equation.DSMT4" ShapeID="_x0000_i1487" DrawAspect="Content" ObjectID="_1788358030" r:id="rId725"/>
        </w:object>
      </w:r>
      <w:r w:rsidRPr="00DF2DCC">
        <w:rPr>
          <w:color w:val="FF0000"/>
        </w:rPr>
        <w:t>，符合</w:t>
      </w:r>
      <w:r w:rsidRPr="00DF2DCC">
        <w:rPr>
          <w:rFonts w:ascii="Times New Roman" w:eastAsia="Times New Roman" w:hAnsi="Times New Roman" w:cs="Times New Roman"/>
          <w:i/>
          <w:color w:val="FF0000"/>
        </w:rPr>
        <w:t>a</w:t>
      </w:r>
      <w:r w:rsidRPr="00DF2DCC">
        <w:rPr>
          <w:color w:val="FF0000"/>
        </w:rPr>
        <w:t>为整数的条件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答案为：</w:t>
      </w:r>
      <w:r w:rsidRPr="00DF2DCC">
        <w:rPr>
          <w:color w:val="FF0000"/>
        </w:rPr>
        <w:t>5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3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江苏常州</w:t>
      </w:r>
      <w:r w:rsidRPr="00DF2DCC">
        <w:t>·</w:t>
      </w:r>
      <w:r w:rsidRPr="00DF2DCC">
        <w:t>阶段练习）如果将二次函数的图象平移，有一个点既在平移前的函数图象上又在平移后的函数图象上，那么称这个点为</w:t>
      </w:r>
      <w:r w:rsidRPr="00DF2DCC">
        <w:t>“</w:t>
      </w:r>
      <w:r w:rsidRPr="00DF2DCC">
        <w:t>平衡点</w:t>
      </w:r>
      <w:r w:rsidRPr="00DF2DCC">
        <w:t>”</w:t>
      </w:r>
      <w:r w:rsidRPr="00DF2DCC">
        <w:t>．现将抛物线</w:t>
      </w:r>
      <w:r>
        <w:object w:dxaOrig="1800" w:dyaOrig="440">
          <v:shape id="_x0000_i1488" type="#_x0000_t75" alt="eqIda36168d65ef57bda70f41625215c8a45" style="width:78.75pt;height:20.25pt" o:ole="">
            <v:imagedata r:id="rId726" o:title="eqIda36168d65ef57bda70f41625215c8a45"/>
          </v:shape>
          <o:OLEObject Type="Embed" ProgID="Equation.DSMT4" ShapeID="_x0000_i1488" DrawAspect="Content" ObjectID="_1788358031" r:id="rId727"/>
        </w:object>
      </w:r>
      <w:r w:rsidRPr="00DF2DCC">
        <w:t>沿</w:t>
      </w:r>
      <w:r>
        <w:object w:dxaOrig="200" w:dyaOrig="220">
          <v:shape id="_x0000_i1489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489" DrawAspect="Content" ObjectID="_1788358032" r:id="rId728"/>
        </w:object>
      </w:r>
      <w:r w:rsidRPr="00DF2DCC">
        <w:t>轴平移得到新抛物线</w:t>
      </w:r>
      <w:r>
        <w:object w:dxaOrig="300" w:dyaOrig="360">
          <v:shape id="_x0000_i1490" type="#_x0000_t75" alt="eqId23f3ffe7abc59e2f65d827c8eab8d36a" style="width:12.75pt;height:15.75pt" o:ole="">
            <v:imagedata r:id="rId729" o:title="eqId23f3ffe7abc59e2f65d827c8eab8d36a"/>
          </v:shape>
          <o:OLEObject Type="Embed" ProgID="Equation.DSMT4" ShapeID="_x0000_i1490" DrawAspect="Content" ObjectID="_1788358033" r:id="rId730"/>
        </w:object>
      </w:r>
      <w:r w:rsidRPr="00DF2DCC">
        <w:t>，如果</w:t>
      </w:r>
      <w:r w:rsidRPr="00DF2DCC">
        <w:t>“</w:t>
      </w:r>
      <w:r w:rsidRPr="00DF2DCC">
        <w:t>平衡点</w:t>
      </w:r>
      <w:r w:rsidRPr="00DF2DCC">
        <w:t>”</w:t>
      </w:r>
      <w:r w:rsidRPr="00DF2DCC">
        <w:t>为</w:t>
      </w:r>
      <w:r>
        <w:object w:dxaOrig="499" w:dyaOrig="340">
          <v:shape id="_x0000_i1491" type="#_x0000_t75" alt="eqIdfd11e877493a305ed582b3cb7d0576db" style="width:21.75pt;height:15pt" o:ole="">
            <v:imagedata r:id="rId197" o:title="eqIdfd11e877493a305ed582b3cb7d0576db"/>
          </v:shape>
          <o:OLEObject Type="Embed" ProgID="Equation.DSMT4" ShapeID="_x0000_i1491" DrawAspect="Content" ObjectID="_1788358034" r:id="rId731"/>
        </w:object>
      </w:r>
      <w:r w:rsidRPr="00DF2DCC">
        <w:t>，那么新抛物线</w:t>
      </w:r>
      <w:r>
        <w:object w:dxaOrig="300" w:dyaOrig="360">
          <v:shape id="_x0000_i1492" type="#_x0000_t75" alt="eqId23f3ffe7abc59e2f65d827c8eab8d36a" style="width:12.75pt;height:15.75pt" o:ole="">
            <v:imagedata r:id="rId729" o:title="eqId23f3ffe7abc59e2f65d827c8eab8d36a"/>
          </v:shape>
          <o:OLEObject Type="Embed" ProgID="Equation.DSMT4" ShapeID="_x0000_i1492" DrawAspect="Content" ObjectID="_1788358035" r:id="rId732"/>
        </w:object>
      </w:r>
      <w:r w:rsidRPr="00DF2DCC">
        <w:t>的表达式为</w:t>
      </w:r>
      <w:r w:rsidRPr="00DF2DCC">
        <w:rPr>
          <w:rFonts w:ascii="Times New Roman" w:eastAsia="Times New Roman" w:hAnsi="Times New Roman" w:cs="Times New Roman"/>
          <w:u w:val="single"/>
        </w:rPr>
        <w:t xml:space="preserve">      </w:t>
      </w:r>
      <w:r w:rsidRPr="00DF2DCC"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7A6C18">
        <w:rPr>
          <w:color w:val="FF0000"/>
        </w:rPr>
        <w:object w:dxaOrig="1520" w:dyaOrig="440">
          <v:shape id="_x0000_i1493" type="#_x0000_t75" alt="eqId9c2f3103e175d5d60c760c5ced626df6" style="width:66.75pt;height:18.75pt" o:ole="">
            <v:imagedata r:id="rId733" o:title="eqId9c2f3103e175d5d60c760c5ced626df6"/>
          </v:shape>
          <o:OLEObject Type="Embed" ProgID="Equation.DSMT4" ShapeID="_x0000_i1493" DrawAspect="Content" ObjectID="_1788358036" r:id="rId734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二次函数图象的平移、二次函数图象上点的坐标特征，先设平移后新抛物线</w:t>
      </w:r>
      <w:r w:rsidRPr="007A6C18">
        <w:rPr>
          <w:color w:val="FF0000"/>
        </w:rPr>
        <w:object w:dxaOrig="300" w:dyaOrig="360">
          <v:shape id="_x0000_i1494" type="#_x0000_t75" alt="eqId23f3ffe7abc59e2f65d827c8eab8d36a" style="width:12.75pt;height:15.75pt" o:ole="">
            <v:imagedata r:id="rId729" o:title="eqId23f3ffe7abc59e2f65d827c8eab8d36a"/>
          </v:shape>
          <o:OLEObject Type="Embed" ProgID="Equation.DSMT4" ShapeID="_x0000_i1494" DrawAspect="Content" ObjectID="_1788358037" r:id="rId735"/>
        </w:object>
      </w:r>
      <w:r w:rsidRPr="00DF2DCC">
        <w:rPr>
          <w:color w:val="FF0000"/>
        </w:rPr>
        <w:t>的表达式为</w:t>
      </w:r>
      <w:r w:rsidRPr="007A6C18">
        <w:rPr>
          <w:color w:val="FF0000"/>
        </w:rPr>
        <w:object w:dxaOrig="1880" w:dyaOrig="440">
          <v:shape id="_x0000_i1495" type="#_x0000_t75" alt="eqIddacd400eb8b6244310ffdb6dad3e7d84" style="width:83.25pt;height:18.75pt" o:ole="">
            <v:imagedata r:id="rId736" o:title="eqIddacd400eb8b6244310ffdb6dad3e7d84"/>
          </v:shape>
          <o:OLEObject Type="Embed" ProgID="Equation.DSMT4" ShapeID="_x0000_i1495" DrawAspect="Content" ObjectID="_1788358038" r:id="rId737"/>
        </w:object>
      </w:r>
      <w:r w:rsidRPr="00DF2DCC">
        <w:rPr>
          <w:color w:val="FF0000"/>
        </w:rPr>
        <w:t>，根据</w:t>
      </w:r>
      <w:r w:rsidRPr="00DF2DCC">
        <w:rPr>
          <w:color w:val="FF0000"/>
        </w:rPr>
        <w:t>“</w:t>
      </w:r>
      <w:r w:rsidRPr="00DF2DCC">
        <w:rPr>
          <w:color w:val="FF0000"/>
        </w:rPr>
        <w:t>平衡点</w:t>
      </w:r>
      <w:r w:rsidRPr="00DF2DCC">
        <w:rPr>
          <w:color w:val="FF0000"/>
        </w:rPr>
        <w:t>”</w:t>
      </w:r>
      <w:r w:rsidRPr="00DF2DCC">
        <w:rPr>
          <w:color w:val="FF0000"/>
        </w:rPr>
        <w:t>将已知点代入求解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设平移后新抛物线</w:t>
      </w:r>
      <w:r w:rsidRPr="007A6C18">
        <w:rPr>
          <w:color w:val="FF0000"/>
        </w:rPr>
        <w:object w:dxaOrig="300" w:dyaOrig="360">
          <v:shape id="_x0000_i1496" type="#_x0000_t75" alt="eqId23f3ffe7abc59e2f65d827c8eab8d36a" style="width:12.75pt;height:15.75pt" o:ole="">
            <v:imagedata r:id="rId729" o:title="eqId23f3ffe7abc59e2f65d827c8eab8d36a"/>
          </v:shape>
          <o:OLEObject Type="Embed" ProgID="Equation.DSMT4" ShapeID="_x0000_i1496" DrawAspect="Content" ObjectID="_1788358039" r:id="rId738"/>
        </w:object>
      </w:r>
      <w:r w:rsidRPr="00DF2DCC">
        <w:rPr>
          <w:color w:val="FF0000"/>
        </w:rPr>
        <w:t>的表达式为</w:t>
      </w:r>
      <w:r w:rsidRPr="007A6C18">
        <w:rPr>
          <w:color w:val="FF0000"/>
        </w:rPr>
        <w:object w:dxaOrig="1880" w:dyaOrig="440">
          <v:shape id="_x0000_i1497" type="#_x0000_t75" alt="eqIddacd400eb8b6244310ffdb6dad3e7d84" style="width:83.25pt;height:18.75pt" o:ole="">
            <v:imagedata r:id="rId736" o:title="eqIddacd400eb8b6244310ffdb6dad3e7d84"/>
          </v:shape>
          <o:OLEObject Type="Embed" ProgID="Equation.DSMT4" ShapeID="_x0000_i1497" DrawAspect="Content" ObjectID="_1788358040" r:id="rId739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rFonts w:ascii="Calibri" w:hAnsi="Calibri" w:cs="Calibri"/>
          <w:color w:val="FF0000"/>
        </w:rPr>
        <w:t>“</w:t>
      </w:r>
      <w:r w:rsidRPr="00DF2DCC">
        <w:rPr>
          <w:color w:val="FF0000"/>
        </w:rPr>
        <w:t>平衡点</w:t>
      </w:r>
      <w:r w:rsidRPr="00DF2DCC">
        <w:rPr>
          <w:color w:val="FF0000"/>
        </w:rPr>
        <w:t>”</w:t>
      </w:r>
      <w:r w:rsidRPr="00DF2DCC">
        <w:rPr>
          <w:color w:val="FF0000"/>
        </w:rPr>
        <w:t>为</w:t>
      </w:r>
      <w:r w:rsidRPr="007A6C18">
        <w:rPr>
          <w:color w:val="FF0000"/>
        </w:rPr>
        <w:object w:dxaOrig="499" w:dyaOrig="340">
          <v:shape id="_x0000_i1498" type="#_x0000_t75" alt="eqIdfd11e877493a305ed582b3cb7d0576db" style="width:21.75pt;height:15pt" o:ole="">
            <v:imagedata r:id="rId197" o:title="eqIdfd11e877493a305ed582b3cb7d0576db"/>
          </v:shape>
          <o:OLEObject Type="Embed" ProgID="Equation.DSMT4" ShapeID="_x0000_i1498" DrawAspect="Content" ObjectID="_1788358041" r:id="rId74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840" w:dyaOrig="440">
          <v:shape id="_x0000_i1499" type="#_x0000_t75" alt="eqId7253efa4e48839852f73f6614edbd9a6" style="width:81pt;height:18.75pt" o:ole="">
            <v:imagedata r:id="rId741" o:title="eqId7253efa4e48839852f73f6614edbd9a6"/>
          </v:shape>
          <o:OLEObject Type="Embed" ProgID="Equation.DSMT4" ShapeID="_x0000_i1499" DrawAspect="Content" ObjectID="_1788358042" r:id="rId742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</w:t>
      </w:r>
      <w:r w:rsidRPr="007A6C18">
        <w:rPr>
          <w:color w:val="FF0000"/>
        </w:rPr>
        <w:object w:dxaOrig="800" w:dyaOrig="360">
          <v:shape id="_x0000_i1500" type="#_x0000_t75" alt="eqIdb87ab7201a315dc2e6694d7a4823be17" style="width:35.25pt;height:15.75pt" o:ole="">
            <v:imagedata r:id="rId743" o:title="eqIdb87ab7201a315dc2e6694d7a4823be17"/>
          </v:shape>
          <o:OLEObject Type="Embed" ProgID="Equation.DSMT4" ShapeID="_x0000_i1500" DrawAspect="Content" ObjectID="_1788358043" r:id="rId744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700" w:dyaOrig="360">
          <v:shape id="_x0000_i1501" type="#_x0000_t75" alt="eqId24da71826827ba1b3f4d925f5e01a19c" style="width:30.75pt;height:15.75pt" o:ole="">
            <v:imagedata r:id="rId745" o:title="eqId24da71826827ba1b3f4d925f5e01a19c"/>
          </v:shape>
          <o:OLEObject Type="Embed" ProgID="Equation.DSMT4" ShapeID="_x0000_i1501" DrawAspect="Content" ObjectID="_1788358044" r:id="rId746"/>
        </w:object>
      </w:r>
      <w:r w:rsidRPr="00DF2DCC">
        <w:rPr>
          <w:color w:val="FF0000"/>
        </w:rPr>
        <w:t>（不符合题意，舍去）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新抛物线</w:t>
      </w:r>
      <w:r w:rsidRPr="007A6C18">
        <w:rPr>
          <w:color w:val="FF0000"/>
        </w:rPr>
        <w:object w:dxaOrig="300" w:dyaOrig="360">
          <v:shape id="_x0000_i1502" type="#_x0000_t75" alt="eqId23f3ffe7abc59e2f65d827c8eab8d36a" style="width:12.75pt;height:15.75pt" o:ole="">
            <v:imagedata r:id="rId729" o:title="eqId23f3ffe7abc59e2f65d827c8eab8d36a"/>
          </v:shape>
          <o:OLEObject Type="Embed" ProgID="Equation.DSMT4" ShapeID="_x0000_i1502" DrawAspect="Content" ObjectID="_1788358045" r:id="rId747"/>
        </w:object>
      </w:r>
      <w:r w:rsidRPr="00DF2DCC">
        <w:rPr>
          <w:color w:val="FF0000"/>
        </w:rPr>
        <w:t>的表达式为</w:t>
      </w:r>
      <w:r w:rsidRPr="007A6C18">
        <w:rPr>
          <w:color w:val="FF0000"/>
        </w:rPr>
        <w:object w:dxaOrig="1520" w:dyaOrig="440">
          <v:shape id="_x0000_i1503" type="#_x0000_t75" alt="eqId9c2f3103e175d5d60c760c5ced626df6" style="width:66.75pt;height:18.75pt" o:ole="">
            <v:imagedata r:id="rId733" o:title="eqId9c2f3103e175d5d60c760c5ced626df6"/>
          </v:shape>
          <o:OLEObject Type="Embed" ProgID="Equation.DSMT4" ShapeID="_x0000_i1503" DrawAspect="Content" ObjectID="_1788358046" r:id="rId74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答案为：</w:t>
      </w:r>
      <w:r w:rsidRPr="007A6C18">
        <w:rPr>
          <w:color w:val="FF0000"/>
        </w:rPr>
        <w:object w:dxaOrig="1520" w:dyaOrig="440">
          <v:shape id="_x0000_i1504" type="#_x0000_t75" alt="eqId9c2f3103e175d5d60c760c5ced626df6" style="width:66.75pt;height:18.75pt" o:ole="">
            <v:imagedata r:id="rId733" o:title="eqId9c2f3103e175d5d60c760c5ced626df6"/>
          </v:shape>
          <o:OLEObject Type="Embed" ProgID="Equation.DSMT4" ShapeID="_x0000_i1504" DrawAspect="Content" ObjectID="_1788358047" r:id="rId749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4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江苏南通</w:t>
      </w:r>
      <w:r w:rsidRPr="00DF2DCC">
        <w:t>·</w:t>
      </w:r>
      <w:r w:rsidRPr="00DF2DCC">
        <w:t>阶段练习）古时乾隆皇帝曾在秋日路过卢沟桥，赋诗</w:t>
      </w:r>
      <w:r w:rsidRPr="00DF2DCC">
        <w:t>“</w:t>
      </w:r>
      <w:r w:rsidRPr="00DF2DCC">
        <w:t>半钩留照三秋淡，一练分波平镜明</w:t>
      </w:r>
      <w:r w:rsidRPr="00DF2DCC">
        <w:t>”</w:t>
      </w:r>
      <w:r w:rsidRPr="00DF2DCC">
        <w:t>于此，并题</w:t>
      </w:r>
      <w:r w:rsidRPr="00DF2DCC">
        <w:t>“</w:t>
      </w:r>
      <w:r w:rsidRPr="00DF2DCC">
        <w:t>卢沟晓月</w:t>
      </w:r>
      <w:r w:rsidRPr="00DF2DCC">
        <w:t>”</w:t>
      </w:r>
      <w:r w:rsidRPr="00DF2DCC">
        <w:t>，立碑于桥头．卢沟桥主桥拱可以近似看作抛物线，桥拱在水面的跨度</w:t>
      </w:r>
      <w:r>
        <w:object w:dxaOrig="380" w:dyaOrig="280">
          <v:shape id="_x0000_i1505" type="#_x0000_t75" alt="eqIdef4113c492885ba7c47fe42ac792578f" style="width:17.25pt;height:12pt" o:ole="">
            <v:imagedata r:id="rId524" o:title="eqIdef4113c492885ba7c47fe42ac792578f"/>
          </v:shape>
          <o:OLEObject Type="Embed" ProgID="Equation.DSMT4" ShapeID="_x0000_i1505" DrawAspect="Content" ObjectID="_1788358048" r:id="rId750"/>
        </w:object>
      </w:r>
      <w:r w:rsidRPr="00DF2DCC">
        <w:t>约为</w:t>
      </w:r>
      <w:r w:rsidRPr="00DF2DCC">
        <w:t>22</w:t>
      </w:r>
      <w:r w:rsidRPr="00DF2DCC">
        <w:t>米，若按如图所示方式建立平面直角坐标系，则主桥拱所在抛物线可以表示为</w:t>
      </w:r>
      <w:r>
        <w:object w:dxaOrig="2160" w:dyaOrig="620">
          <v:shape id="_x0000_i1506" type="#_x0000_t75" alt="eqIdcaa660de9cd6d0371c13b9d551c493ba" style="width:95.25pt;height:27pt" o:ole="">
            <v:imagedata r:id="rId751" o:title="eqIdcaa660de9cd6d0371c13b9d551c493ba"/>
          </v:shape>
          <o:OLEObject Type="Embed" ProgID="Equation.DSMT4" ShapeID="_x0000_i1506" DrawAspect="Content" ObjectID="_1788358049" r:id="rId752"/>
        </w:object>
      </w:r>
      <w:r w:rsidRPr="00DF2DCC">
        <w:t>，则主桥拱最高点</w:t>
      </w:r>
      <w:r w:rsidRPr="00DF2DCC">
        <w:rPr>
          <w:rFonts w:ascii="Times New Roman" w:eastAsia="Times New Roman" w:hAnsi="Times New Roman" w:cs="Times New Roman"/>
          <w:i/>
        </w:rPr>
        <w:t>P</w:t>
      </w:r>
      <w:r w:rsidRPr="00DF2DCC">
        <w:t>与其在水中倒影</w:t>
      </w:r>
      <w:r>
        <w:object w:dxaOrig="300" w:dyaOrig="280">
          <v:shape id="_x0000_i1507" type="#_x0000_t75" alt="eqIdcee6765a83140d745a6de4c85d9b6b50" style="width:12.75pt;height:12.75pt" o:ole="">
            <v:imagedata r:id="rId753" o:title="eqIdcee6765a83140d745a6de4c85d9b6b50"/>
          </v:shape>
          <o:OLEObject Type="Embed" ProgID="Equation.DSMT4" ShapeID="_x0000_i1507" DrawAspect="Content" ObjectID="_1788358050" r:id="rId754"/>
        </w:object>
      </w:r>
      <w:r w:rsidRPr="00DF2DCC">
        <w:t>之间的距离为</w:t>
      </w:r>
      <w:r w:rsidRPr="00DF2DCC">
        <w:rPr>
          <w:rFonts w:ascii="Times New Roman" w:eastAsia="Times New Roman" w:hAnsi="Times New Roman" w:cs="Times New Roman"/>
          <w:u w:val="single"/>
        </w:rPr>
        <w:t xml:space="preserve">   </w:t>
      </w:r>
      <w:r w:rsidRPr="00DF2DCC">
        <w:t>米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533525" cy="1647825"/>
            <wp:effectExtent l="19050" t="0" r="9525" b="0"/>
            <wp:docPr id="316" name="图片 316" descr="@@@018dce40-21ae-4ad4-ab8d-54ff4f1d25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@@@018dce40-21ae-4ad4-ab8d-54ff4f1d25f9"/>
                    <pic:cNvPicPr>
                      <a:picLocks noChangeAspect="1" noChangeArrowheads="1"/>
                    </pic:cNvPicPr>
                  </pic:nvPicPr>
                  <pic:blipFill>
                    <a:blip r:embed="rId75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7A6C18">
        <w:rPr>
          <w:color w:val="FF0000"/>
        </w:rPr>
        <w:object w:dxaOrig="320" w:dyaOrig="280">
          <v:shape id="_x0000_i1508" type="#_x0000_t75" alt="eqIdc696d722e1b4b938c7a956ff83f733bd" style="width:14.25pt;height:12.75pt" o:ole="">
            <v:imagedata r:id="rId756" o:title="eqIdc696d722e1b4b938c7a956ff83f733bd"/>
          </v:shape>
          <o:OLEObject Type="Embed" ProgID="Equation.DSMT4" ShapeID="_x0000_i1508" DrawAspect="Content" ObjectID="_1788358051" r:id="rId757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了二次函数的图形和性质．由</w:t>
      </w:r>
      <w:r w:rsidRPr="007A6C18">
        <w:rPr>
          <w:color w:val="FF0000"/>
        </w:rPr>
        <w:object w:dxaOrig="859" w:dyaOrig="280">
          <v:shape id="_x0000_i1509" type="#_x0000_t75" alt="eqId6502e1b8c100703666d76dd6461ff532" style="width:38.25pt;height:12pt" o:ole="">
            <v:imagedata r:id="rId758" o:title="eqId6502e1b8c100703666d76dd6461ff532"/>
          </v:shape>
          <o:OLEObject Type="Embed" ProgID="Equation.DSMT4" ShapeID="_x0000_i1509" DrawAspect="Content" ObjectID="_1788358052" r:id="rId759"/>
        </w:object>
      </w:r>
      <w:r w:rsidRPr="00DF2DCC">
        <w:rPr>
          <w:color w:val="FF0000"/>
        </w:rPr>
        <w:t>知道抛物线经过点</w:t>
      </w:r>
      <w:r w:rsidRPr="007A6C18">
        <w:rPr>
          <w:color w:val="FF0000"/>
        </w:rPr>
        <w:object w:dxaOrig="859" w:dyaOrig="400">
          <v:shape id="_x0000_i1510" type="#_x0000_t75" alt="eqId8e432e4c57b597cdc4f72cc91aa9c24a" style="width:38.25pt;height:18pt" o:ole="">
            <v:imagedata r:id="rId760" o:title="eqId8e432e4c57b597cdc4f72cc91aa9c24a"/>
          </v:shape>
          <o:OLEObject Type="Embed" ProgID="Equation.DSMT4" ShapeID="_x0000_i1510" DrawAspect="Content" ObjectID="_1788358053" r:id="rId761"/>
        </w:object>
      </w:r>
      <w:r w:rsidRPr="00DF2DCC">
        <w:rPr>
          <w:color w:val="FF0000"/>
        </w:rPr>
        <w:t>，进而求出</w:t>
      </w:r>
      <w:r w:rsidRPr="00DF2DCC">
        <w:rPr>
          <w:rFonts w:ascii="Times New Roman" w:eastAsia="Times New Roman" w:hAnsi="Times New Roman" w:cs="Times New Roman"/>
          <w:i/>
          <w:color w:val="FF0000"/>
        </w:rPr>
        <w:t>k</w:t>
      </w:r>
      <w:r w:rsidRPr="00DF2DCC">
        <w:rPr>
          <w:color w:val="FF0000"/>
        </w:rPr>
        <w:t>的值，最高点</w:t>
      </w:r>
      <w:r w:rsidRPr="007A6C18">
        <w:rPr>
          <w:color w:val="FF0000"/>
        </w:rPr>
        <w:object w:dxaOrig="220" w:dyaOrig="240">
          <v:shape id="_x0000_i1511" type="#_x0000_t75" alt="eqIddad2a36927223bd70f426ba06aea4b45" style="width:9.75pt;height:9.75pt" o:ole="">
            <v:imagedata r:id="rId762" o:title="eqIddad2a36927223bd70f426ba06aea4b45"/>
          </v:shape>
          <o:OLEObject Type="Embed" ProgID="Equation.DSMT4" ShapeID="_x0000_i1511" DrawAspect="Content" ObjectID="_1788358054" r:id="rId763"/>
        </w:object>
      </w:r>
      <w:r w:rsidRPr="00DF2DCC">
        <w:rPr>
          <w:color w:val="FF0000"/>
        </w:rPr>
        <w:t>与</w:t>
      </w:r>
      <w:r w:rsidRPr="00DF2DCC">
        <w:rPr>
          <w:color w:val="FF0000"/>
        </w:rPr>
        <w:lastRenderedPageBreak/>
        <w:t>其在水中倒影</w:t>
      </w:r>
      <w:r w:rsidRPr="007A6C18">
        <w:rPr>
          <w:color w:val="FF0000"/>
        </w:rPr>
        <w:object w:dxaOrig="300" w:dyaOrig="280">
          <v:shape id="_x0000_i1512" type="#_x0000_t75" alt="eqIdcee6765a83140d745a6de4c85d9b6b50" style="width:12.75pt;height:12.75pt" o:ole="">
            <v:imagedata r:id="rId753" o:title="eqIdcee6765a83140d745a6de4c85d9b6b50"/>
          </v:shape>
          <o:OLEObject Type="Embed" ProgID="Equation.DSMT4" ShapeID="_x0000_i1512" DrawAspect="Content" ObjectID="_1788358055" r:id="rId764"/>
        </w:object>
      </w:r>
      <w:r w:rsidRPr="00DF2DCC">
        <w:rPr>
          <w:color w:val="FF0000"/>
        </w:rPr>
        <w:t>之间的距离即为</w:t>
      </w:r>
      <w:r w:rsidRPr="007A6C18">
        <w:rPr>
          <w:color w:val="FF0000"/>
        </w:rPr>
        <w:object w:dxaOrig="300" w:dyaOrig="260">
          <v:shape id="_x0000_i1513" type="#_x0000_t75" alt="eqId8b5631bc01b998a4b3fabd9e131699dc" style="width:12.75pt;height:11.25pt" o:ole="">
            <v:imagedata r:id="rId765" o:title="eqId8b5631bc01b998a4b3fabd9e131699dc"/>
          </v:shape>
          <o:OLEObject Type="Embed" ProgID="Equation.DSMT4" ShapeID="_x0000_i1513" DrawAspect="Content" ObjectID="_1788358056" r:id="rId766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由题意知</w:t>
      </w:r>
      <w:r w:rsidRPr="007A6C18">
        <w:rPr>
          <w:color w:val="FF0000"/>
        </w:rPr>
        <w:object w:dxaOrig="859" w:dyaOrig="280">
          <v:shape id="_x0000_i1514" type="#_x0000_t75" alt="eqId6502e1b8c100703666d76dd6461ff532" style="width:38.25pt;height:12pt" o:ole="">
            <v:imagedata r:id="rId758" o:title="eqId6502e1b8c100703666d76dd6461ff532"/>
          </v:shape>
          <o:OLEObject Type="Embed" ProgID="Equation.DSMT4" ShapeID="_x0000_i1514" DrawAspect="Content" ObjectID="_1788358057" r:id="rId767"/>
        </w:object>
      </w:r>
      <w:r w:rsidRPr="00DF2DCC">
        <w:rPr>
          <w:color w:val="FF0000"/>
        </w:rPr>
        <w:t>，抛物线经过点</w:t>
      </w:r>
      <w:r w:rsidRPr="007A6C18">
        <w:rPr>
          <w:color w:val="FF0000"/>
        </w:rPr>
        <w:object w:dxaOrig="859" w:dyaOrig="400">
          <v:shape id="_x0000_i1515" type="#_x0000_t75" alt="eqId8e432e4c57b597cdc4f72cc91aa9c24a" style="width:38.25pt;height:18pt" o:ole="">
            <v:imagedata r:id="rId760" o:title="eqId8e432e4c57b597cdc4f72cc91aa9c24a"/>
          </v:shape>
          <o:OLEObject Type="Embed" ProgID="Equation.DSMT4" ShapeID="_x0000_i1515" DrawAspect="Content" ObjectID="_1788358058" r:id="rId768"/>
        </w:object>
      </w:r>
      <w:r w:rsidRPr="00DF2DCC">
        <w:rPr>
          <w:color w:val="FF0000"/>
        </w:rPr>
        <w:t>，代入解析式中：得到：</w:t>
      </w:r>
      <w:r w:rsidRPr="007A6C18">
        <w:rPr>
          <w:color w:val="FF0000"/>
        </w:rPr>
        <w:object w:dxaOrig="2240" w:dyaOrig="620">
          <v:shape id="_x0000_i1516" type="#_x0000_t75" alt="eqId09110cbbff34199e1e8fb307884ecb26" style="width:99pt;height:27pt" o:ole="">
            <v:imagedata r:id="rId769" o:title="eqId09110cbbff34199e1e8fb307884ecb26"/>
          </v:shape>
          <o:OLEObject Type="Embed" ProgID="Equation.DSMT4" ShapeID="_x0000_i1516" DrawAspect="Content" ObjectID="_1788358059" r:id="rId77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</w:t>
      </w:r>
      <w:r w:rsidRPr="007A6C18">
        <w:rPr>
          <w:color w:val="FF0000"/>
        </w:rPr>
        <w:object w:dxaOrig="639" w:dyaOrig="280">
          <v:shape id="_x0000_i1517" type="#_x0000_t75" alt="eqId4455b453b8b37f4ebd8a1cab039706ea" style="width:27.75pt;height:12.75pt" o:ole="">
            <v:imagedata r:id="rId771" o:title="eqId4455b453b8b37f4ebd8a1cab039706ea"/>
          </v:shape>
          <o:OLEObject Type="Embed" ProgID="Equation.DSMT4" ShapeID="_x0000_i1517" DrawAspect="Content" ObjectID="_1788358060" r:id="rId772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抛物线的顶点坐标为</w:t>
      </w:r>
      <w:r w:rsidRPr="007A6C18">
        <w:rPr>
          <w:color w:val="FF0000"/>
        </w:rPr>
        <w:object w:dxaOrig="900" w:dyaOrig="400">
          <v:shape id="_x0000_i1518" type="#_x0000_t75" alt="eqId271077b1f84674c0267a9a06b0eff23f" style="width:39.75pt;height:18pt" o:ole="">
            <v:imagedata r:id="rId773" o:title="eqId271077b1f84674c0267a9a06b0eff23f"/>
          </v:shape>
          <o:OLEObject Type="Embed" ProgID="Equation.DSMT4" ShapeID="_x0000_i1518" DrawAspect="Content" ObjectID="_1788358061" r:id="rId77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140" w:dyaOrig="400">
          <v:shape id="_x0000_i1519" type="#_x0000_t75" alt="eqId16087b02a223e6959a74cd61ff0b929a" style="width:50.25pt;height:18pt" o:ole="">
            <v:imagedata r:id="rId775" o:title="eqId16087b02a223e6959a74cd61ff0b929a"/>
          </v:shape>
          <o:OLEObject Type="Embed" ProgID="Equation.DSMT4" ShapeID="_x0000_i1519" DrawAspect="Content" ObjectID="_1788358062" r:id="rId77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主桥拱最高点</w:t>
      </w:r>
      <w:r w:rsidRPr="007A6C18">
        <w:rPr>
          <w:color w:val="FF0000"/>
        </w:rPr>
        <w:object w:dxaOrig="220" w:dyaOrig="240">
          <v:shape id="_x0000_i1520" type="#_x0000_t75" alt="eqIddad2a36927223bd70f426ba06aea4b45" style="width:9.75pt;height:9.75pt" o:ole="">
            <v:imagedata r:id="rId762" o:title="eqIddad2a36927223bd70f426ba06aea4b45"/>
          </v:shape>
          <o:OLEObject Type="Embed" ProgID="Equation.DSMT4" ShapeID="_x0000_i1520" DrawAspect="Content" ObjectID="_1788358063" r:id="rId777"/>
        </w:object>
      </w:r>
      <w:r w:rsidRPr="00DF2DCC">
        <w:rPr>
          <w:color w:val="FF0000"/>
        </w:rPr>
        <w:t>与其在水中倒影</w:t>
      </w:r>
      <w:r w:rsidRPr="007A6C18">
        <w:rPr>
          <w:color w:val="FF0000"/>
        </w:rPr>
        <w:object w:dxaOrig="300" w:dyaOrig="280">
          <v:shape id="_x0000_i1521" type="#_x0000_t75" alt="eqIdcee6765a83140d745a6de4c85d9b6b50" style="width:12.75pt;height:12.75pt" o:ole="">
            <v:imagedata r:id="rId753" o:title="eqIdcee6765a83140d745a6de4c85d9b6b50"/>
          </v:shape>
          <o:OLEObject Type="Embed" ProgID="Equation.DSMT4" ShapeID="_x0000_i1521" DrawAspect="Content" ObjectID="_1788358064" r:id="rId778"/>
        </w:object>
      </w:r>
      <w:r w:rsidRPr="00DF2DCC">
        <w:rPr>
          <w:color w:val="FF0000"/>
        </w:rPr>
        <w:t>之间的距离为</w:t>
      </w:r>
      <w:r w:rsidRPr="007A6C18">
        <w:rPr>
          <w:color w:val="FF0000"/>
        </w:rPr>
        <w:object w:dxaOrig="1060" w:dyaOrig="280">
          <v:shape id="_x0000_i1522" type="#_x0000_t75" alt="eqId4297c1f1c3cfe4516b7adac2dd9e2533" style="width:47.25pt;height:12pt" o:ole="">
            <v:imagedata r:id="rId779" o:title="eqId4297c1f1c3cfe4516b7adac2dd9e2533"/>
          </v:shape>
          <o:OLEObject Type="Embed" ProgID="Equation.DSMT4" ShapeID="_x0000_i1522" DrawAspect="Content" ObjectID="_1788358065" r:id="rId780"/>
        </w:object>
      </w:r>
      <w:r w:rsidRPr="00DF2DCC">
        <w:rPr>
          <w:color w:val="FF0000"/>
        </w:rPr>
        <w:t>米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答案为：</w:t>
      </w:r>
      <w:r w:rsidRPr="00DF2DCC">
        <w:rPr>
          <w:color w:val="FF0000"/>
        </w:rPr>
        <w:t>26</w: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jc w:val="left"/>
        <w:textAlignment w:val="center"/>
        <w:rPr>
          <w:rFonts w:ascii="宋体" w:eastAsia="宋体" w:hAnsi="宋体" w:cs="宋体"/>
          <w:b/>
        </w:rPr>
      </w:pPr>
      <w:r w:rsidRPr="00DF2DCC">
        <w:rPr>
          <w:rFonts w:ascii="宋体" w:eastAsia="宋体" w:hAnsi="宋体" w:cs="宋体"/>
          <w:b/>
        </w:rPr>
        <w:t>三、解答题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5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河南周口</w:t>
      </w:r>
      <w:r w:rsidRPr="00DF2DCC">
        <w:t>·</w:t>
      </w:r>
      <w:r w:rsidRPr="00DF2DCC">
        <w:t>阶段练习）如图，已知抛物线</w:t>
      </w:r>
      <w:r>
        <w:object w:dxaOrig="1520" w:dyaOrig="360">
          <v:shape id="_x0000_i1523" type="#_x0000_t75" alt="eqId4f3cc036d085403a7f06877b87ebf388" style="width:66.75pt;height:15.75pt" o:ole="">
            <v:imagedata r:id="rId206" o:title="eqId4f3cc036d085403a7f06877b87ebf388"/>
          </v:shape>
          <o:OLEObject Type="Embed" ProgID="Equation.DSMT4" ShapeID="_x0000_i1523" DrawAspect="Content" ObjectID="_1788358066" r:id="rId781"/>
        </w:object>
      </w:r>
      <w:r w:rsidRPr="00DF2DCC">
        <w:t>过点</w:t>
      </w:r>
      <w:r>
        <w:object w:dxaOrig="240" w:dyaOrig="240">
          <v:shape id="_x0000_i1524" type="#_x0000_t75" alt="eqId5963abe8f421bd99a2aaa94831a951e9" style="width:11.25pt;height:11.25pt" o:ole="">
            <v:imagedata r:id="rId628" o:title="eqId5963abe8f421bd99a2aaa94831a951e9"/>
          </v:shape>
          <o:OLEObject Type="Embed" ProgID="Equation.DSMT4" ShapeID="_x0000_i1524" DrawAspect="Content" ObjectID="_1788358067" r:id="rId782"/>
        </w:object>
      </w:r>
      <w:r w:rsidRPr="00DF2DCC">
        <w:t>与</w:t>
      </w:r>
      <w:r>
        <w:object w:dxaOrig="740" w:dyaOrig="400">
          <v:shape id="_x0000_i1525" type="#_x0000_t75" alt="eqId767eaebec56a9b1581bce163117ea57d" style="width:33pt;height:18pt" o:ole="">
            <v:imagedata r:id="rId209" o:title="eqId767eaebec56a9b1581bce163117ea57d"/>
          </v:shape>
          <o:OLEObject Type="Embed" ProgID="Equation.DSMT4" ShapeID="_x0000_i1525" DrawAspect="Content" ObjectID="_1788358068" r:id="rId783"/>
        </w:object>
      </w:r>
      <w:r w:rsidRPr="00DF2DCC">
        <w:t>，与</w:t>
      </w:r>
      <w:r>
        <w:object w:dxaOrig="220" w:dyaOrig="260">
          <v:shape id="_x0000_i1526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526" DrawAspect="Content" ObjectID="_1788358069" r:id="rId784"/>
        </w:object>
      </w:r>
      <w:r w:rsidRPr="00DF2DCC">
        <w:t>轴交于点</w:t>
      </w:r>
      <w:r>
        <w:object w:dxaOrig="960" w:dyaOrig="400">
          <v:shape id="_x0000_i1527" type="#_x0000_t75" alt="eqIdf1983581e0b9d49e9556dcc86bbe41b8" style="width:42pt;height:18pt" o:ole="">
            <v:imagedata r:id="rId212" o:title="eqIdf1983581e0b9d49e9556dcc86bbe41b8"/>
          </v:shape>
          <o:OLEObject Type="Embed" ProgID="Equation.DSMT4" ShapeID="_x0000_i1527" DrawAspect="Content" ObjectID="_1788358070" r:id="rId785"/>
        </w:object>
      </w:r>
      <w:r w:rsidRPr="00DF2DCC">
        <w:t>．点</w:t>
      </w:r>
      <w:r>
        <w:object w:dxaOrig="260" w:dyaOrig="260">
          <v:shape id="_x0000_i1528" type="#_x0000_t75" alt="eqId8455657dde27aabe6adb7b188e031c11" style="width:11.25pt;height:11.25pt" o:ole="">
            <v:imagedata r:id="rId214" o:title="eqId8455657dde27aabe6adb7b188e031c11"/>
          </v:shape>
          <o:OLEObject Type="Embed" ProgID="Equation.DSMT4" ShapeID="_x0000_i1528" DrawAspect="Content" ObjectID="_1788358071" r:id="rId786"/>
        </w:object>
      </w:r>
      <w:r w:rsidRPr="00DF2DCC">
        <w:t>在抛物线上，且与点</w:t>
      </w:r>
      <w:r>
        <w:object w:dxaOrig="243" w:dyaOrig="284">
          <v:shape id="_x0000_i1529" type="#_x0000_t75" alt="eqIdc5db41a1f31d6baee7c69990811edb9f" style="width:11.25pt;height:12.75pt" o:ole="">
            <v:imagedata r:id="rId216" o:title="eqIdc5db41a1f31d6baee7c69990811edb9f"/>
          </v:shape>
          <o:OLEObject Type="Embed" ProgID="Equation.DSMT4" ShapeID="_x0000_i1529" DrawAspect="Content" ObjectID="_1788358072" r:id="rId787"/>
        </w:object>
      </w:r>
      <w:r w:rsidRPr="00DF2DCC">
        <w:t>关于对称轴</w:t>
      </w:r>
      <w:r>
        <w:object w:dxaOrig="140" w:dyaOrig="279">
          <v:shape id="_x0000_i1530" type="#_x0000_t75" alt="eqId0f85fca60a11e1af2bf50138d0e3fe62" style="width:6pt;height:12pt" o:ole="">
            <v:imagedata r:id="rId788" o:title="eqId0f85fca60a11e1af2bf50138d0e3fe62"/>
          </v:shape>
          <o:OLEObject Type="Embed" ProgID="Equation.DSMT4" ShapeID="_x0000_i1530" DrawAspect="Content" ObjectID="_1788358073" r:id="rId789"/>
        </w:object>
      </w:r>
      <w:r w:rsidRPr="00DF2DCC">
        <w:t>对称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276350" cy="1390650"/>
            <wp:effectExtent l="19050" t="0" r="0" b="0"/>
            <wp:docPr id="340" name="图片 340" descr="@@@a43f2cc7-ccd5-4dda-b67a-268c269224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Picture 340" descr="@@@a43f2cc7-ccd5-4dda-b67a-268c2692245e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1)</w:t>
      </w:r>
      <w:r w:rsidRPr="00DF2DCC">
        <w:t>求该抛物线的函数关系式和对称轴；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2)</w:t>
      </w:r>
      <w:r w:rsidRPr="00DF2DCC">
        <w:t>求</w:t>
      </w:r>
      <w:r>
        <w:object w:dxaOrig="779" w:dyaOrig="280">
          <v:shape id="_x0000_i1531" type="#_x0000_t75" alt="eqId661ff55b5ebbadfb600989af3cfce2fd" style="width:33.75pt;height:12.75pt" o:ole="">
            <v:imagedata r:id="rId221" o:title="eqId661ff55b5ebbadfb600989af3cfce2fd"/>
          </v:shape>
          <o:OLEObject Type="Embed" ProgID="Equation.DSMT4" ShapeID="_x0000_i1531" DrawAspect="Content" ObjectID="_1788358074" r:id="rId790"/>
        </w:object>
      </w:r>
      <w:r w:rsidRPr="00DF2DCC">
        <w:t>的面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(1)</w:t>
      </w:r>
      <w:r w:rsidRPr="00DF2DCC">
        <w:rPr>
          <w:color w:val="FF0000"/>
        </w:rPr>
        <w:t>函数表达式为</w:t>
      </w:r>
      <w:r w:rsidRPr="007A6C18">
        <w:rPr>
          <w:color w:val="FF0000"/>
        </w:rPr>
        <w:object w:dxaOrig="1279" w:dyaOrig="340">
          <v:shape id="_x0000_i1532" type="#_x0000_t75" alt="eqId582f4466f8fd4c2998e1c9095db1b5d8" style="width:56.25pt;height:15pt" o:ole="">
            <v:imagedata r:id="rId791" o:title="eqId582f4466f8fd4c2998e1c9095db1b5d8"/>
          </v:shape>
          <o:OLEObject Type="Embed" ProgID="Equation.DSMT4" ShapeID="_x0000_i1532" DrawAspect="Content" ObjectID="_1788358075" r:id="rId792"/>
        </w:object>
      </w:r>
      <w:r w:rsidRPr="00DF2DCC">
        <w:rPr>
          <w:color w:val="FF0000"/>
        </w:rPr>
        <w:t>，抛物线的对称轴</w:t>
      </w:r>
      <w:r w:rsidRPr="007A6C18">
        <w:rPr>
          <w:color w:val="FF0000"/>
        </w:rPr>
        <w:object w:dxaOrig="140" w:dyaOrig="279">
          <v:shape id="_x0000_i1533" type="#_x0000_t75" alt="eqId0f85fca60a11e1af2bf50138d0e3fe62" style="width:6pt;height:12pt" o:ole="">
            <v:imagedata r:id="rId788" o:title="eqId0f85fca60a11e1af2bf50138d0e3fe62"/>
          </v:shape>
          <o:OLEObject Type="Embed" ProgID="Equation.DSMT4" ShapeID="_x0000_i1533" DrawAspect="Content" ObjectID="_1788358076" r:id="rId793"/>
        </w:object>
      </w:r>
      <w:r w:rsidRPr="00DF2DCC">
        <w:rPr>
          <w:color w:val="FF0000"/>
        </w:rPr>
        <w:t>为</w:t>
      </w:r>
      <w:r w:rsidRPr="007A6C18">
        <w:rPr>
          <w:color w:val="FF0000"/>
        </w:rPr>
        <w:object w:dxaOrig="600" w:dyaOrig="620">
          <v:shape id="_x0000_i1534" type="#_x0000_t75" alt="eqIdb650820d7bed48ed67a2869ad8c65ff1" style="width:26.25pt;height:27pt" o:ole="">
            <v:imagedata r:id="rId794" o:title="eqIdb650820d7bed48ed67a2869ad8c65ff1"/>
          </v:shape>
          <o:OLEObject Type="Embed" ProgID="Equation.DSMT4" ShapeID="_x0000_i1534" DrawAspect="Content" ObjectID="_1788358077" r:id="rId795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(2)</w:t>
      </w:r>
      <w:r w:rsidRPr="007A6C18">
        <w:rPr>
          <w:color w:val="FF0000"/>
        </w:rPr>
        <w:object w:dxaOrig="140" w:dyaOrig="259">
          <v:shape id="_x0000_i1535" type="#_x0000_t75" alt="eqIdbdaa19de263700a15fcf213d64a8cd57" style="width:6pt;height:12pt" o:ole="">
            <v:imagedata r:id="rId306" o:title="eqIdbdaa19de263700a15fcf213d64a8cd57"/>
          </v:shape>
          <o:OLEObject Type="Embed" ProgID="Equation.DSMT4" ShapeID="_x0000_i1535" DrawAspect="Content" ObjectID="_1788358078" r:id="rId796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了用待定系数法求二次函数的解析式，抛物线的对称轴，熟练掌握待定系数法和二次函数对称轴的求解是解答本题的关键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1</w:t>
      </w:r>
      <w:r w:rsidRPr="00DF2DCC">
        <w:rPr>
          <w:color w:val="FF0000"/>
        </w:rPr>
        <w:t>）将</w:t>
      </w:r>
      <w:r w:rsidRPr="007A6C18">
        <w:rPr>
          <w:color w:val="FF0000"/>
        </w:rPr>
        <w:object w:dxaOrig="560" w:dyaOrig="400">
          <v:shape id="_x0000_i1536" type="#_x0000_t75" alt="eqId57f436117499e8ba9cb034e2704fc0dd" style="width:24.75pt;height:18pt" o:ole="">
            <v:imagedata r:id="rId797" o:title="eqId57f436117499e8ba9cb034e2704fc0dd"/>
          </v:shape>
          <o:OLEObject Type="Embed" ProgID="Equation.DSMT4" ShapeID="_x0000_i1536" DrawAspect="Content" ObjectID="_1788358079" r:id="rId798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760" w:dyaOrig="400">
          <v:shape id="_x0000_i1537" type="#_x0000_t75" alt="eqIdb1124fedc54913766487d03da221088c" style="width:33pt;height:17.25pt" o:ole="">
            <v:imagedata r:id="rId799" o:title="eqIdb1124fedc54913766487d03da221088c"/>
          </v:shape>
          <o:OLEObject Type="Embed" ProgID="Equation.DSMT4" ShapeID="_x0000_i1537" DrawAspect="Content" ObjectID="_1788358080" r:id="rId800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520" w:dyaOrig="360">
          <v:shape id="_x0000_i1538" type="#_x0000_t75" alt="eqId4f3cc036d085403a7f06877b87ebf388" style="width:66.75pt;height:15.75pt" o:ole="">
            <v:imagedata r:id="rId206" o:title="eqId4f3cc036d085403a7f06877b87ebf388"/>
          </v:shape>
          <o:OLEObject Type="Embed" ProgID="Equation.DSMT4" ShapeID="_x0000_i1538" DrawAspect="Content" ObjectID="_1788358081" r:id="rId801"/>
        </w:object>
      </w:r>
      <w:r w:rsidRPr="00DF2DCC">
        <w:rPr>
          <w:color w:val="FF0000"/>
        </w:rPr>
        <w:t>，即可求得二次函数的解析式，再利用</w:t>
      </w:r>
      <w:r w:rsidRPr="007A6C18">
        <w:rPr>
          <w:color w:val="FF0000"/>
        </w:rPr>
        <w:object w:dxaOrig="900" w:dyaOrig="620">
          <v:shape id="_x0000_i1539" type="#_x0000_t75" alt="eqId432b2ea4adca1484f86c8935d76b4fba" style="width:39.75pt;height:27pt" o:ole="">
            <v:imagedata r:id="rId802" o:title="eqId432b2ea4adca1484f86c8935d76b4fba"/>
          </v:shape>
          <o:OLEObject Type="Embed" ProgID="Equation.DSMT4" ShapeID="_x0000_i1539" DrawAspect="Content" ObjectID="_1788358082" r:id="rId803"/>
        </w:object>
      </w:r>
      <w:r w:rsidRPr="00DF2DCC">
        <w:rPr>
          <w:color w:val="FF0000"/>
        </w:rPr>
        <w:t>即可求出对称轴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由抛物线的轴对称性，先求出点</w:t>
      </w:r>
      <w:r w:rsidRPr="007A6C18">
        <w:rPr>
          <w:color w:val="FF0000"/>
        </w:rPr>
        <w:object w:dxaOrig="260" w:dyaOrig="260">
          <v:shape id="_x0000_i1540" type="#_x0000_t75" alt="eqId8455657dde27aabe6adb7b188e031c11" style="width:11.25pt;height:11.25pt" o:ole="">
            <v:imagedata r:id="rId214" o:title="eqId8455657dde27aabe6adb7b188e031c11"/>
          </v:shape>
          <o:OLEObject Type="Embed" ProgID="Equation.DSMT4" ShapeID="_x0000_i1540" DrawAspect="Content" ObjectID="_1788358083" r:id="rId804"/>
        </w:object>
      </w:r>
      <w:r w:rsidRPr="00DF2DCC">
        <w:rPr>
          <w:color w:val="FF0000"/>
        </w:rPr>
        <w:t>的坐标，再求得三角形的底边和高，即可求出面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（</w:t>
      </w:r>
      <w:r w:rsidRPr="00DF2DCC">
        <w:rPr>
          <w:color w:val="FF0000"/>
        </w:rPr>
        <w:t>1</w:t>
      </w:r>
      <w:r w:rsidRPr="00DF2DCC">
        <w:rPr>
          <w:color w:val="FF0000"/>
        </w:rPr>
        <w:t>）</w:t>
      </w:r>
      <w:r w:rsidRPr="007A6C18">
        <w:rPr>
          <w:color w:val="FF0000"/>
        </w:rPr>
        <w:object w:dxaOrig="220" w:dyaOrig="200">
          <v:shape id="_x0000_i1541" type="#_x0000_t75" alt="eqId16f3d198e76391779fa3badc848c8ac8" style="width:9.75pt;height:8.25pt" o:ole="">
            <v:imagedata r:id="rId467" o:title="eqId16f3d198e76391779fa3badc848c8ac8"/>
          </v:shape>
          <o:OLEObject Type="Embed" ProgID="Equation.DSMT4" ShapeID="_x0000_i1541" DrawAspect="Content" ObjectID="_1788358084" r:id="rId805"/>
        </w:object>
      </w:r>
      <w:r w:rsidRPr="00DF2DCC">
        <w:rPr>
          <w:color w:val="FF0000"/>
        </w:rPr>
        <w:t>抛物线</w:t>
      </w:r>
      <w:r w:rsidRPr="007A6C18">
        <w:rPr>
          <w:color w:val="FF0000"/>
        </w:rPr>
        <w:object w:dxaOrig="1520" w:dyaOrig="360">
          <v:shape id="_x0000_i1542" type="#_x0000_t75" alt="eqId4f3cc036d085403a7f06877b87ebf388" style="width:66.75pt;height:15.75pt" o:ole="">
            <v:imagedata r:id="rId206" o:title="eqId4f3cc036d085403a7f06877b87ebf388"/>
          </v:shape>
          <o:OLEObject Type="Embed" ProgID="Equation.DSMT4" ShapeID="_x0000_i1542" DrawAspect="Content" ObjectID="_1788358085" r:id="rId806"/>
        </w:object>
      </w:r>
      <w:r w:rsidRPr="00DF2DCC">
        <w:rPr>
          <w:color w:val="FF0000"/>
        </w:rPr>
        <w:t>过点</w:t>
      </w:r>
      <w:r w:rsidRPr="007A6C18">
        <w:rPr>
          <w:color w:val="FF0000"/>
        </w:rPr>
        <w:object w:dxaOrig="740" w:dyaOrig="400">
          <v:shape id="_x0000_i1543" type="#_x0000_t75" alt="eqIdbe8fb59da24f78d282c87ed75d033dac" style="width:33pt;height:18pt" o:ole="">
            <v:imagedata r:id="rId807" o:title="eqIdbe8fb59da24f78d282c87ed75d033dac"/>
          </v:shape>
          <o:OLEObject Type="Embed" ProgID="Equation.DSMT4" ShapeID="_x0000_i1543" DrawAspect="Content" ObjectID="_1788358086" r:id="rId808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960" w:dyaOrig="400">
          <v:shape id="_x0000_i1544" type="#_x0000_t75" alt="eqId1abb707399e6eb6a4b44bff441ea8e69" style="width:42pt;height:18pt" o:ole="">
            <v:imagedata r:id="rId809" o:title="eqId1abb707399e6eb6a4b44bff441ea8e69"/>
          </v:shape>
          <o:OLEObject Type="Embed" ProgID="Equation.DSMT4" ShapeID="_x0000_i1544" DrawAspect="Content" ObjectID="_1788358087" r:id="rId81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545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545" DrawAspect="Content" ObjectID="_1788358088" r:id="rId811"/>
        </w:object>
      </w:r>
      <w:r w:rsidRPr="00DF2DCC">
        <w:rPr>
          <w:color w:val="FF0000"/>
        </w:rPr>
        <w:t>将</w:t>
      </w:r>
      <w:r w:rsidRPr="007A6C18">
        <w:rPr>
          <w:color w:val="FF0000"/>
        </w:rPr>
        <w:object w:dxaOrig="560" w:dyaOrig="400">
          <v:shape id="_x0000_i1546" type="#_x0000_t75" alt="eqId57f436117499e8ba9cb034e2704fc0dd" style="width:24.75pt;height:18pt" o:ole="">
            <v:imagedata r:id="rId797" o:title="eqId57f436117499e8ba9cb034e2704fc0dd"/>
          </v:shape>
          <o:OLEObject Type="Embed" ProgID="Equation.DSMT4" ShapeID="_x0000_i1546" DrawAspect="Content" ObjectID="_1788358089" r:id="rId812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760" w:dyaOrig="400">
          <v:shape id="_x0000_i1547" type="#_x0000_t75" alt="eqIdb1124fedc54913766487d03da221088c" style="width:33pt;height:17.25pt" o:ole="">
            <v:imagedata r:id="rId799" o:title="eqIdb1124fedc54913766487d03da221088c"/>
          </v:shape>
          <o:OLEObject Type="Embed" ProgID="Equation.DSMT4" ShapeID="_x0000_i1547" DrawAspect="Content" ObjectID="_1788358090" r:id="rId813"/>
        </w:object>
      </w:r>
      <w:r w:rsidRPr="00DF2DCC">
        <w:rPr>
          <w:color w:val="FF0000"/>
        </w:rPr>
        <w:t>代入，得</w:t>
      </w:r>
      <w:r w:rsidRPr="007A6C18">
        <w:rPr>
          <w:color w:val="FF0000"/>
        </w:rPr>
        <w:object w:dxaOrig="1520" w:dyaOrig="720">
          <v:shape id="_x0000_i1548" type="#_x0000_t75" alt="eqId8dd83b357ed1d899d845cfe5fd8a8dde" style="width:66.75pt;height:32.25pt" o:ole="">
            <v:imagedata r:id="rId814" o:title="eqId8dd83b357ed1d899d845cfe5fd8a8dde"/>
          </v:shape>
          <o:OLEObject Type="Embed" ProgID="Equation.DSMT4" ShapeID="_x0000_i1548" DrawAspect="Content" ObjectID="_1788358091" r:id="rId815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</w:t>
      </w:r>
      <w:r w:rsidRPr="007A6C18">
        <w:rPr>
          <w:color w:val="FF0000"/>
        </w:rPr>
        <w:object w:dxaOrig="820" w:dyaOrig="720">
          <v:shape id="_x0000_i1549" type="#_x0000_t75" alt="eqId7b259e37d09a7b4aa3002bfede97044c" style="width:36pt;height:32.25pt" o:ole="">
            <v:imagedata r:id="rId816" o:title="eqId7b259e37d09a7b4aa3002bfede97044c"/>
          </v:shape>
          <o:OLEObject Type="Embed" ProgID="Equation.DSMT4" ShapeID="_x0000_i1549" DrawAspect="Content" ObjectID="_1788358092" r:id="rId81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lastRenderedPageBreak/>
        <w:t>则该抛物线的函数表达式为</w:t>
      </w:r>
      <w:r w:rsidRPr="007A6C18">
        <w:rPr>
          <w:color w:val="FF0000"/>
        </w:rPr>
        <w:object w:dxaOrig="1279" w:dyaOrig="340">
          <v:shape id="_x0000_i1550" type="#_x0000_t75" alt="eqId582f4466f8fd4c2998e1c9095db1b5d8" style="width:56.25pt;height:15pt" o:ole="">
            <v:imagedata r:id="rId791" o:title="eqId582f4466f8fd4c2998e1c9095db1b5d8"/>
          </v:shape>
          <o:OLEObject Type="Embed" ProgID="Equation.DSMT4" ShapeID="_x0000_i1550" DrawAspect="Content" ObjectID="_1788358093" r:id="rId81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939" w:dyaOrig="620">
          <v:shape id="_x0000_i1551" type="#_x0000_t75" alt="eqId1f6523d2dea363cc310add9c6f9e2b2a" style="width:84.75pt;height:27pt" o:ole="">
            <v:imagedata r:id="rId819" o:title="eqId1f6523d2dea363cc310add9c6f9e2b2a"/>
          </v:shape>
          <o:OLEObject Type="Embed" ProgID="Equation.DSMT4" ShapeID="_x0000_i1551" DrawAspect="Content" ObjectID="_1788358094" r:id="rId82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即抛物线的对称轴</w:t>
      </w:r>
      <w:r w:rsidRPr="007A6C18">
        <w:rPr>
          <w:color w:val="FF0000"/>
        </w:rPr>
        <w:object w:dxaOrig="140" w:dyaOrig="279">
          <v:shape id="_x0000_i1552" type="#_x0000_t75" alt="eqId0f85fca60a11e1af2bf50138d0e3fe62" style="width:6pt;height:12pt" o:ole="">
            <v:imagedata r:id="rId788" o:title="eqId0f85fca60a11e1af2bf50138d0e3fe62"/>
          </v:shape>
          <o:OLEObject Type="Embed" ProgID="Equation.DSMT4" ShapeID="_x0000_i1552" DrawAspect="Content" ObjectID="_1788358095" r:id="rId821"/>
        </w:object>
      </w:r>
      <w:r w:rsidRPr="00DF2DCC">
        <w:rPr>
          <w:color w:val="FF0000"/>
        </w:rPr>
        <w:t>为</w:t>
      </w:r>
      <w:r w:rsidRPr="007A6C18">
        <w:rPr>
          <w:color w:val="FF0000"/>
        </w:rPr>
        <w:object w:dxaOrig="600" w:dyaOrig="620">
          <v:shape id="_x0000_i1553" type="#_x0000_t75" alt="eqIdb650820d7bed48ed67a2869ad8c65ff1" style="width:26.25pt;height:27pt" o:ole="">
            <v:imagedata r:id="rId794" o:title="eqIdb650820d7bed48ed67a2869ad8c65ff1"/>
          </v:shape>
          <o:OLEObject Type="Embed" ProgID="Equation.DSMT4" ShapeID="_x0000_i1553" DrawAspect="Content" ObjectID="_1788358096" r:id="rId822"/>
        </w:object>
      </w:r>
      <w:r w:rsidRPr="00DF2DCC">
        <w:rPr>
          <w:color w:val="FF0000"/>
        </w:rPr>
        <w:t>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</w:t>
      </w:r>
      <w:r w:rsidRPr="007A6C18">
        <w:rPr>
          <w:color w:val="FF0000"/>
        </w:rPr>
        <w:object w:dxaOrig="220" w:dyaOrig="200">
          <v:shape id="_x0000_i1554" type="#_x0000_t75" alt="eqId16f3d198e76391779fa3badc848c8ac8" style="width:9.75pt;height:8.25pt" o:ole="">
            <v:imagedata r:id="rId467" o:title="eqId16f3d198e76391779fa3badc848c8ac8"/>
          </v:shape>
          <o:OLEObject Type="Embed" ProgID="Equation.DSMT4" ShapeID="_x0000_i1554" DrawAspect="Content" ObjectID="_1788358097" r:id="rId823"/>
        </w:object>
      </w:r>
      <w:r w:rsidRPr="00DF2DCC">
        <w:rPr>
          <w:color w:val="FF0000"/>
        </w:rPr>
        <w:t>点</w:t>
      </w:r>
      <w:r w:rsidRPr="007A6C18">
        <w:rPr>
          <w:color w:val="FF0000"/>
        </w:rPr>
        <w:object w:dxaOrig="260" w:dyaOrig="260">
          <v:shape id="_x0000_i1555" type="#_x0000_t75" alt="eqId8455657dde27aabe6adb7b188e031c11" style="width:11.25pt;height:11.25pt" o:ole="">
            <v:imagedata r:id="rId214" o:title="eqId8455657dde27aabe6adb7b188e031c11"/>
          </v:shape>
          <o:OLEObject Type="Embed" ProgID="Equation.DSMT4" ShapeID="_x0000_i1555" DrawAspect="Content" ObjectID="_1788358098" r:id="rId824"/>
        </w:object>
      </w:r>
      <w:r w:rsidRPr="00DF2DCC">
        <w:rPr>
          <w:color w:val="FF0000"/>
        </w:rPr>
        <w:t>与点</w:t>
      </w:r>
      <w:r w:rsidRPr="007A6C18">
        <w:rPr>
          <w:color w:val="FF0000"/>
        </w:rPr>
        <w:object w:dxaOrig="243" w:dyaOrig="284">
          <v:shape id="_x0000_i1556" type="#_x0000_t75" alt="eqIdc5db41a1f31d6baee7c69990811edb9f" style="width:11.25pt;height:12.75pt" o:ole="">
            <v:imagedata r:id="rId216" o:title="eqIdc5db41a1f31d6baee7c69990811edb9f"/>
          </v:shape>
          <o:OLEObject Type="Embed" ProgID="Equation.DSMT4" ShapeID="_x0000_i1556" DrawAspect="Content" ObjectID="_1788358099" r:id="rId825"/>
        </w:object>
      </w:r>
      <w:r w:rsidRPr="00DF2DCC">
        <w:rPr>
          <w:color w:val="FF0000"/>
        </w:rPr>
        <w:t>关于对称轴</w:t>
      </w:r>
      <w:r w:rsidRPr="007A6C18">
        <w:rPr>
          <w:color w:val="FF0000"/>
        </w:rPr>
        <w:object w:dxaOrig="140" w:dyaOrig="279">
          <v:shape id="_x0000_i1557" type="#_x0000_t75" alt="eqId0f85fca60a11e1af2bf50138d0e3fe62" style="width:6pt;height:12pt" o:ole="">
            <v:imagedata r:id="rId788" o:title="eqId0f85fca60a11e1af2bf50138d0e3fe62"/>
          </v:shape>
          <o:OLEObject Type="Embed" ProgID="Equation.DSMT4" ShapeID="_x0000_i1557" DrawAspect="Content" ObjectID="_1788358100" r:id="rId826"/>
        </w:object>
      </w:r>
      <w:r w:rsidRPr="00DF2DCC">
        <w:rPr>
          <w:color w:val="FF0000"/>
        </w:rPr>
        <w:t>对称，点</w:t>
      </w:r>
      <w:r w:rsidRPr="007A6C18">
        <w:rPr>
          <w:color w:val="FF0000"/>
        </w:rPr>
        <w:object w:dxaOrig="960" w:dyaOrig="400">
          <v:shape id="_x0000_i1558" type="#_x0000_t75" alt="eqId1abb707399e6eb6a4b44bff441ea8e69" style="width:42pt;height:18pt" o:ole="">
            <v:imagedata r:id="rId809" o:title="eqId1abb707399e6eb6a4b44bff441ea8e69"/>
          </v:shape>
          <o:OLEObject Type="Embed" ProgID="Equation.DSMT4" ShapeID="_x0000_i1558" DrawAspect="Content" ObjectID="_1788358101" r:id="rId82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559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559" DrawAspect="Content" ObjectID="_1788358102" r:id="rId828"/>
        </w:object>
      </w:r>
      <w:r w:rsidRPr="00DF2DCC">
        <w:rPr>
          <w:color w:val="FF0000"/>
        </w:rPr>
        <w:t>点</w:t>
      </w:r>
      <w:r w:rsidRPr="007A6C18">
        <w:rPr>
          <w:color w:val="FF0000"/>
        </w:rPr>
        <w:object w:dxaOrig="260" w:dyaOrig="260">
          <v:shape id="_x0000_i1560" type="#_x0000_t75" alt="eqId8455657dde27aabe6adb7b188e031c11" style="width:11.25pt;height:11.25pt" o:ole="">
            <v:imagedata r:id="rId214" o:title="eqId8455657dde27aabe6adb7b188e031c11"/>
          </v:shape>
          <o:OLEObject Type="Embed" ProgID="Equation.DSMT4" ShapeID="_x0000_i1560" DrawAspect="Content" ObjectID="_1788358103" r:id="rId829"/>
        </w:object>
      </w:r>
      <w:r w:rsidRPr="00DF2DCC">
        <w:rPr>
          <w:color w:val="FF0000"/>
        </w:rPr>
        <w:t>的坐标为</w:t>
      </w:r>
      <w:r w:rsidRPr="007A6C18">
        <w:rPr>
          <w:color w:val="FF0000"/>
        </w:rPr>
        <w:object w:dxaOrig="720" w:dyaOrig="400">
          <v:shape id="_x0000_i1561" type="#_x0000_t75" alt="eqIdbf82e0452bad610360cb5257797e7ac6" style="width:32.25pt;height:18pt" o:ole="">
            <v:imagedata r:id="rId830" o:title="eqIdbf82e0452bad610360cb5257797e7ac6"/>
          </v:shape>
          <o:OLEObject Type="Embed" ProgID="Equation.DSMT4" ShapeID="_x0000_i1561" DrawAspect="Content" ObjectID="_1788358104" r:id="rId83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919" w:dyaOrig="280">
          <v:shape id="_x0000_i1562" type="#_x0000_t75" alt="eqId86c39d4dde18a59c4108207701664e4d" style="width:39.75pt;height:12pt" o:ole="">
            <v:imagedata r:id="rId832" o:title="eqId86c39d4dde18a59c4108207701664e4d"/>
          </v:shape>
          <o:OLEObject Type="Embed" ProgID="Equation.DSMT4" ShapeID="_x0000_i1562" DrawAspect="Content" ObjectID="_1788358105" r:id="rId833"/>
        </w:object>
      </w:r>
      <w:r w:rsidRPr="00DF2DCC">
        <w:rPr>
          <w:color w:val="FF0000"/>
        </w:rPr>
        <w:t>，且</w:t>
      </w:r>
      <w:r w:rsidRPr="007A6C18">
        <w:rPr>
          <w:color w:val="FF0000"/>
        </w:rPr>
        <w:object w:dxaOrig="819" w:dyaOrig="280">
          <v:shape id="_x0000_i1563" type="#_x0000_t75" alt="eqId7db365bec556a5d4386648db1e07a29d" style="width:36pt;height:12pt" o:ole="">
            <v:imagedata r:id="rId834" o:title="eqId7db365bec556a5d4386648db1e07a29d"/>
          </v:shape>
          <o:OLEObject Type="Embed" ProgID="Equation.DSMT4" ShapeID="_x0000_i1563" DrawAspect="Content" ObjectID="_1788358106" r:id="rId835"/>
        </w:object>
      </w:r>
      <w:r w:rsidRPr="00DF2DCC">
        <w:rPr>
          <w:color w:val="FF0000"/>
        </w:rPr>
        <w:t>轴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079" w:dyaOrig="620">
          <v:shape id="_x0000_i1564" type="#_x0000_t75" alt="eqId1a0471d3c6096958cc62dfb4b22683b1" style="width:92.25pt;height:27pt" o:ole="">
            <v:imagedata r:id="rId836" o:title="eqId1a0471d3c6096958cc62dfb4b22683b1"/>
          </v:shape>
          <o:OLEObject Type="Embed" ProgID="Equation.DSMT4" ShapeID="_x0000_i1564" DrawAspect="Content" ObjectID="_1788358107" r:id="rId837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6</w:t>
      </w:r>
      <w:r w:rsidRPr="00DF2DCC">
        <w:t>．（</w:t>
      </w:r>
      <w:r w:rsidRPr="00DF2DCC">
        <w:t>22-23</w:t>
      </w:r>
      <w:r w:rsidRPr="00DF2DCC">
        <w:t>九年级上</w:t>
      </w:r>
      <w:r w:rsidRPr="00DF2DCC">
        <w:t>·</w:t>
      </w:r>
      <w:r w:rsidRPr="00DF2DCC">
        <w:t>江苏连云港</w:t>
      </w:r>
      <w:r w:rsidRPr="00DF2DCC">
        <w:t>·</w:t>
      </w:r>
      <w:r w:rsidRPr="00DF2DCC">
        <w:t>阶段练习）已知二次函数</w:t>
      </w:r>
      <w:r>
        <w:object w:dxaOrig="1440" w:dyaOrig="360">
          <v:shape id="_x0000_i1565" type="#_x0000_t75" alt="eqId22e59da5115d0dafea24822245f92c48" style="width:63pt;height:15.75pt" o:ole="">
            <v:imagedata r:id="rId223" o:title="eqId22e59da5115d0dafea24822245f92c48"/>
          </v:shape>
          <o:OLEObject Type="Embed" ProgID="Equation.DSMT4" ShapeID="_x0000_i1565" DrawAspect="Content" ObjectID="_1788358108" r:id="rId838"/>
        </w:object>
      </w:r>
      <w:r w:rsidRPr="00DF2DCC">
        <w:t>的图像经过</w:t>
      </w:r>
      <w:r>
        <w:object w:dxaOrig="779" w:dyaOrig="400">
          <v:shape id="_x0000_i1566" type="#_x0000_t75" alt="eqId32366143230ca122894a4bada7c7b96d" style="width:33.75pt;height:18pt" o:ole="">
            <v:imagedata r:id="rId225" o:title="eqId32366143230ca122894a4bada7c7b96d"/>
          </v:shape>
          <o:OLEObject Type="Embed" ProgID="Equation.DSMT4" ShapeID="_x0000_i1566" DrawAspect="Content" ObjectID="_1788358109" r:id="rId839"/>
        </w:object>
      </w:r>
      <w:r w:rsidRPr="00DF2DCC">
        <w:t>，</w:t>
      </w:r>
      <w:r>
        <w:object w:dxaOrig="860" w:dyaOrig="400">
          <v:shape id="_x0000_i1567" type="#_x0000_t75" alt="eqId4cab5c6534e43f0ecc54a311a16df80e" style="width:38.25pt;height:18pt" o:ole="">
            <v:imagedata r:id="rId227" o:title="eqId4cab5c6534e43f0ecc54a311a16df80e"/>
          </v:shape>
          <o:OLEObject Type="Embed" ProgID="Equation.DSMT4" ShapeID="_x0000_i1567" DrawAspect="Content" ObjectID="_1788358110" r:id="rId840"/>
        </w:object>
      </w:r>
      <w:r w:rsidRPr="00DF2DCC">
        <w:t>两点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1)</w:t>
      </w:r>
      <w:r w:rsidRPr="00DF2DCC">
        <w:t>求</w:t>
      </w:r>
      <w:r>
        <w:object w:dxaOrig="200" w:dyaOrig="279">
          <v:shape id="_x0000_i1568" type="#_x0000_t75" alt="eqId2c94bb12cee76221e13f9ef955b0aab1" style="width:9pt;height:12.75pt" o:ole="">
            <v:imagedata r:id="rId841" o:title="eqId2c94bb12cee76221e13f9ef955b0aab1"/>
          </v:shape>
          <o:OLEObject Type="Embed" ProgID="Equation.DSMT4" ShapeID="_x0000_i1568" DrawAspect="Content" ObjectID="_1788358111" r:id="rId842"/>
        </w:object>
      </w:r>
      <w:r w:rsidRPr="00DF2DCC">
        <w:t>和</w:t>
      </w:r>
      <w:r>
        <w:object w:dxaOrig="180" w:dyaOrig="220">
          <v:shape id="_x0000_i1569" type="#_x0000_t75" alt="eqId071a7e733d466949ac935b4b8ee8d183" style="width:8.25pt;height:9.75pt" o:ole="">
            <v:imagedata r:id="rId843" o:title="eqId071a7e733d466949ac935b4b8ee8d183"/>
          </v:shape>
          <o:OLEObject Type="Embed" ProgID="Equation.DSMT4" ShapeID="_x0000_i1569" DrawAspect="Content" ObjectID="_1788358112" r:id="rId844"/>
        </w:object>
      </w:r>
      <w:r w:rsidRPr="00DF2DCC">
        <w:t>的值；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2)</w:t>
      </w:r>
      <w:r w:rsidRPr="00DF2DCC">
        <w:t>试判断点</w:t>
      </w:r>
      <w:r>
        <w:object w:dxaOrig="860" w:dyaOrig="400">
          <v:shape id="_x0000_i1570" type="#_x0000_t75" alt="eqIdabb46f7e0b3131d3d9570bf19bc39670" style="width:38.25pt;height:18pt" o:ole="">
            <v:imagedata r:id="rId233" o:title="eqIdabb46f7e0b3131d3d9570bf19bc39670"/>
          </v:shape>
          <o:OLEObject Type="Embed" ProgID="Equation.DSMT4" ShapeID="_x0000_i1570" DrawAspect="Content" ObjectID="_1788358113" r:id="rId845"/>
        </w:object>
      </w:r>
      <w:r w:rsidRPr="00DF2DCC">
        <w:t>是否在此函数图像上？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(1)</w:t>
      </w:r>
      <w:r w:rsidRPr="007A6C18">
        <w:rPr>
          <w:color w:val="FF0000"/>
        </w:rPr>
        <w:object w:dxaOrig="1239" w:dyaOrig="320">
          <v:shape id="_x0000_i1571" type="#_x0000_t75" alt="eqId9ebd2b872c7ed8bb6ef89607697f6640" style="width:54.75pt;height:14.25pt" o:ole="">
            <v:imagedata r:id="rId846" o:title="eqId9ebd2b872c7ed8bb6ef89607697f6640"/>
          </v:shape>
          <o:OLEObject Type="Embed" ProgID="Equation.DSMT4" ShapeID="_x0000_i1571" DrawAspect="Content" ObjectID="_1788358114" r:id="rId847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(2)</w:t>
      </w:r>
      <w:r w:rsidRPr="00DF2DCC">
        <w:rPr>
          <w:color w:val="FF0000"/>
        </w:rPr>
        <w:t>不在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DF2DCC">
        <w:rPr>
          <w:rFonts w:ascii="新宋体" w:eastAsia="新宋体" w:hAnsi="新宋体" w:cs="新宋体"/>
          <w:color w:val="FF0000"/>
        </w:rPr>
        <w:t>（</w:t>
      </w:r>
      <w:r w:rsidRPr="00DF2DCC">
        <w:rPr>
          <w:color w:val="FF0000"/>
        </w:rPr>
        <w:t>1</w:t>
      </w:r>
      <w:r w:rsidRPr="00DF2DCC">
        <w:rPr>
          <w:rFonts w:ascii="新宋体" w:eastAsia="新宋体" w:hAnsi="新宋体" w:cs="新宋体"/>
          <w:color w:val="FF0000"/>
        </w:rPr>
        <w:t>）已知了抛物线上两点的坐标，可将其代入抛物线中，通过联立方程组求得</w:t>
      </w:r>
      <w:r w:rsidRPr="007A6C18">
        <w:rPr>
          <w:color w:val="FF0000"/>
        </w:rPr>
        <w:object w:dxaOrig="200" w:dyaOrig="279">
          <v:shape id="_x0000_i1572" type="#_x0000_t75" alt="eqId2c94bb12cee76221e13f9ef955b0aab1" style="width:9pt;height:12.75pt" o:ole="">
            <v:imagedata r:id="rId841" o:title="eqId2c94bb12cee76221e13f9ef955b0aab1"/>
          </v:shape>
          <o:OLEObject Type="Embed" ProgID="Equation.DSMT4" ShapeID="_x0000_i1572" DrawAspect="Content" ObjectID="_1788358115" r:id="rId848"/>
        </w:object>
      </w:r>
      <w:r w:rsidRPr="00DF2DCC">
        <w:rPr>
          <w:rFonts w:ascii="新宋体" w:eastAsia="新宋体" w:hAnsi="新宋体" w:cs="新宋体"/>
          <w:color w:val="FF0000"/>
        </w:rPr>
        <w:t>、</w:t>
      </w:r>
      <w:r w:rsidRPr="007A6C18">
        <w:rPr>
          <w:color w:val="FF0000"/>
        </w:rPr>
        <w:object w:dxaOrig="180" w:dyaOrig="220">
          <v:shape id="_x0000_i1573" type="#_x0000_t75" alt="eqId071a7e733d466949ac935b4b8ee8d183" style="width:8.25pt;height:9.75pt" o:ole="">
            <v:imagedata r:id="rId843" o:title="eqId071a7e733d466949ac935b4b8ee8d183"/>
          </v:shape>
          <o:OLEObject Type="Embed" ProgID="Equation.DSMT4" ShapeID="_x0000_i1573" DrawAspect="Content" ObjectID="_1788358116" r:id="rId849"/>
        </w:object>
      </w:r>
      <w:r w:rsidRPr="00DF2DCC">
        <w:rPr>
          <w:rFonts w:ascii="新宋体" w:eastAsia="新宋体" w:hAnsi="新宋体" w:cs="新宋体"/>
          <w:color w:val="FF0000"/>
        </w:rPr>
        <w:t>的值；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DF2DCC">
        <w:rPr>
          <w:rFonts w:ascii="新宋体" w:eastAsia="新宋体" w:hAnsi="新宋体" w:cs="新宋体"/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rFonts w:ascii="新宋体" w:eastAsia="新宋体" w:hAnsi="新宋体" w:cs="新宋体"/>
          <w:color w:val="FF0000"/>
        </w:rPr>
        <w:t>）将</w:t>
      </w:r>
      <w:r w:rsidRPr="007A6C18">
        <w:rPr>
          <w:color w:val="FF0000"/>
        </w:rPr>
        <w:object w:dxaOrig="220" w:dyaOrig="240">
          <v:shape id="_x0000_i1574" type="#_x0000_t75" alt="eqIddad2a36927223bd70f426ba06aea4b45" style="width:9.75pt;height:9.75pt" o:ole="">
            <v:imagedata r:id="rId762" o:title="eqIddad2a36927223bd70f426ba06aea4b45"/>
          </v:shape>
          <o:OLEObject Type="Embed" ProgID="Equation.DSMT4" ShapeID="_x0000_i1574" DrawAspect="Content" ObjectID="_1788358117" r:id="rId850"/>
        </w:object>
      </w:r>
      <w:r w:rsidRPr="00DF2DCC">
        <w:rPr>
          <w:rFonts w:ascii="新宋体" w:eastAsia="新宋体" w:hAnsi="新宋体" w:cs="新宋体"/>
          <w:color w:val="FF0000"/>
        </w:rPr>
        <w:t>点坐标代入抛物线的解析式中，即可判断出</w:t>
      </w:r>
      <w:r w:rsidRPr="007A6C18">
        <w:rPr>
          <w:color w:val="FF0000"/>
        </w:rPr>
        <w:object w:dxaOrig="220" w:dyaOrig="240">
          <v:shape id="_x0000_i1575" type="#_x0000_t75" alt="eqIddad2a36927223bd70f426ba06aea4b45" style="width:9.75pt;height:9.75pt" o:ole="">
            <v:imagedata r:id="rId762" o:title="eqIddad2a36927223bd70f426ba06aea4b45"/>
          </v:shape>
          <o:OLEObject Type="Embed" ProgID="Equation.DSMT4" ShapeID="_x0000_i1575" DrawAspect="Content" ObjectID="_1788358118" r:id="rId851"/>
        </w:object>
      </w:r>
      <w:r w:rsidRPr="00DF2DCC">
        <w:rPr>
          <w:rFonts w:ascii="新宋体" w:eastAsia="新宋体" w:hAnsi="新宋体" w:cs="新宋体"/>
          <w:color w:val="FF0000"/>
        </w:rPr>
        <w:t>点是否在抛物线的图象上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（</w:t>
      </w:r>
      <w:r w:rsidRPr="00DF2DCC">
        <w:rPr>
          <w:color w:val="FF0000"/>
        </w:rPr>
        <w:t>1</w:t>
      </w:r>
      <w:r w:rsidRPr="00DF2DCC">
        <w:rPr>
          <w:color w:val="FF0000"/>
        </w:rPr>
        <w:t>）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DF2DCC">
        <w:rPr>
          <w:color w:val="FF0000"/>
        </w:rPr>
        <w:t>解：</w:t>
      </w:r>
      <w:r w:rsidRPr="00DF2DCC">
        <w:rPr>
          <w:rFonts w:ascii="新宋体" w:eastAsia="新宋体" w:hAnsi="新宋体" w:cs="新宋体"/>
          <w:color w:val="FF0000"/>
        </w:rPr>
        <w:t>把</w:t>
      </w:r>
      <w:r w:rsidRPr="007A6C18">
        <w:rPr>
          <w:color w:val="FF0000"/>
        </w:rPr>
        <w:object w:dxaOrig="720" w:dyaOrig="320">
          <v:shape id="_x0000_i1576" type="#_x0000_t75" alt="eqId40630a669f4eedf626bc24851df10c85" style="width:32.25pt;height:14.25pt" o:ole="">
            <v:imagedata r:id="rId852" o:title="eqId40630a669f4eedf626bc24851df10c85"/>
          </v:shape>
          <o:OLEObject Type="Embed" ProgID="Equation.DSMT4" ShapeID="_x0000_i1576" DrawAspect="Content" ObjectID="_1788358119" r:id="rId853"/>
        </w:object>
      </w:r>
      <w:r w:rsidRPr="00DF2DCC">
        <w:rPr>
          <w:rFonts w:ascii="新宋体" w:eastAsia="新宋体" w:hAnsi="新宋体" w:cs="新宋体"/>
          <w:color w:val="FF0000"/>
        </w:rPr>
        <w:t>，</w:t>
      </w:r>
      <w:r w:rsidRPr="007A6C18">
        <w:rPr>
          <w:color w:val="FF0000"/>
        </w:rPr>
        <w:object w:dxaOrig="800" w:dyaOrig="320">
          <v:shape id="_x0000_i1577" type="#_x0000_t75" alt="eqIdd9d623d9e9bd5bb87493afe7be00829f" style="width:35.25pt;height:11.25pt" o:ole="">
            <v:imagedata r:id="rId854" o:title="eqIdd9d623d9e9bd5bb87493afe7be00829f"/>
          </v:shape>
          <o:OLEObject Type="Embed" ProgID="Equation.DSMT4" ShapeID="_x0000_i1577" DrawAspect="Content" ObjectID="_1788358120" r:id="rId855"/>
        </w:object>
      </w:r>
      <w:r w:rsidRPr="00DF2DCC">
        <w:rPr>
          <w:rFonts w:ascii="新宋体" w:eastAsia="新宋体" w:hAnsi="新宋体" w:cs="新宋体"/>
          <w:color w:val="FF0000"/>
        </w:rPr>
        <w:t>两点代入二次函数</w:t>
      </w:r>
      <w:r w:rsidRPr="007A6C18">
        <w:rPr>
          <w:color w:val="FF0000"/>
        </w:rPr>
        <w:object w:dxaOrig="1440" w:dyaOrig="360">
          <v:shape id="_x0000_i1578" type="#_x0000_t75" alt="eqId22e59da5115d0dafea24822245f92c48" style="width:63pt;height:15.75pt" o:ole="">
            <v:imagedata r:id="rId223" o:title="eqId22e59da5115d0dafea24822245f92c48"/>
          </v:shape>
          <o:OLEObject Type="Embed" ProgID="Equation.DSMT4" ShapeID="_x0000_i1578" DrawAspect="Content" ObjectID="_1788358121" r:id="rId856"/>
        </w:object>
      </w:r>
      <w:r w:rsidRPr="00DF2DCC">
        <w:rPr>
          <w:rFonts w:ascii="新宋体" w:eastAsia="新宋体" w:hAnsi="新宋体" w:cs="新宋体"/>
          <w:color w:val="FF0000"/>
        </w:rPr>
        <w:t>得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420" w:dyaOrig="720">
          <v:shape id="_x0000_i1579" type="#_x0000_t75" alt="eqId1e92bcdccbdb5cc5252bc7e782b68963" style="width:63pt;height:32.25pt" o:ole="">
            <v:imagedata r:id="rId857" o:title="eqId1e92bcdccbdb5cc5252bc7e782b68963"/>
          </v:shape>
          <o:OLEObject Type="Embed" ProgID="Equation.DSMT4" ShapeID="_x0000_i1579" DrawAspect="Content" ObjectID="_1788358122" r:id="rId858"/>
        </w:object>
      </w:r>
      <w:r w:rsidRPr="00DF2DCC">
        <w:rPr>
          <w:rFonts w:ascii="新宋体" w:eastAsia="新宋体" w:hAnsi="新宋体" w:cs="新宋体"/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DF2DCC">
        <w:rPr>
          <w:rFonts w:ascii="新宋体" w:eastAsia="新宋体" w:hAnsi="新宋体" w:cs="新宋体"/>
          <w:color w:val="FF0000"/>
        </w:rPr>
        <w:t>解得</w:t>
      </w:r>
      <w:r w:rsidRPr="007A6C18">
        <w:rPr>
          <w:color w:val="FF0000"/>
        </w:rPr>
        <w:object w:dxaOrig="600" w:dyaOrig="260">
          <v:shape id="_x0000_i1580" type="#_x0000_t75" alt="eqIdee77d2ae358e35eef6c285bb815b7f62" style="width:26.25pt;height:11.25pt" o:ole="">
            <v:imagedata r:id="rId859" o:title="eqIdee77d2ae358e35eef6c285bb815b7f62"/>
          </v:shape>
          <o:OLEObject Type="Embed" ProgID="Equation.DSMT4" ShapeID="_x0000_i1580" DrawAspect="Content" ObjectID="_1788358123" r:id="rId860"/>
        </w:object>
      </w:r>
      <w:r w:rsidRPr="00DF2DCC">
        <w:rPr>
          <w:rFonts w:ascii="新宋体" w:eastAsia="新宋体" w:hAnsi="新宋体" w:cs="新宋体"/>
          <w:color w:val="FF0000"/>
        </w:rPr>
        <w:t>，</w:t>
      </w:r>
      <w:r w:rsidRPr="007A6C18">
        <w:rPr>
          <w:color w:val="FF0000"/>
        </w:rPr>
        <w:object w:dxaOrig="540" w:dyaOrig="280">
          <v:shape id="_x0000_i1581" type="#_x0000_t75" alt="eqId6de1d395e6c48c0676a1488a299479d9" style="width:24pt;height:12.75pt" o:ole="">
            <v:imagedata r:id="rId861" o:title="eqId6de1d395e6c48c0676a1488a299479d9"/>
          </v:shape>
          <o:OLEObject Type="Embed" ProgID="Equation.DSMT4" ShapeID="_x0000_i1581" DrawAspect="Content" ObjectID="_1788358124" r:id="rId862"/>
        </w:object>
      </w:r>
      <w:r w:rsidRPr="00DF2DCC">
        <w:rPr>
          <w:rFonts w:ascii="新宋体" w:eastAsia="新宋体" w:hAnsi="新宋体" w:cs="新宋体"/>
          <w:color w:val="FF0000"/>
        </w:rPr>
        <w:t>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DF2DCC">
        <w:rPr>
          <w:color w:val="FF0000"/>
        </w:rPr>
        <w:t>解：</w:t>
      </w:r>
      <w:r w:rsidRPr="00DF2DCC">
        <w:rPr>
          <w:rFonts w:ascii="新宋体" w:eastAsia="新宋体" w:hAnsi="新宋体" w:cs="新宋体"/>
          <w:color w:val="FF0000"/>
        </w:rPr>
        <w:t>由（</w:t>
      </w:r>
      <w:r w:rsidRPr="00DF2DCC">
        <w:rPr>
          <w:color w:val="FF0000"/>
        </w:rPr>
        <w:t>1</w:t>
      </w:r>
      <w:r w:rsidRPr="00DF2DCC">
        <w:rPr>
          <w:rFonts w:ascii="新宋体" w:eastAsia="新宋体" w:hAnsi="新宋体" w:cs="新宋体"/>
          <w:color w:val="FF0000"/>
        </w:rPr>
        <w:t>）得</w:t>
      </w:r>
      <w:r w:rsidRPr="007A6C18">
        <w:rPr>
          <w:color w:val="FF0000"/>
        </w:rPr>
        <w:object w:dxaOrig="1460" w:dyaOrig="360">
          <v:shape id="_x0000_i1582" type="#_x0000_t75" alt="eqId3aebad5050b274d8b86d1f0b5f35afba" style="width:63.75pt;height:15.75pt" o:ole="">
            <v:imagedata r:id="rId863" o:title="eqId3aebad5050b274d8b86d1f0b5f35afba"/>
          </v:shape>
          <o:OLEObject Type="Embed" ProgID="Equation.DSMT4" ShapeID="_x0000_i1582" DrawAspect="Content" ObjectID="_1788358125" r:id="rId864"/>
        </w:object>
      </w:r>
      <w:r w:rsidRPr="00DF2DCC">
        <w:rPr>
          <w:rFonts w:ascii="新宋体" w:eastAsia="新宋体" w:hAnsi="新宋体" w:cs="新宋体"/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DF2DCC">
        <w:rPr>
          <w:rFonts w:ascii="新宋体" w:eastAsia="新宋体" w:hAnsi="新宋体" w:cs="新宋体"/>
          <w:color w:val="FF0000"/>
        </w:rPr>
        <w:t>把</w:t>
      </w:r>
      <w:r w:rsidRPr="007A6C18">
        <w:rPr>
          <w:color w:val="FF0000"/>
        </w:rPr>
        <w:object w:dxaOrig="520" w:dyaOrig="280">
          <v:shape id="_x0000_i1583" type="#_x0000_t75" alt="eqId679353e656a54993c041ebd39ec7b31b" style="width:23.25pt;height:12pt" o:ole="">
            <v:imagedata r:id="rId865" o:title="eqId679353e656a54993c041ebd39ec7b31b"/>
          </v:shape>
          <o:OLEObject Type="Embed" ProgID="Equation.DSMT4" ShapeID="_x0000_i1583" DrawAspect="Content" ObjectID="_1788358126" r:id="rId866"/>
        </w:object>
      </w:r>
      <w:r w:rsidRPr="00DF2DCC">
        <w:rPr>
          <w:rFonts w:ascii="新宋体" w:eastAsia="新宋体" w:hAnsi="新宋体" w:cs="新宋体"/>
          <w:color w:val="FF0000"/>
        </w:rPr>
        <w:t>代入</w:t>
      </w:r>
      <w:r w:rsidRPr="007A6C18">
        <w:rPr>
          <w:color w:val="FF0000"/>
        </w:rPr>
        <w:object w:dxaOrig="1460" w:dyaOrig="360">
          <v:shape id="_x0000_i1584" type="#_x0000_t75" alt="eqId3aebad5050b274d8b86d1f0b5f35afba" style="width:63.75pt;height:15.75pt" o:ole="">
            <v:imagedata r:id="rId863" o:title="eqId3aebad5050b274d8b86d1f0b5f35afba"/>
          </v:shape>
          <o:OLEObject Type="Embed" ProgID="Equation.DSMT4" ShapeID="_x0000_i1584" DrawAspect="Content" ObjectID="_1788358127" r:id="rId867"/>
        </w:object>
      </w:r>
      <w:r w:rsidRPr="00DF2DCC">
        <w:rPr>
          <w:rFonts w:ascii="新宋体" w:eastAsia="新宋体" w:hAnsi="新宋体" w:cs="新宋体"/>
          <w:color w:val="FF0000"/>
        </w:rPr>
        <w:t>，得</w:t>
      </w:r>
      <w:r w:rsidRPr="007A6C18">
        <w:rPr>
          <w:color w:val="FF0000"/>
        </w:rPr>
        <w:object w:dxaOrig="1900" w:dyaOrig="320">
          <v:shape id="_x0000_i1585" type="#_x0000_t75" alt="eqId8213af88d143fa6cfe921ac248ac6e3a" style="width:84pt;height:14.25pt" o:ole="">
            <v:imagedata r:id="rId868" o:title="eqId8213af88d143fa6cfe921ac248ac6e3a"/>
          </v:shape>
          <o:OLEObject Type="Embed" ProgID="Equation.DSMT4" ShapeID="_x0000_i1585" DrawAspect="Content" ObjectID="_1788358128" r:id="rId869"/>
        </w:object>
      </w:r>
      <w:r w:rsidRPr="00DF2DCC">
        <w:rPr>
          <w:rFonts w:ascii="新宋体" w:eastAsia="新宋体" w:hAnsi="新宋体" w:cs="新宋体"/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ind w:left="360"/>
        <w:jc w:val="left"/>
        <w:textAlignment w:val="center"/>
        <w:rPr>
          <w:color w:val="FF0000"/>
        </w:rPr>
      </w:pPr>
      <w:r w:rsidRPr="00DF2DCC">
        <w:rPr>
          <w:rFonts w:ascii="新宋体" w:eastAsia="新宋体" w:hAnsi="新宋体" w:cs="新宋体"/>
          <w:color w:val="FF0000"/>
        </w:rPr>
        <w:t>点</w:t>
      </w:r>
      <w:r w:rsidRPr="007A6C18">
        <w:rPr>
          <w:color w:val="FF0000"/>
        </w:rPr>
        <w:object w:dxaOrig="220" w:dyaOrig="240">
          <v:shape id="_x0000_i1586" type="#_x0000_t75" alt="eqIddad2a36927223bd70f426ba06aea4b45" style="width:9.75pt;height:9.75pt" o:ole="">
            <v:imagedata r:id="rId762" o:title="eqIddad2a36927223bd70f426ba06aea4b45"/>
          </v:shape>
          <o:OLEObject Type="Embed" ProgID="Equation.DSMT4" ShapeID="_x0000_i1586" DrawAspect="Content" ObjectID="_1788358129" r:id="rId870"/>
        </w:object>
      </w:r>
      <w:r w:rsidRPr="00DF2DCC">
        <w:rPr>
          <w:rFonts w:ascii="新宋体" w:eastAsia="新宋体" w:hAnsi="新宋体" w:cs="新宋体"/>
          <w:color w:val="FF0000"/>
        </w:rPr>
        <w:t>在</w:t>
      </w:r>
      <w:r w:rsidRPr="007A6C18">
        <w:rPr>
          <w:color w:val="FF0000"/>
        </w:rPr>
        <w:object w:dxaOrig="699" w:dyaOrig="400">
          <v:shape id="_x0000_i1587" type="#_x0000_t75" alt="eqId225fb4b1b6c4d4399de88a1efd7a8ecb" style="width:30.75pt;height:18pt" o:ole="">
            <v:imagedata r:id="rId871" o:title="eqId225fb4b1b6c4d4399de88a1efd7a8ecb"/>
          </v:shape>
          <o:OLEObject Type="Embed" ProgID="Equation.DSMT4" ShapeID="_x0000_i1587" DrawAspect="Content" ObjectID="_1788358130" r:id="rId872"/>
        </w:object>
      </w:r>
      <w:r w:rsidRPr="00DF2DCC">
        <w:rPr>
          <w:rFonts w:ascii="新宋体" w:eastAsia="新宋体" w:hAnsi="新宋体" w:cs="新宋体"/>
          <w:color w:val="FF0000"/>
        </w:rPr>
        <w:t>不在此函数图象上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点睛】</w:t>
      </w:r>
      <w:r w:rsidRPr="00DF2DCC">
        <w:rPr>
          <w:rFonts w:ascii="新宋体" w:eastAsia="新宋体" w:hAnsi="新宋体" w:cs="新宋体"/>
          <w:color w:val="FF0000"/>
        </w:rPr>
        <w:t>本题考查了用待定系数法求函数表达式的方法，掌握待定系数法求函数解析式的方法与步骤是解决问题的关键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lastRenderedPageBreak/>
        <w:t>17</w:t>
      </w:r>
      <w:r w:rsidRPr="00DF2DCC">
        <w:t>．（</w:t>
      </w:r>
      <w:r w:rsidRPr="00DF2DCC">
        <w:t>23-24</w:t>
      </w:r>
      <w:r w:rsidRPr="00DF2DCC">
        <w:t>八年级下</w:t>
      </w:r>
      <w:r w:rsidRPr="00DF2DCC">
        <w:t>·</w:t>
      </w:r>
      <w:r w:rsidRPr="00DF2DCC">
        <w:t>北京</w:t>
      </w:r>
      <w:r w:rsidRPr="00DF2DCC">
        <w:t>·</w:t>
      </w:r>
      <w:r w:rsidRPr="00DF2DCC">
        <w:t>期中）在平面直角坐标系</w:t>
      </w:r>
      <w:r>
        <w:object w:dxaOrig="480" w:dyaOrig="320">
          <v:shape id="_x0000_i1588" type="#_x0000_t75" alt="eqId7ee31829d0d4d5f779a957d7df8058ab" style="width:21pt;height:14.25pt" o:ole="">
            <v:imagedata r:id="rId873" o:title="eqId7ee31829d0d4d5f779a957d7df8058ab"/>
          </v:shape>
          <o:OLEObject Type="Embed" ProgID="Equation.DSMT4" ShapeID="_x0000_i1588" DrawAspect="Content" ObjectID="_1788358131" r:id="rId874"/>
        </w:object>
      </w:r>
      <w:r w:rsidRPr="00DF2DCC">
        <w:t>中，抛物线</w:t>
      </w:r>
      <w:r>
        <w:object w:dxaOrig="1620" w:dyaOrig="440">
          <v:shape id="_x0000_i1589" type="#_x0000_t75" alt="eqId4c10fea279d37c5f11b3f5e5ee3cb5f2" style="width:71.25pt;height:18.75pt" o:ole="">
            <v:imagedata r:id="rId875" o:title="eqId4c10fea279d37c5f11b3f5e5ee3cb5f2"/>
          </v:shape>
          <o:OLEObject Type="Embed" ProgID="Equation.DSMT4" ShapeID="_x0000_i1589" DrawAspect="Content" ObjectID="_1788358132" r:id="rId876"/>
        </w:object>
      </w:r>
      <w:r w:rsidRPr="00DF2DCC">
        <w:t>经过点</w:t>
      </w:r>
      <w:r>
        <w:object w:dxaOrig="540" w:dyaOrig="400">
          <v:shape id="_x0000_i1590" type="#_x0000_t75" alt="eqIdfad20e2bc6576fc461419f8f138d26e7" style="width:24pt;height:18pt" o:ole="">
            <v:imagedata r:id="rId877" o:title="eqIdfad20e2bc6576fc461419f8f138d26e7"/>
          </v:shape>
          <o:OLEObject Type="Embed" ProgID="Equation.DSMT4" ShapeID="_x0000_i1590" DrawAspect="Content" ObjectID="_1788358133" r:id="rId878"/>
        </w:object>
      </w:r>
      <w:r w:rsidRPr="00DF2DCC">
        <w:t>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1)</w:t>
      </w:r>
      <w:r w:rsidRPr="00DF2DCC">
        <w:t>求该抛物线的表达式，并用描点法画出函数图象；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2)</w:t>
      </w:r>
      <w:r w:rsidRPr="00DF2DCC">
        <w:t>将该抛物线向上平移</w:t>
      </w:r>
      <w:r w:rsidRPr="00DF2DCC">
        <w:rPr>
          <w:u w:val="single"/>
        </w:rPr>
        <w:t xml:space="preserve"> </w:t>
      </w:r>
      <w:r w:rsidRPr="00DF2DCC">
        <w:t>个单位后，所得抛物线与</w:t>
      </w:r>
      <w:r w:rsidRPr="00DF2DCC">
        <w:rPr>
          <w:rFonts w:ascii="Times New Roman" w:eastAsia="Times New Roman" w:hAnsi="Times New Roman" w:cs="Times New Roman"/>
          <w:i/>
        </w:rPr>
        <w:t>x</w:t>
      </w:r>
      <w:r w:rsidRPr="00DF2DCC">
        <w:t>轴只有一个公共点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(1)</w:t>
      </w:r>
      <w:r w:rsidRPr="007A6C18">
        <w:rPr>
          <w:color w:val="FF0000"/>
        </w:rPr>
        <w:object w:dxaOrig="1660" w:dyaOrig="440">
          <v:shape id="_x0000_i1591" type="#_x0000_t75" alt="eqIdf73db9a4f71213c16084860f407c3221" style="width:72.75pt;height:18.75pt" o:ole="">
            <v:imagedata r:id="rId879" o:title="eqIdf73db9a4f71213c16084860f407c3221"/>
          </v:shape>
          <o:OLEObject Type="Embed" ProgID="Equation.DSMT4" ShapeID="_x0000_i1591" DrawAspect="Content" ObjectID="_1788358134" r:id="rId880"/>
        </w:object>
      </w:r>
      <w:r w:rsidRPr="00DF2DCC">
        <w:rPr>
          <w:color w:val="FF0000"/>
        </w:rPr>
        <w:t>，图见解析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(2)1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二次函数的图象和性质，二次函数图象的平移：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1</w:t>
      </w:r>
      <w:r w:rsidRPr="00DF2DCC">
        <w:rPr>
          <w:color w:val="FF0000"/>
        </w:rPr>
        <w:t>）待定系数法求出函数解析式，列表描点，连线画出函数图象即可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抛物线与</w:t>
      </w:r>
      <w:r w:rsidRPr="00DF2DCC">
        <w:rPr>
          <w:rFonts w:ascii="Times New Roman" w:eastAsia="Times New Roman" w:hAnsi="Times New Roman" w:cs="Times New Roman"/>
          <w:i/>
          <w:color w:val="FF0000"/>
        </w:rPr>
        <w:t>x</w:t>
      </w:r>
      <w:r w:rsidRPr="00DF2DCC">
        <w:rPr>
          <w:color w:val="FF0000"/>
        </w:rPr>
        <w:t>轴只有一个公共点时，此时公共点为顶点坐标，即新的抛物线的顶点的纵坐标为</w:t>
      </w:r>
      <w:r w:rsidRPr="00DF2DCC">
        <w:rPr>
          <w:color w:val="FF0000"/>
        </w:rPr>
        <w:t>0</w:t>
      </w:r>
      <w:r w:rsidRPr="00DF2DCC">
        <w:rPr>
          <w:color w:val="FF0000"/>
        </w:rPr>
        <w:t>，进行求解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（</w:t>
      </w:r>
      <w:r w:rsidRPr="00DF2DCC">
        <w:rPr>
          <w:color w:val="FF0000"/>
        </w:rPr>
        <w:t>1</w:t>
      </w:r>
      <w:r w:rsidRPr="00DF2DCC">
        <w:rPr>
          <w:color w:val="FF0000"/>
        </w:rPr>
        <w:t>）解：把</w:t>
      </w:r>
      <w:r w:rsidRPr="007A6C18">
        <w:rPr>
          <w:color w:val="FF0000"/>
        </w:rPr>
        <w:object w:dxaOrig="540" w:dyaOrig="400">
          <v:shape id="_x0000_i1592" type="#_x0000_t75" alt="eqId959e5ab675f526dfb54b05f8f82151b8" style="width:24pt;height:18pt" o:ole="">
            <v:imagedata r:id="rId881" o:title="eqId959e5ab675f526dfb54b05f8f82151b8"/>
          </v:shape>
          <o:OLEObject Type="Embed" ProgID="Equation.DSMT4" ShapeID="_x0000_i1592" DrawAspect="Content" ObjectID="_1788358135" r:id="rId882"/>
        </w:object>
      </w:r>
      <w:r w:rsidRPr="00DF2DCC">
        <w:rPr>
          <w:color w:val="FF0000"/>
        </w:rPr>
        <w:t>，代入</w:t>
      </w:r>
      <w:r w:rsidRPr="007A6C18">
        <w:rPr>
          <w:color w:val="FF0000"/>
        </w:rPr>
        <w:object w:dxaOrig="1620" w:dyaOrig="440">
          <v:shape id="_x0000_i1593" type="#_x0000_t75" alt="eqId4ff93dc2b3fcdd6cf9558a019f19f066" style="width:71.25pt;height:18.75pt" o:ole="">
            <v:imagedata r:id="rId883" o:title="eqId4ff93dc2b3fcdd6cf9558a019f19f066"/>
          </v:shape>
          <o:OLEObject Type="Embed" ProgID="Equation.DSMT4" ShapeID="_x0000_i1593" DrawAspect="Content" ObjectID="_1788358136" r:id="rId884"/>
        </w:object>
      </w:r>
      <w:r w:rsidRPr="00DF2DCC">
        <w:rPr>
          <w:color w:val="FF0000"/>
        </w:rPr>
        <w:t>，得：</w:t>
      </w:r>
      <w:r w:rsidRPr="007A6C18">
        <w:rPr>
          <w:color w:val="FF0000"/>
        </w:rPr>
        <w:object w:dxaOrig="1559" w:dyaOrig="440">
          <v:shape id="_x0000_i1594" type="#_x0000_t75" alt="eqId2c27a14f36e1d1e79f23c511988eee7b" style="width:69pt;height:18.75pt" o:ole="">
            <v:imagedata r:id="rId885" o:title="eqId2c27a14f36e1d1e79f23c511988eee7b"/>
          </v:shape>
          <o:OLEObject Type="Embed" ProgID="Equation.DSMT4" ShapeID="_x0000_i1594" DrawAspect="Content" ObjectID="_1788358137" r:id="rId88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559" w:dyaOrig="280">
          <v:shape id="_x0000_i1595" type="#_x0000_t75" alt="eqId8e258ab9e600435b37465092243d99f6" style="width:24.75pt;height:12.75pt" o:ole="">
            <v:imagedata r:id="rId363" o:title="eqId8e258ab9e600435b37465092243d99f6"/>
          </v:shape>
          <o:OLEObject Type="Embed" ProgID="Equation.DSMT4" ShapeID="_x0000_i1595" DrawAspect="Content" ObjectID="_1788358138" r:id="rId88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620" w:dyaOrig="440">
          <v:shape id="_x0000_i1596" type="#_x0000_t75" alt="eqIde88697657e2faf39d9ca5093c53beea2" style="width:71.25pt;height:18.75pt" o:ole="">
            <v:imagedata r:id="rId888" o:title="eqIde88697657e2faf39d9ca5093c53beea2"/>
          </v:shape>
          <o:OLEObject Type="Embed" ProgID="Equation.DSMT4" ShapeID="_x0000_i1596" DrawAspect="Content" ObjectID="_1788358139" r:id="rId889"/>
        </w:object>
      </w:r>
      <w:r w:rsidRPr="00DF2DCC">
        <w:rPr>
          <w:color w:val="FF0000"/>
        </w:rPr>
        <w:t>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列表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40"/>
        <w:gridCol w:w="480"/>
        <w:gridCol w:w="347"/>
        <w:gridCol w:w="347"/>
        <w:gridCol w:w="480"/>
        <w:gridCol w:w="347"/>
        <w:gridCol w:w="347"/>
        <w:gridCol w:w="480"/>
      </w:tblGrid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7A6C18">
              <w:rPr>
                <w:color w:val="FF0000"/>
              </w:rPr>
              <w:object w:dxaOrig="200" w:dyaOrig="220">
                <v:shape id="_x0000_i1597" type="#_x0000_t75" alt="eqId81dea63b8ce3e51adf66cf7b9982a248" style="width:9pt;height:9.75pt" o:ole="">
                  <v:imagedata r:id="rId298" o:title="eqId81dea63b8ce3e51adf66cf7b9982a248"/>
                </v:shape>
                <o:OLEObject Type="Embed" ProgID="Equation.DSMT4" ShapeID="_x0000_i1597" DrawAspect="Content" ObjectID="_1788358140" r:id="rId89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7A6C18">
              <w:rPr>
                <w:color w:val="FF0000"/>
              </w:rPr>
              <w:object w:dxaOrig="280" w:dyaOrig="160">
                <v:shape id="_x0000_i1598" type="#_x0000_t75" alt="eqIddaa5e9bd516f6282483b92cfe6074623" style="width:12pt;height:6.75pt" o:ole="">
                  <v:imagedata r:id="rId891" o:title="eqIddaa5e9bd516f6282483b92cfe6074623"/>
                </v:shape>
                <o:OLEObject Type="Embed" ProgID="Equation.DSMT4" ShapeID="_x0000_i1598" DrawAspect="Content" ObjectID="_1788358141" r:id="rId89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7A6C18">
              <w:rPr>
                <w:color w:val="FF0000"/>
              </w:rPr>
              <w:object w:dxaOrig="280" w:dyaOrig="160">
                <v:shape id="_x0000_i1599" type="#_x0000_t75" alt="eqIddaa5e9bd516f6282483b92cfe6074623" style="width:12pt;height:6.75pt" o:ole="">
                  <v:imagedata r:id="rId891" o:title="eqIddaa5e9bd516f6282483b92cfe6074623"/>
                </v:shape>
                <o:OLEObject Type="Embed" ProgID="Equation.DSMT4" ShapeID="_x0000_i1599" DrawAspect="Content" ObjectID="_1788358142" r:id="rId893"/>
              </w:object>
            </w:r>
          </w:p>
        </w:tc>
      </w:tr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7A6C18">
              <w:rPr>
                <w:color w:val="FF0000"/>
              </w:rPr>
              <w:object w:dxaOrig="220" w:dyaOrig="260">
                <v:shape id="_x0000_i1600" type="#_x0000_t75" alt="eqIdd053b14c8588eee2acbbe44fc37a6886" style="width:9.75pt;height:12pt" o:ole="">
                  <v:imagedata r:id="rId296" o:title="eqIdd053b14c8588eee2acbbe44fc37a6886"/>
                </v:shape>
                <o:OLEObject Type="Embed" ProgID="Equation.DSMT4" ShapeID="_x0000_i1600" DrawAspect="Content" ObjectID="_1788358143" r:id="rId89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7A6C18">
              <w:rPr>
                <w:color w:val="FF0000"/>
              </w:rPr>
              <w:object w:dxaOrig="280" w:dyaOrig="160">
                <v:shape id="_x0000_i1601" type="#_x0000_t75" alt="eqIddaa5e9bd516f6282483b92cfe6074623" style="width:12pt;height:6.75pt" o:ole="">
                  <v:imagedata r:id="rId891" o:title="eqIddaa5e9bd516f6282483b92cfe6074623"/>
                </v:shape>
                <o:OLEObject Type="Embed" ProgID="Equation.DSMT4" ShapeID="_x0000_i1601" DrawAspect="Content" ObjectID="_1788358144" r:id="rId89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7A6C18">
              <w:rPr>
                <w:color w:val="FF0000"/>
              </w:rPr>
              <w:object w:dxaOrig="279" w:dyaOrig="239">
                <v:shape id="_x0000_i1602" type="#_x0000_t75" alt="eqIdacbc6a613224461ade69362d46550474" style="width:12pt;height:11.25pt" o:ole="">
                  <v:imagedata r:id="rId11" o:title="eqIdacbc6a613224461ade69362d46550474"/>
                </v:shape>
                <o:OLEObject Type="Embed" ProgID="Equation.DSMT4" ShapeID="_x0000_i1602" DrawAspect="Content" ObjectID="_1788358145" r:id="rId89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DF2DCC">
              <w:rPr>
                <w:rFonts w:eastAsia="宋体"/>
                <w:color w:val="FF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  <w:color w:val="FF0000"/>
              </w:rPr>
            </w:pPr>
            <w:r w:rsidRPr="007A6C18">
              <w:rPr>
                <w:color w:val="FF0000"/>
              </w:rPr>
              <w:object w:dxaOrig="280" w:dyaOrig="160">
                <v:shape id="_x0000_i1603" type="#_x0000_t75" alt="eqIddaa5e9bd516f6282483b92cfe6074623" style="width:12pt;height:6.75pt" o:ole="">
                  <v:imagedata r:id="rId891" o:title="eqIddaa5e9bd516f6282483b92cfe6074623"/>
                </v:shape>
                <o:OLEObject Type="Embed" ProgID="Equation.DSMT4" ShapeID="_x0000_i1603" DrawAspect="Content" ObjectID="_1788358146" r:id="rId897"/>
              </w:object>
            </w:r>
          </w:p>
        </w:tc>
      </w:tr>
    </w:tbl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描点，连线画出函数图象如图：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1981200" cy="2371725"/>
            <wp:effectExtent l="19050" t="0" r="0" b="0"/>
            <wp:docPr id="414" name="图片 414" descr="@@@9f083cd6-90a8-4ea5-b042-b53bf82a1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Picture 414" descr="@@@9f083cd6-90a8-4ea5-b042-b53bf82a116a"/>
                    <pic:cNvPicPr>
                      <a:picLocks noChangeAspect="1" noChangeArrowheads="1"/>
                    </pic:cNvPicPr>
                  </pic:nvPicPr>
                  <pic:blipFill>
                    <a:blip r:embed="rId89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</w:t>
      </w:r>
      <w:r w:rsidRPr="00DF2DCC">
        <w:rPr>
          <w:rFonts w:ascii="宋体" w:eastAsia="宋体" w:hAnsi="宋体" w:cs="宋体" w:hint="eastAsia"/>
          <w:color w:val="FF0000"/>
        </w:rPr>
        <w:t>∵</w:t>
      </w:r>
      <w:r w:rsidRPr="00DF2DCC">
        <w:rPr>
          <w:color w:val="FF0000"/>
        </w:rPr>
        <w:t>抛物线的顶点坐标为</w:t>
      </w:r>
      <w:r w:rsidRPr="007A6C18">
        <w:rPr>
          <w:color w:val="FF0000"/>
        </w:rPr>
        <w:object w:dxaOrig="680" w:dyaOrig="400">
          <v:shape id="_x0000_i1604" type="#_x0000_t75" alt="eqIdc71e2b1568283f0d4c7c5aa057d84759" style="width:30pt;height:18pt" o:ole="">
            <v:imagedata r:id="rId899" o:title="eqIdc71e2b1568283f0d4c7c5aa057d84759"/>
          </v:shape>
          <o:OLEObject Type="Embed" ProgID="Equation.DSMT4" ShapeID="_x0000_i1604" DrawAspect="Content" ObjectID="_1788358147" r:id="rId900"/>
        </w:object>
      </w:r>
      <w:r w:rsidRPr="00DF2DCC">
        <w:rPr>
          <w:color w:val="FF0000"/>
        </w:rPr>
        <w:t>，且平移后的抛物线与轴只有一个公共点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只需向上平移</w:t>
      </w:r>
      <w:r w:rsidRPr="00DF2DCC">
        <w:rPr>
          <w:color w:val="FF0000"/>
        </w:rPr>
        <w:t>1</w:t>
      </w:r>
      <w:r w:rsidRPr="00DF2DCC">
        <w:rPr>
          <w:color w:val="FF0000"/>
        </w:rPr>
        <w:t>个单位，顶点变为</w:t>
      </w:r>
      <w:r w:rsidRPr="007A6C18">
        <w:rPr>
          <w:color w:val="FF0000"/>
        </w:rPr>
        <w:object w:dxaOrig="560" w:dyaOrig="400">
          <v:shape id="_x0000_i1605" type="#_x0000_t75" alt="eqIdcb442fb1fe1a5d9768cf11c3e1b7ec5b" style="width:24.75pt;height:18pt" o:ole="">
            <v:imagedata r:id="rId901" o:title="eqIdcb442fb1fe1a5d9768cf11c3e1b7ec5b"/>
          </v:shape>
          <o:OLEObject Type="Embed" ProgID="Equation.DSMT4" ShapeID="_x0000_i1605" DrawAspect="Content" ObjectID="_1788358148" r:id="rId902"/>
        </w:object>
      </w:r>
      <w:r w:rsidRPr="00DF2DCC">
        <w:rPr>
          <w:color w:val="FF0000"/>
        </w:rPr>
        <w:t>，此时满足题意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故答案为：</w:t>
      </w:r>
      <w:r w:rsidRPr="00DF2DCC">
        <w:rPr>
          <w:color w:val="FF0000"/>
        </w:rPr>
        <w:t>1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8</w:t>
      </w:r>
      <w:r w:rsidRPr="00DF2DCC">
        <w:t>．（</w:t>
      </w:r>
      <w:r w:rsidRPr="00DF2DCC">
        <w:t>23-24</w:t>
      </w:r>
      <w:r w:rsidRPr="00DF2DCC">
        <w:t>九年级上</w:t>
      </w:r>
      <w:r w:rsidRPr="00DF2DCC">
        <w:t>·</w:t>
      </w:r>
      <w:r w:rsidRPr="00DF2DCC">
        <w:t>安徽宣城</w:t>
      </w:r>
      <w:r w:rsidRPr="00DF2DCC">
        <w:t>·</w:t>
      </w:r>
      <w:r w:rsidRPr="00DF2DCC">
        <w:t>阶段练习）在平面直角坐标系中，若点</w:t>
      </w:r>
      <w:r>
        <w:object w:dxaOrig="220" w:dyaOrig="240">
          <v:shape id="_x0000_i1606" type="#_x0000_t75" alt="eqIddad2a36927223bd70f426ba06aea4b45" style="width:9.75pt;height:9.75pt" o:ole="">
            <v:imagedata r:id="rId762" o:title="eqIddad2a36927223bd70f426ba06aea4b45"/>
          </v:shape>
          <o:OLEObject Type="Embed" ProgID="Equation.DSMT4" ShapeID="_x0000_i1606" DrawAspect="Content" ObjectID="_1788358149" r:id="rId903"/>
        </w:object>
      </w:r>
      <w:r w:rsidRPr="00DF2DCC">
        <w:t>的横坐标与纵坐标相等，则称点</w:t>
      </w:r>
      <w:r>
        <w:object w:dxaOrig="220" w:dyaOrig="240">
          <v:shape id="_x0000_i1607" type="#_x0000_t75" alt="eqIddad2a36927223bd70f426ba06aea4b45" style="width:9.75pt;height:9.75pt" o:ole="">
            <v:imagedata r:id="rId762" o:title="eqIddad2a36927223bd70f426ba06aea4b45"/>
          </v:shape>
          <o:OLEObject Type="Embed" ProgID="Equation.DSMT4" ShapeID="_x0000_i1607" DrawAspect="Content" ObjectID="_1788358150" r:id="rId904"/>
        </w:object>
      </w:r>
      <w:r w:rsidRPr="00DF2DCC">
        <w:t>为和谐</w:t>
      </w:r>
      <w:r w:rsidRPr="00DF2DCC">
        <w:lastRenderedPageBreak/>
        <w:t>点，例如：点</w:t>
      </w:r>
      <w:r>
        <w:object w:dxaOrig="480" w:dyaOrig="320">
          <v:shape id="_x0000_i1608" type="#_x0000_t75" alt="eqIdc832f2474efe89961ef41e884da7660c" style="width:21pt;height:14.25pt" o:ole="">
            <v:imagedata r:id="rId905" o:title="eqIdc832f2474efe89961ef41e884da7660c"/>
          </v:shape>
          <o:OLEObject Type="Embed" ProgID="Equation.DSMT4" ShapeID="_x0000_i1608" DrawAspect="Content" ObjectID="_1788358151" r:id="rId906"/>
        </w:object>
      </w:r>
      <w:r>
        <w:object w:dxaOrig="820" w:dyaOrig="320">
          <v:shape id="_x0000_i1609" type="#_x0000_t75" alt="eqIde2137a9e6b3daff334764471c8a2c77d" style="width:36pt;height:14.25pt" o:ole="">
            <v:imagedata r:id="rId246" o:title="eqIde2137a9e6b3daff334764471c8a2c77d"/>
          </v:shape>
          <o:OLEObject Type="Embed" ProgID="Equation.DSMT4" ShapeID="_x0000_i1609" DrawAspect="Content" ObjectID="_1788358152" r:id="rId907"/>
        </w:object>
      </w:r>
      <w:r>
        <w:object w:dxaOrig="1140" w:dyaOrig="320">
          <v:shape id="_x0000_i1610" type="#_x0000_t75" alt="eqId9023fabb97001f0c9691e6421af0b296" style="width:50.25pt;height:14.25pt" o:ole="">
            <v:imagedata r:id="rId248" o:title="eqId9023fabb97001f0c9691e6421af0b296"/>
          </v:shape>
          <o:OLEObject Type="Embed" ProgID="Equation.DSMT4" ShapeID="_x0000_i1610" DrawAspect="Content" ObjectID="_1788358153" r:id="rId908"/>
        </w:object>
      </w:r>
      <w:r w:rsidRPr="00DF2DCC">
        <w:t>都是和谐点．若二次函数</w:t>
      </w:r>
      <w:r>
        <w:object w:dxaOrig="2220" w:dyaOrig="360">
          <v:shape id="_x0000_i1611" type="#_x0000_t75" alt="eqId1c397b37b432c8fdfdf4756be915dc6e" style="width:98.25pt;height:15.75pt" o:ole="">
            <v:imagedata r:id="rId909" o:title="eqId1c397b37b432c8fdfdf4756be915dc6e"/>
          </v:shape>
          <o:OLEObject Type="Embed" ProgID="Equation.DSMT4" ShapeID="_x0000_i1611" DrawAspect="Content" ObjectID="_1788358154" r:id="rId910"/>
        </w:object>
      </w:r>
      <w:r w:rsidRPr="00DF2DCC">
        <w:t>的图象上有且只有一个和谐点</w:t>
      </w:r>
      <w:r>
        <w:object w:dxaOrig="820" w:dyaOrig="320">
          <v:shape id="_x0000_i1612" type="#_x0000_t75" alt="eqIda1ea4a82be60dd41618b78fa8589de2d" style="width:36pt;height:14.25pt" o:ole="">
            <v:imagedata r:id="rId252" o:title="eqIda1ea4a82be60dd41618b78fa8589de2d"/>
          </v:shape>
          <o:OLEObject Type="Embed" ProgID="Equation.DSMT4" ShapeID="_x0000_i1612" DrawAspect="Content" ObjectID="_1788358155" r:id="rId911"/>
        </w:object>
      </w:r>
      <w:r w:rsidRPr="00DF2DCC">
        <w:t>，求该二次函数表达式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7A6C18">
        <w:rPr>
          <w:color w:val="FF0000"/>
        </w:rPr>
        <w:object w:dxaOrig="1460" w:dyaOrig="360">
          <v:shape id="_x0000_i1613" type="#_x0000_t75" alt="eqId0cbb5cf55f95a36689e4493a759deae5" style="width:63.75pt;height:15.75pt" o:ole="">
            <v:imagedata r:id="rId912" o:title="eqId0cbb5cf55f95a36689e4493a759deae5"/>
          </v:shape>
          <o:OLEObject Type="Embed" ProgID="Equation.DSMT4" ShapeID="_x0000_i1613" DrawAspect="Content" ObjectID="_1788358156" r:id="rId913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设和谐点为</w:t>
      </w:r>
      <w:r w:rsidRPr="007A6C18">
        <w:rPr>
          <w:color w:val="FF0000"/>
        </w:rPr>
        <w:object w:dxaOrig="480" w:dyaOrig="320">
          <v:shape id="_x0000_i1614" type="#_x0000_t75" alt="eqId3fbfb3f3f4aef5524c50e58af0378b59" style="width:21pt;height:14.25pt" o:ole="">
            <v:imagedata r:id="rId914" o:title="eqId3fbfb3f3f4aef5524c50e58af0378b59"/>
          </v:shape>
          <o:OLEObject Type="Embed" ProgID="Equation.DSMT4" ShapeID="_x0000_i1614" DrawAspect="Content" ObjectID="_1788358157" r:id="rId915"/>
        </w:object>
      </w:r>
      <w:r w:rsidRPr="00DF2DCC">
        <w:rPr>
          <w:color w:val="FF0000"/>
        </w:rPr>
        <w:t>，把</w:t>
      </w:r>
      <w:r w:rsidRPr="007A6C18">
        <w:rPr>
          <w:color w:val="FF0000"/>
        </w:rPr>
        <w:object w:dxaOrig="480" w:dyaOrig="320">
          <v:shape id="_x0000_i1615" type="#_x0000_t75" alt="eqId3fbfb3f3f4aef5524c50e58af0378b59" style="width:21pt;height:14.25pt" o:ole="">
            <v:imagedata r:id="rId914" o:title="eqId3fbfb3f3f4aef5524c50e58af0378b59"/>
          </v:shape>
          <o:OLEObject Type="Embed" ProgID="Equation.DSMT4" ShapeID="_x0000_i1615" DrawAspect="Content" ObjectID="_1788358158" r:id="rId916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420" w:dyaOrig="340">
          <v:shape id="_x0000_i1616" type="#_x0000_t75" alt="eqId4b65017037f0a4d85c2b23eead6c5f6e" style="width:63pt;height:15pt" o:ole="">
            <v:imagedata r:id="rId917" o:title="eqId4b65017037f0a4d85c2b23eead6c5f6e"/>
          </v:shape>
          <o:OLEObject Type="Embed" ProgID="Equation.DSMT4" ShapeID="_x0000_i1616" DrawAspect="Content" ObjectID="_1788358159" r:id="rId918"/>
        </w:object>
      </w:r>
      <w:r w:rsidRPr="00DF2DCC">
        <w:rPr>
          <w:color w:val="FF0000"/>
        </w:rPr>
        <w:t>得</w:t>
      </w:r>
      <w:r w:rsidRPr="007A6C18">
        <w:rPr>
          <w:color w:val="FF0000"/>
        </w:rPr>
        <w:object w:dxaOrig="1300" w:dyaOrig="300">
          <v:shape id="_x0000_i1617" type="#_x0000_t75" alt="eqId57ff0ce9e1492c867790b06d94f68fb6" style="width:57pt;height:12.75pt" o:ole="">
            <v:imagedata r:id="rId919" o:title="eqId57ff0ce9e1492c867790b06d94f68fb6"/>
          </v:shape>
          <o:OLEObject Type="Embed" ProgID="Equation.DSMT4" ShapeID="_x0000_i1617" DrawAspect="Content" ObjectID="_1788358160" r:id="rId920"/>
        </w:object>
      </w:r>
      <w:r w:rsidRPr="00DF2DCC">
        <w:rPr>
          <w:color w:val="FF0000"/>
        </w:rPr>
        <w:t>，则</w:t>
      </w:r>
      <w:r w:rsidRPr="007A6C18">
        <w:rPr>
          <w:color w:val="FF0000"/>
        </w:rPr>
        <w:object w:dxaOrig="1660" w:dyaOrig="320">
          <v:shape id="_x0000_i1618" type="#_x0000_t75" alt="eqIdda995a6ff4261e80fd964adf8f85c19d" style="width:72.75pt;height:14.25pt" o:ole="">
            <v:imagedata r:id="rId921" o:title="eqIdda995a6ff4261e80fd964adf8f85c19d"/>
          </v:shape>
          <o:OLEObject Type="Embed" ProgID="Equation.DSMT4" ShapeID="_x0000_i1618" DrawAspect="Content" ObjectID="_1788358161" r:id="rId922"/>
        </w:object>
      </w:r>
      <w:r w:rsidRPr="00DF2DCC">
        <w:rPr>
          <w:color w:val="FF0000"/>
        </w:rPr>
        <w:t>，所以</w:t>
      </w:r>
      <w:r w:rsidRPr="007A6C18">
        <w:rPr>
          <w:color w:val="FF0000"/>
        </w:rPr>
        <w:object w:dxaOrig="660" w:dyaOrig="280">
          <v:shape id="_x0000_i1619" type="#_x0000_t75" alt="eqId572409355df621846b2e834362c8f293" style="width:29.25pt;height:12.75pt" o:ole="">
            <v:imagedata r:id="rId923" o:title="eqId572409355df621846b2e834362c8f293"/>
          </v:shape>
          <o:OLEObject Type="Embed" ProgID="Equation.DSMT4" ShapeID="_x0000_i1619" DrawAspect="Content" ObjectID="_1788358162" r:id="rId924"/>
        </w:object>
      </w:r>
      <w:r w:rsidRPr="00DF2DCC">
        <w:rPr>
          <w:color w:val="FF0000"/>
        </w:rPr>
        <w:t>，再把</w:t>
      </w:r>
      <w:r w:rsidRPr="007A6C18">
        <w:rPr>
          <w:color w:val="FF0000"/>
        </w:rPr>
        <w:object w:dxaOrig="820" w:dyaOrig="320">
          <v:shape id="_x0000_i1620" type="#_x0000_t75" alt="eqIda1ea4a82be60dd41618b78fa8589de2d" style="width:36pt;height:14.25pt" o:ole="">
            <v:imagedata r:id="rId252" o:title="eqIda1ea4a82be60dd41618b78fa8589de2d"/>
          </v:shape>
          <o:OLEObject Type="Embed" ProgID="Equation.DSMT4" ShapeID="_x0000_i1620" DrawAspect="Content" ObjectID="_1788358163" r:id="rId925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420" w:dyaOrig="340">
          <v:shape id="_x0000_i1621" type="#_x0000_t75" alt="eqId4b65017037f0a4d85c2b23eead6c5f6e" style="width:63pt;height:15pt" o:ole="">
            <v:imagedata r:id="rId917" o:title="eqId4b65017037f0a4d85c2b23eead6c5f6e"/>
          </v:shape>
          <o:OLEObject Type="Embed" ProgID="Equation.DSMT4" ShapeID="_x0000_i1621" DrawAspect="Content" ObjectID="_1788358164" r:id="rId926"/>
        </w:object>
      </w:r>
      <w:r w:rsidRPr="00DF2DCC">
        <w:rPr>
          <w:color w:val="FF0000"/>
        </w:rPr>
        <w:t>得</w:t>
      </w:r>
      <w:r w:rsidRPr="007A6C18">
        <w:rPr>
          <w:color w:val="FF0000"/>
        </w:rPr>
        <w:object w:dxaOrig="980" w:dyaOrig="260">
          <v:shape id="_x0000_i1622" type="#_x0000_t75" alt="eqIdd3d42fb37f4b9ec0f8e93b6cd814b752" style="width:42.75pt;height:11.25pt" o:ole="">
            <v:imagedata r:id="rId927" o:title="eqIdd3d42fb37f4b9ec0f8e93b6cd814b752"/>
          </v:shape>
          <o:OLEObject Type="Embed" ProgID="Equation.DSMT4" ShapeID="_x0000_i1622" DrawAspect="Content" ObjectID="_1788358165" r:id="rId928"/>
        </w:object>
      </w:r>
      <w:r w:rsidRPr="00DF2DCC">
        <w:rPr>
          <w:color w:val="FF0000"/>
        </w:rPr>
        <w:t>，然后解关于</w:t>
      </w:r>
      <w:r w:rsidRPr="007A6C18">
        <w:rPr>
          <w:color w:val="FF0000"/>
        </w:rPr>
        <w:object w:dxaOrig="200" w:dyaOrig="220">
          <v:shape id="_x0000_i1623" type="#_x0000_t75" alt="eqId0a6936d370d6a238a608ca56f87198de" style="width:9pt;height:9.75pt" o:ole="">
            <v:imagedata r:id="rId339" o:title="eqId0a6936d370d6a238a608ca56f87198de"/>
          </v:shape>
          <o:OLEObject Type="Embed" ProgID="Equation.DSMT4" ShapeID="_x0000_i1623" DrawAspect="Content" ObjectID="_1788358166" r:id="rId929"/>
        </w:object>
      </w:r>
      <w:r w:rsidRPr="00DF2DCC">
        <w:rPr>
          <w:color w:val="FF0000"/>
        </w:rPr>
        <w:t>、</w:t>
      </w:r>
      <w:r w:rsidRPr="007A6C18">
        <w:rPr>
          <w:color w:val="FF0000"/>
        </w:rPr>
        <w:object w:dxaOrig="180" w:dyaOrig="220">
          <v:shape id="_x0000_i1624" type="#_x0000_t75" alt="eqId071a7e733d466949ac935b4b8ee8d183" style="width:8.25pt;height:9.75pt" o:ole="">
            <v:imagedata r:id="rId843" o:title="eqId071a7e733d466949ac935b4b8ee8d183"/>
          </v:shape>
          <o:OLEObject Type="Embed" ProgID="Equation.DSMT4" ShapeID="_x0000_i1624" DrawAspect="Content" ObjectID="_1788358167" r:id="rId930"/>
        </w:object>
      </w:r>
      <w:r w:rsidRPr="00DF2DCC">
        <w:rPr>
          <w:color w:val="FF0000"/>
        </w:rPr>
        <w:t>的方程组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解：设和谐点为</w:t>
      </w:r>
      <w:r w:rsidRPr="007A6C18">
        <w:rPr>
          <w:color w:val="FF0000"/>
        </w:rPr>
        <w:object w:dxaOrig="480" w:dyaOrig="320">
          <v:shape id="_x0000_i1625" type="#_x0000_t75" alt="eqId3fbfb3f3f4aef5524c50e58af0378b59" style="width:21pt;height:14.25pt" o:ole="">
            <v:imagedata r:id="rId914" o:title="eqId3fbfb3f3f4aef5524c50e58af0378b59"/>
          </v:shape>
          <o:OLEObject Type="Embed" ProgID="Equation.DSMT4" ShapeID="_x0000_i1625" DrawAspect="Content" ObjectID="_1788358168" r:id="rId93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把</w:t>
      </w:r>
      <w:r w:rsidRPr="007A6C18">
        <w:rPr>
          <w:color w:val="FF0000"/>
        </w:rPr>
        <w:object w:dxaOrig="480" w:dyaOrig="320">
          <v:shape id="_x0000_i1626" type="#_x0000_t75" alt="eqId3fbfb3f3f4aef5524c50e58af0378b59" style="width:21pt;height:14.25pt" o:ole="">
            <v:imagedata r:id="rId914" o:title="eqId3fbfb3f3f4aef5524c50e58af0378b59"/>
          </v:shape>
          <o:OLEObject Type="Embed" ProgID="Equation.DSMT4" ShapeID="_x0000_i1626" DrawAspect="Content" ObjectID="_1788358169" r:id="rId932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420" w:dyaOrig="340">
          <v:shape id="_x0000_i1627" type="#_x0000_t75" alt="eqId4b65017037f0a4d85c2b23eead6c5f6e" style="width:63pt;height:15pt" o:ole="">
            <v:imagedata r:id="rId917" o:title="eqId4b65017037f0a4d85c2b23eead6c5f6e"/>
          </v:shape>
          <o:OLEObject Type="Embed" ProgID="Equation.DSMT4" ShapeID="_x0000_i1627" DrawAspect="Content" ObjectID="_1788358170" r:id="rId933"/>
        </w:object>
      </w:r>
      <w:r w:rsidRPr="00DF2DCC">
        <w:rPr>
          <w:color w:val="FF0000"/>
        </w:rPr>
        <w:t>得</w:t>
      </w:r>
      <w:r w:rsidRPr="007A6C18">
        <w:rPr>
          <w:color w:val="FF0000"/>
        </w:rPr>
        <w:object w:dxaOrig="1300" w:dyaOrig="300">
          <v:shape id="_x0000_i1628" type="#_x0000_t75" alt="eqId57ff0ce9e1492c867790b06d94f68fb6" style="width:57pt;height:12.75pt" o:ole="">
            <v:imagedata r:id="rId919" o:title="eqId57ff0ce9e1492c867790b06d94f68fb6"/>
          </v:shape>
          <o:OLEObject Type="Embed" ProgID="Equation.DSMT4" ShapeID="_x0000_i1628" DrawAspect="Content" ObjectID="_1788358171" r:id="rId93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整理得</w:t>
      </w:r>
      <w:r w:rsidRPr="007A6C18">
        <w:rPr>
          <w:color w:val="FF0000"/>
        </w:rPr>
        <w:object w:dxaOrig="1320" w:dyaOrig="300">
          <v:shape id="_x0000_i1629" type="#_x0000_t75" alt="eqId557a254b53d7ed10d0402e50a7a64187" style="width:57.75pt;height:12.75pt" o:ole="">
            <v:imagedata r:id="rId935" o:title="eqId557a254b53d7ed10d0402e50a7a64187"/>
          </v:shape>
          <o:OLEObject Type="Embed" ProgID="Equation.DSMT4" ShapeID="_x0000_i1629" DrawAspect="Content" ObjectID="_1788358172" r:id="rId93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340" w:dyaOrig="240">
          <v:shape id="_x0000_i1630" type="#_x0000_t75" alt="eqIde3f012c70965ef46d12d5421664e356a" style="width:15pt;height:11.25pt" o:ole="">
            <v:imagedata r:id="rId937" o:title="eqIde3f012c70965ef46d12d5421664e356a"/>
          </v:shape>
          <o:OLEObject Type="Embed" ProgID="Equation.DSMT4" ShapeID="_x0000_i1630" DrawAspect="Content" ObjectID="_1788358173" r:id="rId938"/>
        </w:object>
      </w:r>
      <w:r w:rsidRPr="00DF2DCC">
        <w:rPr>
          <w:color w:val="FF0000"/>
        </w:rPr>
        <w:t>有且只有一个值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631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631" DrawAspect="Content" ObjectID="_1788358174" r:id="rId939"/>
        </w:object>
      </w:r>
      <w:r w:rsidRPr="007A6C18">
        <w:rPr>
          <w:color w:val="FF0000"/>
        </w:rPr>
        <w:object w:dxaOrig="1660" w:dyaOrig="320">
          <v:shape id="_x0000_i1632" type="#_x0000_t75" alt="eqIdda995a6ff4261e80fd964adf8f85c19d" style="width:72.75pt;height:14.25pt" o:ole="">
            <v:imagedata r:id="rId921" o:title="eqIdda995a6ff4261e80fd964adf8f85c19d"/>
          </v:shape>
          <o:OLEObject Type="Embed" ProgID="Equation.DSMT4" ShapeID="_x0000_i1632" DrawAspect="Content" ObjectID="_1788358175" r:id="rId940"/>
        </w:object>
      </w:r>
      <w:r w:rsidRPr="00DF2DCC">
        <w:rPr>
          <w:color w:val="FF0000"/>
        </w:rPr>
        <w:t>，即</w:t>
      </w:r>
      <w:r w:rsidRPr="007A6C18">
        <w:rPr>
          <w:color w:val="FF0000"/>
        </w:rPr>
        <w:object w:dxaOrig="660" w:dyaOrig="280">
          <v:shape id="_x0000_i1633" type="#_x0000_t75" alt="eqId572409355df621846b2e834362c8f293" style="width:29.25pt;height:12.75pt" o:ole="">
            <v:imagedata r:id="rId923" o:title="eqId572409355df621846b2e834362c8f293"/>
          </v:shape>
          <o:OLEObject Type="Embed" ProgID="Equation.DSMT4" ShapeID="_x0000_i1633" DrawAspect="Content" ObjectID="_1788358176" r:id="rId941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把</w:t>
      </w:r>
      <w:r w:rsidRPr="007A6C18">
        <w:rPr>
          <w:color w:val="FF0000"/>
        </w:rPr>
        <w:object w:dxaOrig="820" w:dyaOrig="320">
          <v:shape id="_x0000_i1634" type="#_x0000_t75" alt="eqIda1ea4a82be60dd41618b78fa8589de2d" style="width:36pt;height:14.25pt" o:ole="">
            <v:imagedata r:id="rId252" o:title="eqIda1ea4a82be60dd41618b78fa8589de2d"/>
          </v:shape>
          <o:OLEObject Type="Embed" ProgID="Equation.DSMT4" ShapeID="_x0000_i1634" DrawAspect="Content" ObjectID="_1788358177" r:id="rId942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420" w:dyaOrig="340">
          <v:shape id="_x0000_i1635" type="#_x0000_t75" alt="eqId4b65017037f0a4d85c2b23eead6c5f6e" style="width:63pt;height:15pt" o:ole="">
            <v:imagedata r:id="rId917" o:title="eqId4b65017037f0a4d85c2b23eead6c5f6e"/>
          </v:shape>
          <o:OLEObject Type="Embed" ProgID="Equation.DSMT4" ShapeID="_x0000_i1635" DrawAspect="Content" ObjectID="_1788358178" r:id="rId943"/>
        </w:object>
      </w:r>
      <w:r w:rsidRPr="00DF2DCC">
        <w:rPr>
          <w:color w:val="FF0000"/>
        </w:rPr>
        <w:t>得</w:t>
      </w:r>
      <w:r w:rsidRPr="007A6C18">
        <w:rPr>
          <w:color w:val="FF0000"/>
        </w:rPr>
        <w:object w:dxaOrig="1120" w:dyaOrig="280">
          <v:shape id="_x0000_i1636" type="#_x0000_t75" alt="eqId538bab05b9d4a7ed93f9f091ad850e13" style="width:48.75pt;height:12pt" o:ole="">
            <v:imagedata r:id="rId944" o:title="eqId538bab05b9d4a7ed93f9f091ad850e13"/>
          </v:shape>
          <o:OLEObject Type="Embed" ProgID="Equation.DSMT4" ShapeID="_x0000_i1636" DrawAspect="Content" ObjectID="_1788358179" r:id="rId945"/>
        </w:object>
      </w:r>
      <w:r w:rsidRPr="00DF2DCC">
        <w:rPr>
          <w:color w:val="FF0000"/>
        </w:rPr>
        <w:t>，即</w:t>
      </w:r>
      <w:r w:rsidRPr="007A6C18">
        <w:rPr>
          <w:color w:val="FF0000"/>
        </w:rPr>
        <w:object w:dxaOrig="980" w:dyaOrig="260">
          <v:shape id="_x0000_i1637" type="#_x0000_t75" alt="eqIdd3d42fb37f4b9ec0f8e93b6cd814b752" style="width:42.75pt;height:11.25pt" o:ole="">
            <v:imagedata r:id="rId927" o:title="eqIdd3d42fb37f4b9ec0f8e93b6cd814b752"/>
          </v:shape>
          <o:OLEObject Type="Embed" ProgID="Equation.DSMT4" ShapeID="_x0000_i1637" DrawAspect="Content" ObjectID="_1788358180" r:id="rId94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把</w:t>
      </w:r>
      <w:r w:rsidRPr="007A6C18">
        <w:rPr>
          <w:color w:val="FF0000"/>
        </w:rPr>
        <w:object w:dxaOrig="980" w:dyaOrig="260">
          <v:shape id="_x0000_i1638" type="#_x0000_t75" alt="eqIdd3d42fb37f4b9ec0f8e93b6cd814b752" style="width:42.75pt;height:11.25pt" o:ole="">
            <v:imagedata r:id="rId927" o:title="eqIdd3d42fb37f4b9ec0f8e93b6cd814b752"/>
          </v:shape>
          <o:OLEObject Type="Embed" ProgID="Equation.DSMT4" ShapeID="_x0000_i1638" DrawAspect="Content" ObjectID="_1788358181" r:id="rId947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660" w:dyaOrig="280">
          <v:shape id="_x0000_i1639" type="#_x0000_t75" alt="eqId572409355df621846b2e834362c8f293" style="width:29.25pt;height:12.75pt" o:ole="">
            <v:imagedata r:id="rId923" o:title="eqId572409355df621846b2e834362c8f293"/>
          </v:shape>
          <o:OLEObject Type="Embed" ProgID="Equation.DSMT4" ShapeID="_x0000_i1639" DrawAspect="Content" ObjectID="_1788358182" r:id="rId948"/>
        </w:object>
      </w:r>
      <w:r w:rsidRPr="00DF2DCC">
        <w:rPr>
          <w:color w:val="FF0000"/>
        </w:rPr>
        <w:t>得</w:t>
      </w:r>
      <w:r w:rsidRPr="007A6C18">
        <w:rPr>
          <w:color w:val="FF0000"/>
        </w:rPr>
        <w:object w:dxaOrig="1240" w:dyaOrig="300">
          <v:shape id="_x0000_i1640" type="#_x0000_t75" alt="eqId6c0e8b09c4d6d20989ff2e9ec05386c8" style="width:54.75pt;height:12.75pt" o:ole="">
            <v:imagedata r:id="rId949" o:title="eqId6c0e8b09c4d6d20989ff2e9ec05386c8"/>
          </v:shape>
          <o:OLEObject Type="Embed" ProgID="Equation.DSMT4" ShapeID="_x0000_i1640" DrawAspect="Content" ObjectID="_1788358183" r:id="rId950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</w:t>
      </w:r>
      <w:r w:rsidRPr="007A6C18">
        <w:rPr>
          <w:color w:val="FF0000"/>
        </w:rPr>
        <w:object w:dxaOrig="1040" w:dyaOrig="360">
          <v:shape id="_x0000_i1641" type="#_x0000_t75" alt="eqId8323901a49cac29afd7d62864f088077" style="width:45.75pt;height:15.75pt" o:ole="">
            <v:imagedata r:id="rId951" o:title="eqId8323901a49cac29afd7d62864f088077"/>
          </v:shape>
          <o:OLEObject Type="Embed" ProgID="Equation.DSMT4" ShapeID="_x0000_i1641" DrawAspect="Content" ObjectID="_1788358184" r:id="rId952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579" w:dyaOrig="260">
          <v:shape id="_x0000_i1642" type="#_x0000_t75" alt="eqId6f2d4c2ff2c3f09e98b8b8f14859018d" style="width:69.75pt;height:11.25pt" o:ole="">
            <v:imagedata r:id="rId953" o:title="eqId6f2d4c2ff2c3f09e98b8b8f14859018d"/>
          </v:shape>
          <o:OLEObject Type="Embed" ProgID="Equation.DSMT4" ShapeID="_x0000_i1642" DrawAspect="Content" ObjectID="_1788358185" r:id="rId954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220" w:dyaOrig="200">
          <v:shape id="_x0000_i1643" type="#_x0000_t75" alt="eqId2de0d10ef8b748d4531250c37c5d3f9e" style="width:9.75pt;height:9pt" o:ole="">
            <v:imagedata r:id="rId345" o:title="eqId2de0d10ef8b748d4531250c37c5d3f9e"/>
          </v:shape>
          <o:OLEObject Type="Embed" ProgID="Equation.DSMT4" ShapeID="_x0000_i1643" DrawAspect="Content" ObjectID="_1788358186" r:id="rId955"/>
        </w:object>
      </w:r>
      <w:r w:rsidRPr="00DF2DCC">
        <w:rPr>
          <w:color w:val="FF0000"/>
        </w:rPr>
        <w:t>此二次函数的解析式为</w:t>
      </w:r>
      <w:r w:rsidRPr="007A6C18">
        <w:rPr>
          <w:color w:val="FF0000"/>
        </w:rPr>
        <w:object w:dxaOrig="1460" w:dyaOrig="360">
          <v:shape id="_x0000_i1644" type="#_x0000_t75" alt="eqId0cbb5cf55f95a36689e4493a759deae5" style="width:63.75pt;height:15.75pt" o:ole="">
            <v:imagedata r:id="rId912" o:title="eqId0cbb5cf55f95a36689e4493a759deae5"/>
          </v:shape>
          <o:OLEObject Type="Embed" ProgID="Equation.DSMT4" ShapeID="_x0000_i1644" DrawAspect="Content" ObjectID="_1788358187" r:id="rId956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点睛】本题主要考查了用待定系数法求二次函数解析式．把和谐点</w:t>
      </w:r>
      <w:r w:rsidRPr="007A6C18">
        <w:rPr>
          <w:color w:val="FF0000"/>
        </w:rPr>
        <w:object w:dxaOrig="480" w:dyaOrig="320">
          <v:shape id="_x0000_i1645" type="#_x0000_t75" alt="eqId3fbfb3f3f4aef5524c50e58af0378b59" style="width:21pt;height:14.25pt" o:ole="">
            <v:imagedata r:id="rId914" o:title="eqId3fbfb3f3f4aef5524c50e58af0378b59"/>
          </v:shape>
          <o:OLEObject Type="Embed" ProgID="Equation.DSMT4" ShapeID="_x0000_i1645" DrawAspect="Content" ObjectID="_1788358188" r:id="rId957"/>
        </w:object>
      </w:r>
      <w:r w:rsidRPr="00DF2DCC">
        <w:rPr>
          <w:color w:val="FF0000"/>
        </w:rPr>
        <w:t>代入</w:t>
      </w:r>
      <w:r w:rsidRPr="007A6C18">
        <w:rPr>
          <w:color w:val="FF0000"/>
        </w:rPr>
        <w:object w:dxaOrig="1420" w:dyaOrig="340">
          <v:shape id="_x0000_i1646" type="#_x0000_t75" alt="eqId4b65017037f0a4d85c2b23eead6c5f6e" style="width:63pt;height:15pt" o:ole="">
            <v:imagedata r:id="rId917" o:title="eqId4b65017037f0a4d85c2b23eead6c5f6e"/>
          </v:shape>
          <o:OLEObject Type="Embed" ProgID="Equation.DSMT4" ShapeID="_x0000_i1646" DrawAspect="Content" ObjectID="_1788358189" r:id="rId958"/>
        </w:object>
      </w:r>
      <w:r w:rsidRPr="00DF2DCC">
        <w:rPr>
          <w:color w:val="FF0000"/>
        </w:rPr>
        <w:t>得到关于</w:t>
      </w:r>
      <w:r w:rsidRPr="007A6C18">
        <w:rPr>
          <w:color w:val="FF0000"/>
        </w:rPr>
        <w:object w:dxaOrig="140" w:dyaOrig="240">
          <v:shape id="_x0000_i1647" type="#_x0000_t75" alt="eqId36a1b09c653185842513e24ebba60bb3" style="width:6pt;height:9.75pt" o:ole="">
            <v:imagedata r:id="rId959" o:title="eqId36a1b09c653185842513e24ebba60bb3"/>
          </v:shape>
          <o:OLEObject Type="Embed" ProgID="Equation.DSMT4" ShapeID="_x0000_i1647" DrawAspect="Content" ObjectID="_1788358190" r:id="rId960"/>
        </w:object>
      </w:r>
      <w:r w:rsidRPr="00DF2DCC">
        <w:rPr>
          <w:color w:val="FF0000"/>
        </w:rPr>
        <w:t>的方程有两相等的实数根是解题的关键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19</w:t>
      </w:r>
      <w:r w:rsidRPr="00DF2DCC">
        <w:t>．（</w:t>
      </w:r>
      <w:r w:rsidRPr="00DF2DCC">
        <w:t>22-23</w:t>
      </w:r>
      <w:r w:rsidRPr="00DF2DCC">
        <w:t>九年级上</w:t>
      </w:r>
      <w:r w:rsidRPr="00DF2DCC">
        <w:t>·</w:t>
      </w:r>
      <w:r w:rsidRPr="00DF2DCC">
        <w:t>北京东城</w:t>
      </w:r>
      <w:r w:rsidRPr="00DF2DCC">
        <w:t>·</w:t>
      </w:r>
      <w:r w:rsidRPr="00DF2DCC">
        <w:t>期末）已知二次函数</w:t>
      </w:r>
      <w:r>
        <w:object w:dxaOrig="1540" w:dyaOrig="360">
          <v:shape id="_x0000_i1648" type="#_x0000_t75" alt="eqIda90385c676848de67293e3ed6bc000fe" style="width:68.25pt;height:15.75pt" o:ole="">
            <v:imagedata r:id="rId71" o:title="eqIda90385c676848de67293e3ed6bc000fe"/>
          </v:shape>
          <o:OLEObject Type="Embed" ProgID="Equation.DSMT4" ShapeID="_x0000_i1648" DrawAspect="Content" ObjectID="_1788358191" r:id="rId961"/>
        </w:object>
      </w:r>
      <w:r w:rsidRPr="00DF2DCC">
        <w:t>部分自变量</w:t>
      </w:r>
      <w:r>
        <w:object w:dxaOrig="200" w:dyaOrig="220">
          <v:shape id="_x0000_i1649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649" DrawAspect="Content" ObjectID="_1788358192" r:id="rId962"/>
        </w:object>
      </w:r>
      <w:r w:rsidRPr="00DF2DCC">
        <w:t>与函数值</w:t>
      </w:r>
      <w:r>
        <w:object w:dxaOrig="220" w:dyaOrig="260">
          <v:shape id="_x0000_i1650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650" DrawAspect="Content" ObjectID="_1788358193" r:id="rId963"/>
        </w:object>
      </w:r>
      <w:r w:rsidRPr="00DF2DCC">
        <w:t>的对应值如下表所示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40"/>
        <w:gridCol w:w="385"/>
        <w:gridCol w:w="520"/>
        <w:gridCol w:w="480"/>
        <w:gridCol w:w="401"/>
        <w:gridCol w:w="420"/>
        <w:gridCol w:w="420"/>
        <w:gridCol w:w="385"/>
      </w:tblGrid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20">
                <v:shape id="_x0000_i1651" type="#_x0000_t75" alt="eqId81dea63b8ce3e51adf66cf7b9982a248" style="width:9pt;height:9.75pt" o:ole="">
                  <v:imagedata r:id="rId298" o:title="eqId81dea63b8ce3e51adf66cf7b9982a248"/>
                </v:shape>
                <o:OLEObject Type="Embed" ProgID="Equation.DSMT4" ShapeID="_x0000_i1651" DrawAspect="Content" ObjectID="_1788358194" r:id="rId96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60">
                <v:shape id="_x0000_i1652" type="#_x0000_t75" alt="eqId274a9dc37509f01c2606fb3086a46f4f" style="width:14.25pt;height:11.25pt" o:ole="">
                  <v:imagedata r:id="rId387" o:title="eqId274a9dc37509f01c2606fb3086a46f4f"/>
                </v:shape>
                <o:OLEObject Type="Embed" ProgID="Equation.DSMT4" ShapeID="_x0000_i1652" DrawAspect="Content" ObjectID="_1788358195" r:id="rId96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79" w:dyaOrig="239">
                <v:shape id="_x0000_i1653" type="#_x0000_t75" alt="eqIdacbc6a613224461ade69362d46550474" style="width:12pt;height:11.25pt" o:ole="">
                  <v:imagedata r:id="rId11" o:title="eqIdacbc6a613224461ade69362d46550474"/>
                </v:shape>
                <o:OLEObject Type="Embed" ProgID="Equation.DSMT4" ShapeID="_x0000_i1653" DrawAspect="Content" ObjectID="_1788358196" r:id="rId96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60">
                <v:shape id="_x0000_i1654" type="#_x0000_t75" alt="eqIdc95b6be4554f03bf496092f1acdfbb89" style="width:8.25pt;height:11.25pt" o:ole="">
                  <v:imagedata r:id="rId304" o:title="eqIdc95b6be4554f03bf496092f1acdfbb89"/>
                </v:shape>
                <o:OLEObject Type="Embed" ProgID="Equation.DSMT4" ShapeID="_x0000_i1654" DrawAspect="Content" ObjectID="_1788358197" r:id="rId96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40" w:dyaOrig="259">
                <v:shape id="_x0000_i1655" type="#_x0000_t75" alt="eqIdbdaa19de263700a15fcf213d64a8cd57" style="width:6pt;height:12pt" o:ole="">
                  <v:imagedata r:id="rId306" o:title="eqIdbdaa19de263700a15fcf213d64a8cd57"/>
                </v:shape>
                <o:OLEObject Type="Embed" ProgID="Equation.DSMT4" ShapeID="_x0000_i1655" DrawAspect="Content" ObjectID="_1788358198" r:id="rId96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656" type="#_x0000_t75" alt="eqId61128ab996360a038e6e64d82fcba004" style="width:9pt;height:12pt" o:ole="">
                  <v:imagedata r:id="rId308" o:title="eqId61128ab996360a038e6e64d82fcba004"/>
                </v:shape>
                <o:OLEObject Type="Embed" ProgID="Equation.DSMT4" ShapeID="_x0000_i1656" DrawAspect="Content" ObjectID="_1788358199" r:id="rId96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</w:tr>
      <w:tr w:rsidR="00004D8D" w:rsidTr="00C229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20" w:dyaOrig="260">
                <v:shape id="_x0000_i1657" type="#_x0000_t75" alt="eqIdd053b14c8588eee2acbbe44fc37a6886" style="width:9.75pt;height:12pt" o:ole="">
                  <v:imagedata r:id="rId296" o:title="eqIdd053b14c8588eee2acbbe44fc37a6886"/>
                </v:shape>
                <o:OLEObject Type="Embed" ProgID="Equation.DSMT4" ShapeID="_x0000_i1657" DrawAspect="Content" ObjectID="_1788358200" r:id="rId97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320" w:dyaOrig="280">
                <v:shape id="_x0000_i1658" type="#_x0000_t75" alt="eqIdd13ce3ebd1112220c639562739f1f9d1" style="width:14.25pt;height:12.75pt" o:ole="">
                  <v:imagedata r:id="rId971" o:title="eqIdd13ce3ebd1112220c639562739f1f9d1"/>
                </v:shape>
                <o:OLEObject Type="Embed" ProgID="Equation.DSMT4" ShapeID="_x0000_i1658" DrawAspect="Content" ObjectID="_1788358201" r:id="rId97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60">
                <v:shape id="_x0000_i1659" type="#_x0000_t75" alt="eqIdc95b6be4554f03bf496092f1acdfbb89" style="width:8.25pt;height:11.25pt" o:ole="">
                  <v:imagedata r:id="rId304" o:title="eqIdc95b6be4554f03bf496092f1acdfbb89"/>
                </v:shape>
                <o:OLEObject Type="Embed" ProgID="Equation.DSMT4" ShapeID="_x0000_i1659" DrawAspect="Content" ObjectID="_1788358202" r:id="rId97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660" type="#_x0000_t75" alt="eqId5ca7d1107389675d32b56ec097464c14" style="width:8.25pt;height:12pt" o:ole="">
                  <v:imagedata r:id="rId310" o:title="eqId5ca7d1107389675d32b56ec097464c14"/>
                </v:shape>
                <o:OLEObject Type="Embed" ProgID="Equation.DSMT4" ShapeID="_x0000_i1660" DrawAspect="Content" ObjectID="_1788358203" r:id="rId97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200" w:dyaOrig="260">
                <v:shape id="_x0000_i1661" type="#_x0000_t75" alt="eqIdb8860d9787671b53b1ab68b3d526f5ca" style="width:9pt;height:12pt" o:ole="">
                  <v:imagedata r:id="rId312" o:title="eqIdb8860d9787671b53b1ab68b3d526f5ca"/>
                </v:shape>
                <o:OLEObject Type="Embed" ProgID="Equation.DSMT4" ShapeID="_x0000_i1661" DrawAspect="Content" ObjectID="_1788358204" r:id="rId97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>
              <w:object w:dxaOrig="180" w:dyaOrig="280">
                <v:shape id="_x0000_i1662" type="#_x0000_t75" alt="eqId5ca7d1107389675d32b56ec097464c14" style="width:8.25pt;height:12pt" o:ole="">
                  <v:imagedata r:id="rId310" o:title="eqId5ca7d1107389675d32b56ec097464c14"/>
                </v:shape>
                <o:OLEObject Type="Embed" ProgID="Equation.DSMT4" ShapeID="_x0000_i1662" DrawAspect="Content" ObjectID="_1788358205" r:id="rId97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4D8D" w:rsidRPr="00DF2DCC" w:rsidRDefault="00004D8D" w:rsidP="00C22971">
            <w:pPr>
              <w:spacing w:line="360" w:lineRule="auto"/>
              <w:jc w:val="left"/>
              <w:textAlignment w:val="center"/>
              <w:rPr>
                <w:rFonts w:eastAsia="宋体"/>
              </w:rPr>
            </w:pPr>
            <w:r w:rsidRPr="00DF2DCC">
              <w:rPr>
                <w:rFonts w:eastAsia="宋体"/>
              </w:rPr>
              <w:t>…</w:t>
            </w:r>
          </w:p>
        </w:tc>
      </w:tr>
    </w:tbl>
    <w:p w:rsidR="00004D8D" w:rsidRPr="00DF2DCC" w:rsidRDefault="00004D8D" w:rsidP="00004D8D">
      <w:pPr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2514600" cy="2590800"/>
            <wp:effectExtent l="19050" t="0" r="0" b="0"/>
            <wp:docPr id="474" name="图片 474" descr="@@@56865ea8-c8b5-462f-95bd-844843b8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Picture 474" descr="@@@56865ea8-c8b5-462f-95bd-844843b84113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lastRenderedPageBreak/>
        <w:t>(1)</w:t>
      </w:r>
      <w:r w:rsidRPr="00DF2DCC">
        <w:t>求二次函数解析式；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2)</w:t>
      </w:r>
      <w:r w:rsidRPr="00DF2DCC">
        <w:t>在平面直角坐标系中画出二次函数的图象；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3)</w:t>
      </w:r>
      <w:r w:rsidRPr="00DF2DCC">
        <w:t>当</w:t>
      </w:r>
      <w:r>
        <w:object w:dxaOrig="1040" w:dyaOrig="280">
          <v:shape id="_x0000_i1663" type="#_x0000_t75" alt="eqIda3f15586e5089aea9aad6dfe0ee9fc4f" style="width:45.75pt;height:12pt" o:ole="">
            <v:imagedata r:id="rId271" o:title="eqIda3f15586e5089aea9aad6dfe0ee9fc4f"/>
          </v:shape>
          <o:OLEObject Type="Embed" ProgID="Equation.DSMT4" ShapeID="_x0000_i1663" DrawAspect="Content" ObjectID="_1788358206" r:id="rId977"/>
        </w:object>
      </w:r>
      <w:r w:rsidRPr="00DF2DCC">
        <w:t>时，</w:t>
      </w:r>
      <w:r>
        <w:object w:dxaOrig="220" w:dyaOrig="260">
          <v:shape id="_x0000_i1664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664" DrawAspect="Content" ObjectID="_1788358207" r:id="rId978"/>
        </w:object>
      </w:r>
      <w:r w:rsidRPr="00DF2DCC">
        <w:t>的取值范围是</w:t>
      </w:r>
      <w:r w:rsidRPr="00DF2DCC">
        <w:t>____________</w:t>
      </w:r>
      <w:r w:rsidRPr="00DF2DCC"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(1)</w:t>
      </w:r>
      <w:r w:rsidRPr="007A6C18">
        <w:rPr>
          <w:color w:val="FF0000"/>
        </w:rPr>
        <w:object w:dxaOrig="1439" w:dyaOrig="340">
          <v:shape id="_x0000_i1665" type="#_x0000_t75" alt="eqId3236d825b994ee9c28e5d5479a57b8ed" style="width:63pt;height:15pt" o:ole="">
            <v:imagedata r:id="rId979" o:title="eqId3236d825b994ee9c28e5d5479a57b8ed"/>
          </v:shape>
          <o:OLEObject Type="Embed" ProgID="Equation.DSMT4" ShapeID="_x0000_i1665" DrawAspect="Content" ObjectID="_1788358208" r:id="rId980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(2)</w:t>
      </w:r>
      <w:r w:rsidRPr="00DF2DCC">
        <w:rPr>
          <w:color w:val="FF0000"/>
        </w:rPr>
        <w:t>画图见详解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(3)</w:t>
      </w:r>
      <w:r w:rsidRPr="007A6C18">
        <w:rPr>
          <w:color w:val="FF0000"/>
        </w:rPr>
        <w:object w:dxaOrig="1199" w:dyaOrig="320">
          <v:shape id="_x0000_i1666" type="#_x0000_t75" alt="eqId588f62ca5b481190913dd5d5330c874f" style="width:53.25pt;height:14.25pt" o:ole="">
            <v:imagedata r:id="rId981" o:title="eqId588f62ca5b481190913dd5d5330c874f"/>
          </v:shape>
          <o:OLEObject Type="Embed" ProgID="Equation.DSMT4" ShapeID="_x0000_i1666" DrawAspect="Content" ObjectID="_1788358209" r:id="rId98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（</w:t>
      </w:r>
      <w:r w:rsidRPr="00DF2DCC">
        <w:rPr>
          <w:color w:val="FF0000"/>
        </w:rPr>
        <w:t>1</w:t>
      </w:r>
      <w:r w:rsidRPr="00DF2DCC">
        <w:rPr>
          <w:color w:val="FF0000"/>
        </w:rPr>
        <w:t>）用待定系数法即可求解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根据函数解析式，用描点法即可求解；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3</w:t>
      </w:r>
      <w:r w:rsidRPr="00DF2DCC">
        <w:rPr>
          <w:color w:val="FF0000"/>
        </w:rPr>
        <w:t>）根据自变量的取值范围，结合图示，即可确定函数值的取值范围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（</w:t>
      </w:r>
      <w:r w:rsidRPr="00DF2DCC">
        <w:rPr>
          <w:color w:val="FF0000"/>
        </w:rPr>
        <w:t>1</w:t>
      </w:r>
      <w:r w:rsidRPr="00DF2DCC">
        <w:rPr>
          <w:color w:val="FF0000"/>
        </w:rPr>
        <w:t>）解：当</w:t>
      </w:r>
      <w:r w:rsidRPr="007A6C18">
        <w:rPr>
          <w:color w:val="FF0000"/>
        </w:rPr>
        <w:object w:dxaOrig="679" w:dyaOrig="280">
          <v:shape id="_x0000_i1667" type="#_x0000_t75" alt="eqId639c3d2ff5ee566fcc1b69c65712a661" style="width:30pt;height:12.75pt" o:ole="">
            <v:imagedata r:id="rId983" o:title="eqId639c3d2ff5ee566fcc1b69c65712a661"/>
          </v:shape>
          <o:OLEObject Type="Embed" ProgID="Equation.DSMT4" ShapeID="_x0000_i1667" DrawAspect="Content" ObjectID="_1788358210" r:id="rId984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700" w:dyaOrig="320">
          <v:shape id="_x0000_i1668" type="#_x0000_t75" alt="eqId3582caa8f1ea0b0be9006f819e050cff" style="width:30.75pt;height:14.25pt" o:ole="">
            <v:imagedata r:id="rId985" o:title="eqId3582caa8f1ea0b0be9006f819e050cff"/>
          </v:shape>
          <o:OLEObject Type="Embed" ProgID="Equation.DSMT4" ShapeID="_x0000_i1668" DrawAspect="Content" ObjectID="_1788358211" r:id="rId986"/>
        </w:object>
      </w:r>
      <w:r w:rsidRPr="00DF2DCC">
        <w:rPr>
          <w:color w:val="FF0000"/>
        </w:rPr>
        <w:t>；当</w:t>
      </w:r>
      <w:r w:rsidRPr="007A6C18">
        <w:rPr>
          <w:color w:val="FF0000"/>
        </w:rPr>
        <w:object w:dxaOrig="639" w:dyaOrig="280">
          <v:shape id="_x0000_i1669" type="#_x0000_t75" alt="eqId99c6875d552e9fff3c7d655f3a59b166" style="width:27.75pt;height:12.75pt" o:ole="">
            <v:imagedata r:id="rId613" o:title="eqId99c6875d552e9fff3c7d655f3a59b166"/>
          </v:shape>
          <o:OLEObject Type="Embed" ProgID="Equation.DSMT4" ShapeID="_x0000_i1669" DrawAspect="Content" ObjectID="_1788358212" r:id="rId987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520" w:dyaOrig="300">
          <v:shape id="_x0000_i1670" type="#_x0000_t75" alt="eqIde2a7df955fc17e92fd86302f8c34664a" style="width:23.25pt;height:12.75pt" o:ole="">
            <v:imagedata r:id="rId988" o:title="eqIde2a7df955fc17e92fd86302f8c34664a"/>
          </v:shape>
          <o:OLEObject Type="Embed" ProgID="Equation.DSMT4" ShapeID="_x0000_i1670" DrawAspect="Content" ObjectID="_1788358213" r:id="rId989"/>
        </w:object>
      </w:r>
      <w:r w:rsidRPr="00DF2DCC">
        <w:rPr>
          <w:color w:val="FF0000"/>
        </w:rPr>
        <w:t>；当</w:t>
      </w:r>
      <w:r w:rsidRPr="007A6C18">
        <w:rPr>
          <w:color w:val="FF0000"/>
        </w:rPr>
        <w:object w:dxaOrig="559" w:dyaOrig="280">
          <v:shape id="_x0000_i1671" type="#_x0000_t75" alt="eqIdbb45f673c56a289ea78831c9237e8d20" style="width:24.75pt;height:12.75pt" o:ole="">
            <v:imagedata r:id="rId990" o:title="eqIdbb45f673c56a289ea78831c9237e8d20"/>
          </v:shape>
          <o:OLEObject Type="Embed" ProgID="Equation.DSMT4" ShapeID="_x0000_i1671" DrawAspect="Content" ObjectID="_1788358214" r:id="rId991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500" w:dyaOrig="300">
          <v:shape id="_x0000_i1672" type="#_x0000_t75" alt="eqIdc9355031ea0b2dc9cef3777621bc6d38" style="width:21.75pt;height:12.75pt" o:ole="">
            <v:imagedata r:id="rId992" o:title="eqIdc9355031ea0b2dc9cef3777621bc6d38"/>
          </v:shape>
          <o:OLEObject Type="Embed" ProgID="Equation.DSMT4" ShapeID="_x0000_i1672" DrawAspect="Content" ObjectID="_1788358215" r:id="rId993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7A6C18">
        <w:rPr>
          <w:color w:val="FF0000"/>
        </w:rPr>
        <w:object w:dxaOrig="1719" w:dyaOrig="1120">
          <v:shape id="_x0000_i1673" type="#_x0000_t75" alt="eqId7fd68a949edb7e8d53c1f685bcc3607d" style="width:75.75pt;height:48.75pt" o:ole="">
            <v:imagedata r:id="rId994" o:title="eqId7fd68a949edb7e8d53c1f685bcc3607d"/>
          </v:shape>
          <o:OLEObject Type="Embed" ProgID="Equation.DSMT4" ShapeID="_x0000_i1673" DrawAspect="Content" ObjectID="_1788358216" r:id="rId995"/>
        </w:object>
      </w:r>
      <w:r w:rsidRPr="00DF2DCC">
        <w:rPr>
          <w:color w:val="FF0000"/>
        </w:rPr>
        <w:t>，解方程得</w:t>
      </w:r>
      <w:r w:rsidRPr="007A6C18">
        <w:rPr>
          <w:color w:val="FF0000"/>
        </w:rPr>
        <w:object w:dxaOrig="800" w:dyaOrig="1120">
          <v:shape id="_x0000_i1674" type="#_x0000_t75" alt="eqId4978b72e68ab40625e83b523604cf3c2" style="width:35.25pt;height:50.25pt" o:ole="">
            <v:imagedata r:id="rId996" o:title="eqId4978b72e68ab40625e83b523604cf3c2"/>
          </v:shape>
          <o:OLEObject Type="Embed" ProgID="Equation.DSMT4" ShapeID="_x0000_i1674" DrawAspect="Content" ObjectID="_1788358217" r:id="rId997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二次函数解析式为</w:t>
      </w:r>
      <w:r w:rsidRPr="007A6C18">
        <w:rPr>
          <w:color w:val="FF0000"/>
        </w:rPr>
        <w:object w:dxaOrig="1439" w:dyaOrig="340">
          <v:shape id="_x0000_i1675" type="#_x0000_t75" alt="eqId3236d825b994ee9c28e5d5479a57b8ed" style="width:63pt;height:15pt" o:ole="">
            <v:imagedata r:id="rId979" o:title="eqId3236d825b994ee9c28e5d5479a57b8ed"/>
          </v:shape>
          <o:OLEObject Type="Embed" ProgID="Equation.DSMT4" ShapeID="_x0000_i1675" DrawAspect="Content" ObjectID="_1788358218" r:id="rId998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解：二次函数解析式为</w:t>
      </w:r>
      <w:r w:rsidRPr="007A6C18">
        <w:rPr>
          <w:color w:val="FF0000"/>
        </w:rPr>
        <w:object w:dxaOrig="1439" w:dyaOrig="340">
          <v:shape id="_x0000_i1676" type="#_x0000_t75" alt="eqId3236d825b994ee9c28e5d5479a57b8ed" style="width:63pt;height:15pt" o:ole="">
            <v:imagedata r:id="rId979" o:title="eqId3236d825b994ee9c28e5d5479a57b8ed"/>
          </v:shape>
          <o:OLEObject Type="Embed" ProgID="Equation.DSMT4" ShapeID="_x0000_i1676" DrawAspect="Content" ObjectID="_1788358219" r:id="rId999"/>
        </w:object>
      </w:r>
      <w:r w:rsidRPr="00DF2DCC">
        <w:rPr>
          <w:color w:val="FF0000"/>
        </w:rPr>
        <w:t>，图像如图所示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0" distR="0">
            <wp:extent cx="2609850" cy="2695575"/>
            <wp:effectExtent l="19050" t="0" r="0" b="0"/>
            <wp:docPr id="489" name="图片 489" descr="@@@e67a5e15-2cb4-4082-837d-a2636d4ed8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Picture 489" descr="@@@e67a5e15-2cb4-4082-837d-a2636d4ed83c"/>
                    <pic:cNvPicPr>
                      <a:picLocks noChangeAspect="1" noChangeArrowheads="1"/>
                    </pic:cNvPicPr>
                  </pic:nvPicPr>
                  <pic:blipFill>
                    <a:blip r:embed="rId100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函数与</w:t>
      </w:r>
      <w:r w:rsidRPr="007A6C18">
        <w:rPr>
          <w:color w:val="FF0000"/>
        </w:rPr>
        <w:object w:dxaOrig="200" w:dyaOrig="220">
          <v:shape id="_x0000_i1677" type="#_x0000_t75" alt="eqId81dea63b8ce3e51adf66cf7b9982a248" style="width:9pt;height:9.75pt" o:ole="">
            <v:imagedata r:id="rId298" o:title="eqId81dea63b8ce3e51adf66cf7b9982a248"/>
          </v:shape>
          <o:OLEObject Type="Embed" ProgID="Equation.DSMT4" ShapeID="_x0000_i1677" DrawAspect="Content" ObjectID="_1788358220" r:id="rId1001"/>
        </w:object>
      </w:r>
      <w:r w:rsidRPr="00DF2DCC">
        <w:rPr>
          <w:color w:val="FF0000"/>
        </w:rPr>
        <w:t>轴的交点是</w:t>
      </w:r>
      <w:r w:rsidRPr="007A6C18">
        <w:rPr>
          <w:color w:val="FF0000"/>
        </w:rPr>
        <w:object w:dxaOrig="680" w:dyaOrig="320">
          <v:shape id="_x0000_i1678" type="#_x0000_t75" alt="eqIdbc6554ac3dff4a59833e407db887f6e6" style="width:30pt;height:14.25pt" o:ole="">
            <v:imagedata r:id="rId1002" o:title="eqIdbc6554ac3dff4a59833e407db887f6e6"/>
          </v:shape>
          <o:OLEObject Type="Embed" ProgID="Equation.DSMT4" ShapeID="_x0000_i1678" DrawAspect="Content" ObjectID="_1788358221" r:id="rId1003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541" w:dyaOrig="320">
          <v:shape id="_x0000_i1679" type="#_x0000_t75" alt="eqId623afc24f2227004b0e1b3922dfb954b" style="width:24pt;height:14.25pt" o:ole="">
            <v:imagedata r:id="rId1004" o:title="eqId623afc24f2227004b0e1b3922dfb954b"/>
          </v:shape>
          <o:OLEObject Type="Embed" ProgID="Equation.DSMT4" ShapeID="_x0000_i1679" DrawAspect="Content" ObjectID="_1788358222" r:id="rId1005"/>
        </w:object>
      </w:r>
      <w:r w:rsidRPr="00DF2DCC">
        <w:rPr>
          <w:color w:val="FF0000"/>
        </w:rPr>
        <w:t>，与</w:t>
      </w:r>
      <w:r w:rsidRPr="007A6C18">
        <w:rPr>
          <w:color w:val="FF0000"/>
        </w:rPr>
        <w:object w:dxaOrig="220" w:dyaOrig="260">
          <v:shape id="_x0000_i1680" type="#_x0000_t75" alt="eqIdd053b14c8588eee2acbbe44fc37a6886" style="width:9.75pt;height:12pt" o:ole="">
            <v:imagedata r:id="rId296" o:title="eqIdd053b14c8588eee2acbbe44fc37a6886"/>
          </v:shape>
          <o:OLEObject Type="Embed" ProgID="Equation.DSMT4" ShapeID="_x0000_i1680" DrawAspect="Content" ObjectID="_1788358223" r:id="rId1006"/>
        </w:object>
      </w:r>
      <w:r w:rsidRPr="00DF2DCC">
        <w:rPr>
          <w:color w:val="FF0000"/>
        </w:rPr>
        <w:t>轴的交点是</w:t>
      </w:r>
      <w:r w:rsidRPr="007A6C18">
        <w:rPr>
          <w:color w:val="FF0000"/>
        </w:rPr>
        <w:object w:dxaOrig="540" w:dyaOrig="320">
          <v:shape id="_x0000_i1681" type="#_x0000_t75" alt="eqIded18bd80c6c4142f68e89f4ad44570b5" style="width:24pt;height:14.25pt" o:ole="">
            <v:imagedata r:id="rId454" o:title="eqIded18bd80c6c4142f68e89f4ad44570b5"/>
          </v:shape>
          <o:OLEObject Type="Embed" ProgID="Equation.DSMT4" ShapeID="_x0000_i1681" DrawAspect="Content" ObjectID="_1788358224" r:id="rId1007"/>
        </w:object>
      </w:r>
      <w:r w:rsidRPr="00DF2DCC">
        <w:rPr>
          <w:color w:val="FF0000"/>
        </w:rPr>
        <w:t>，对称轴为</w:t>
      </w:r>
      <w:r w:rsidRPr="007A6C18">
        <w:rPr>
          <w:color w:val="FF0000"/>
        </w:rPr>
        <w:object w:dxaOrig="520" w:dyaOrig="280">
          <v:shape id="_x0000_i1682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682" DrawAspect="Content" ObjectID="_1788358225" r:id="rId1008"/>
        </w:object>
      </w:r>
      <w:r w:rsidRPr="00DF2DCC">
        <w:rPr>
          <w:color w:val="FF0000"/>
        </w:rPr>
        <w:t>，符合题意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3</w:t>
      </w:r>
      <w:r w:rsidRPr="00DF2DCC">
        <w:rPr>
          <w:color w:val="FF0000"/>
        </w:rPr>
        <w:t>）解：当</w:t>
      </w:r>
      <w:r w:rsidRPr="007A6C18">
        <w:rPr>
          <w:color w:val="FF0000"/>
        </w:rPr>
        <w:object w:dxaOrig="1040" w:dyaOrig="280">
          <v:shape id="_x0000_i1683" type="#_x0000_t75" alt="eqIda3f15586e5089aea9aad6dfe0ee9fc4f" style="width:45.75pt;height:12pt" o:ole="">
            <v:imagedata r:id="rId271" o:title="eqIda3f15586e5089aea9aad6dfe0ee9fc4f"/>
          </v:shape>
          <o:OLEObject Type="Embed" ProgID="Equation.DSMT4" ShapeID="_x0000_i1683" DrawAspect="Content" ObjectID="_1788358226" r:id="rId1009"/>
        </w:object>
      </w:r>
      <w:r w:rsidRPr="00DF2DCC">
        <w:rPr>
          <w:color w:val="FF0000"/>
        </w:rPr>
        <w:t>时，根据（</w:t>
      </w:r>
      <w:r w:rsidRPr="00DF2DCC">
        <w:rPr>
          <w:color w:val="FF0000"/>
        </w:rPr>
        <w:t>2</w:t>
      </w:r>
      <w:r w:rsidRPr="00DF2DCC">
        <w:rPr>
          <w:color w:val="FF0000"/>
        </w:rPr>
        <w:t>）中图示可知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当</w:t>
      </w:r>
      <w:r w:rsidRPr="007A6C18">
        <w:rPr>
          <w:color w:val="FF0000"/>
        </w:rPr>
        <w:object w:dxaOrig="679" w:dyaOrig="280">
          <v:shape id="_x0000_i1684" type="#_x0000_t75" alt="eqIdba53065eb180a682305fddb95d14b62f" style="width:30pt;height:12.75pt" o:ole="">
            <v:imagedata r:id="rId1010" o:title="eqIdba53065eb180a682305fddb95d14b62f"/>
          </v:shape>
          <o:OLEObject Type="Embed" ProgID="Equation.DSMT4" ShapeID="_x0000_i1684" DrawAspect="Content" ObjectID="_1788358227" r:id="rId1011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2960" w:dyaOrig="360">
          <v:shape id="_x0000_i1685" type="#_x0000_t75" alt="eqIdd1487e4bf5da9937c39fed4fb55c4e29" style="width:129.75pt;height:15.75pt" o:ole="">
            <v:imagedata r:id="rId1012" o:title="eqIdd1487e4bf5da9937c39fed4fb55c4e29"/>
          </v:shape>
          <o:OLEObject Type="Embed" ProgID="Equation.DSMT4" ShapeID="_x0000_i1685" DrawAspect="Content" ObjectID="_1788358228" r:id="rId1013"/>
        </w:object>
      </w:r>
      <w:r w:rsidRPr="00DF2DCC">
        <w:rPr>
          <w:color w:val="FF0000"/>
        </w:rPr>
        <w:t>；当当</w:t>
      </w:r>
      <w:r w:rsidRPr="007A6C18">
        <w:rPr>
          <w:color w:val="FF0000"/>
        </w:rPr>
        <w:object w:dxaOrig="520" w:dyaOrig="280">
          <v:shape id="_x0000_i1686" type="#_x0000_t75" alt="eqId9b384412acba251d87902ab928902f16" style="width:23.25pt;height:12pt" o:ole="">
            <v:imagedata r:id="rId397" o:title="eqId9b384412acba251d87902ab928902f16"/>
          </v:shape>
          <o:OLEObject Type="Embed" ProgID="Equation.DSMT4" ShapeID="_x0000_i1686" DrawAspect="Content" ObjectID="_1788358229" r:id="rId1014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2060" w:dyaOrig="360">
          <v:shape id="_x0000_i1687" type="#_x0000_t75" alt="eqId0e3bd0511b7dbe630870cf346c975009" style="width:90.75pt;height:15.75pt" o:ole="">
            <v:imagedata r:id="rId1015" o:title="eqId0e3bd0511b7dbe630870cf346c975009"/>
          </v:shape>
          <o:OLEObject Type="Embed" ProgID="Equation.DSMT4" ShapeID="_x0000_i1687" DrawAspect="Content" ObjectID="_1788358230" r:id="rId1016"/>
        </w:object>
      </w:r>
      <w:r w:rsidRPr="00DF2DCC">
        <w:rPr>
          <w:color w:val="FF0000"/>
        </w:rPr>
        <w:t>；当</w:t>
      </w:r>
      <w:r w:rsidRPr="007A6C18">
        <w:rPr>
          <w:color w:val="FF0000"/>
        </w:rPr>
        <w:object w:dxaOrig="499" w:dyaOrig="260">
          <v:shape id="_x0000_i1688" type="#_x0000_t75" alt="eqId707ea658f3a9359f5740d5aab48f7948" style="width:21.75pt;height:11.25pt" o:ole="">
            <v:imagedata r:id="rId347" o:title="eqId707ea658f3a9359f5740d5aab48f7948"/>
          </v:shape>
          <o:OLEObject Type="Embed" ProgID="Equation.DSMT4" ShapeID="_x0000_i1688" DrawAspect="Content" ObjectID="_1788358231" r:id="rId1017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25708" w:dyaOrig="4365">
          <v:shape id="_x0000_i1689" type="#_x0000_t75" alt="eqId56deea60804db2f4994041ce4bdbd7dc" style="width:82.5pt;height:14.25pt;mso-wrap-style:square;mso-position-horizontal-relative:page;mso-position-vertical-relative:page" o:ole="">
            <v:imagedata r:id="rId1018" o:title="eqId56deea60804db2f4994041ce4bdbd7dc"/>
          </v:shape>
          <o:OLEObject Type="Embed" ProgID="Equation.DSMT4" ShapeID="_x0000_i1689" DrawAspect="Content" ObjectID="_1788358232" r:id="rId1019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rFonts w:ascii="宋体" w:eastAsia="宋体" w:hAnsi="宋体" w:cs="宋体" w:hint="eastAsia"/>
          <w:color w:val="FF0000"/>
        </w:rPr>
        <w:t>∴</w:t>
      </w:r>
      <w:r w:rsidRPr="00DF2DCC">
        <w:rPr>
          <w:color w:val="FF0000"/>
        </w:rPr>
        <w:t>当</w:t>
      </w:r>
      <w:r w:rsidRPr="007A6C18">
        <w:rPr>
          <w:color w:val="FF0000"/>
        </w:rPr>
        <w:object w:dxaOrig="1040" w:dyaOrig="280">
          <v:shape id="_x0000_i1690" type="#_x0000_t75" alt="eqIda3f15586e5089aea9aad6dfe0ee9fc4f" style="width:45.75pt;height:12pt" o:ole="">
            <v:imagedata r:id="rId271" o:title="eqIda3f15586e5089aea9aad6dfe0ee9fc4f"/>
          </v:shape>
          <o:OLEObject Type="Embed" ProgID="Equation.DSMT4" ShapeID="_x0000_i1690" DrawAspect="Content" ObjectID="_1788358233" r:id="rId1020"/>
        </w:object>
      </w:r>
      <w:r w:rsidRPr="00DF2DCC">
        <w:rPr>
          <w:color w:val="FF0000"/>
        </w:rPr>
        <w:t>时，</w:t>
      </w:r>
      <w:r w:rsidRPr="007A6C18">
        <w:rPr>
          <w:color w:val="FF0000"/>
        </w:rPr>
        <w:object w:dxaOrig="1199" w:dyaOrig="320">
          <v:shape id="_x0000_i1691" type="#_x0000_t75" alt="eqId588f62ca5b481190913dd5d5330c874f" style="width:53.25pt;height:14.25pt" o:ole="">
            <v:imagedata r:id="rId981" o:title="eqId588f62ca5b481190913dd5d5330c874f"/>
          </v:shape>
          <o:OLEObject Type="Embed" ProgID="Equation.DSMT4" ShapeID="_x0000_i1691" DrawAspect="Content" ObjectID="_1788358234" r:id="rId1021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点睛】本题主要考查待定系数法求二次函数解析式，根据函数解析式画函数图形，根据函数自变量求函数取值范围，掌握待定系数法解二次函数解析式，函数图像的性质是解题的关键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lastRenderedPageBreak/>
        <w:t>20</w:t>
      </w:r>
      <w:r w:rsidRPr="00DF2DCC">
        <w:t>．（</w:t>
      </w:r>
      <w:r w:rsidRPr="00DF2DCC">
        <w:t>2024·</w:t>
      </w:r>
      <w:r w:rsidRPr="00DF2DCC">
        <w:t>河北邯郸</w:t>
      </w:r>
      <w:r w:rsidRPr="00DF2DCC">
        <w:t>·</w:t>
      </w:r>
      <w:r w:rsidRPr="00DF2DCC">
        <w:t>二模）在直角坐标系中，设函数</w:t>
      </w:r>
      <w:r>
        <w:object w:dxaOrig="1520" w:dyaOrig="360">
          <v:shape id="_x0000_i1692" type="#_x0000_t75" alt="eqId75929925842ca723b34647ccaa596cdf" style="width:66.75pt;height:15.75pt" o:ole="">
            <v:imagedata r:id="rId274" o:title="eqId75929925842ca723b34647ccaa596cdf"/>
          </v:shape>
          <o:OLEObject Type="Embed" ProgID="Equation.DSMT4" ShapeID="_x0000_i1692" DrawAspect="Content" ObjectID="_1788358235" r:id="rId1022"/>
        </w:object>
      </w:r>
      <w:r w:rsidRPr="00DF2DCC">
        <w:t>（</w:t>
      </w:r>
      <w:r>
        <w:object w:dxaOrig="400" w:dyaOrig="320">
          <v:shape id="_x0000_i1693" type="#_x0000_t75" alt="eqId632244ea6931507f8656e1cc3437d392" style="width:18pt;height:14.25pt" o:ole="">
            <v:imagedata r:id="rId1023" o:title="eqId632244ea6931507f8656e1cc3437d392"/>
          </v:shape>
          <o:OLEObject Type="Embed" ProgID="Equation.DSMT4" ShapeID="_x0000_i1693" DrawAspect="Content" ObjectID="_1788358236" r:id="rId1024"/>
        </w:object>
      </w:r>
      <w:r w:rsidRPr="00DF2DCC">
        <w:t>是常数，</w:t>
      </w:r>
      <w:r>
        <w:object w:dxaOrig="559" w:dyaOrig="280">
          <v:shape id="_x0000_i1694" type="#_x0000_t75" alt="eqId20849c00c47cbdc43f18d53341b6c4e5" style="width:24.75pt;height:12.75pt" o:ole="">
            <v:imagedata r:id="rId697" o:title="eqId20849c00c47cbdc43f18d53341b6c4e5"/>
          </v:shape>
          <o:OLEObject Type="Embed" ProgID="Equation.DSMT4" ShapeID="_x0000_i1694" DrawAspect="Content" ObjectID="_1788358237" r:id="rId1025"/>
        </w:object>
      </w:r>
      <w:r w:rsidRPr="00DF2DCC">
        <w:t>）．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1)</w:t>
      </w:r>
      <w:r w:rsidRPr="00DF2DCC">
        <w:t>若该函数的图象经过</w:t>
      </w:r>
      <w:r>
        <w:object w:dxaOrig="540" w:dyaOrig="400">
          <v:shape id="_x0000_i1695" type="#_x0000_t75" alt="eqId1d7a999c36de5c9a9ce876a4a56fa34c" style="width:24pt;height:18pt" o:ole="">
            <v:imagedata r:id="rId1026" o:title="eqId1d7a999c36de5c9a9ce876a4a56fa34c"/>
          </v:shape>
          <o:OLEObject Type="Embed" ProgID="Equation.DSMT4" ShapeID="_x0000_i1695" DrawAspect="Content" ObjectID="_1788358238" r:id="rId1027"/>
        </w:object>
      </w:r>
      <w:r w:rsidRPr="00DF2DCC">
        <w:t>和</w:t>
      </w:r>
      <w:r>
        <w:object w:dxaOrig="540" w:dyaOrig="400">
          <v:shape id="_x0000_i1696" type="#_x0000_t75" alt="eqIdfad20e2bc6576fc461419f8f138d26e7" style="width:24pt;height:18pt" o:ole="">
            <v:imagedata r:id="rId877" o:title="eqIdfad20e2bc6576fc461419f8f138d26e7"/>
          </v:shape>
          <o:OLEObject Type="Embed" ProgID="Equation.DSMT4" ShapeID="_x0000_i1696" DrawAspect="Content" ObjectID="_1788358239" r:id="rId1028"/>
        </w:object>
      </w:r>
      <w:r w:rsidRPr="00DF2DCC">
        <w:t>两点，求函数的表达式；</w:t>
      </w:r>
    </w:p>
    <w:p w:rsidR="00004D8D" w:rsidRPr="00DF2DCC" w:rsidRDefault="00004D8D" w:rsidP="00004D8D">
      <w:pPr>
        <w:spacing w:line="360" w:lineRule="auto"/>
        <w:jc w:val="left"/>
        <w:textAlignment w:val="center"/>
      </w:pPr>
      <w:r w:rsidRPr="00DF2DCC">
        <w:t>(2)</w:t>
      </w:r>
      <w:r w:rsidRPr="00DF2DCC">
        <w:t>已知</w:t>
      </w:r>
      <w:r>
        <w:object w:dxaOrig="880" w:dyaOrig="280">
          <v:shape id="_x0000_i1697" type="#_x0000_t75" alt="eqId48adb8a59b5c02fad5eada1b35171cf3" style="width:39pt;height:12pt" o:ole="">
            <v:imagedata r:id="rId282" o:title="eqId48adb8a59b5c02fad5eada1b35171cf3"/>
          </v:shape>
          <o:OLEObject Type="Embed" ProgID="Equation.DSMT4" ShapeID="_x0000_i1697" DrawAspect="Content" ObjectID="_1788358240" r:id="rId1029"/>
        </w:object>
      </w:r>
      <w:r w:rsidRPr="00DF2DCC">
        <w:t>，当</w:t>
      </w:r>
      <w:r>
        <w:object w:dxaOrig="800" w:dyaOrig="260">
          <v:shape id="_x0000_i1698" type="#_x0000_t75" alt="eqIdac9ae45dc27eb882b7dc561efd754239" style="width:35.25pt;height:11.25pt" o:ole="">
            <v:imagedata r:id="rId1030" o:title="eqIdac9ae45dc27eb882b7dc561efd754239"/>
          </v:shape>
          <o:OLEObject Type="Embed" ProgID="Equation.DSMT4" ShapeID="_x0000_i1698" DrawAspect="Content" ObjectID="_1788358241" r:id="rId1031"/>
        </w:object>
      </w:r>
      <w:r w:rsidRPr="00DF2DCC">
        <w:t>（</w:t>
      </w:r>
      <w:r>
        <w:object w:dxaOrig="440" w:dyaOrig="260">
          <v:shape id="_x0000_i1699" type="#_x0000_t75" alt="eqId0cd5371a6f0f82c65dd22f75f8b807c1" style="width:18.75pt;height:11.25pt" o:ole="">
            <v:imagedata r:id="rId1032" o:title="eqId0cd5371a6f0f82c65dd22f75f8b807c1"/>
          </v:shape>
          <o:OLEObject Type="Embed" ProgID="Equation.DSMT4" ShapeID="_x0000_i1699" DrawAspect="Content" ObjectID="_1788358242" r:id="rId1033"/>
        </w:object>
      </w:r>
      <w:r w:rsidRPr="00DF2DCC">
        <w:t>是实数，</w:t>
      </w:r>
      <w:r>
        <w:object w:dxaOrig="600" w:dyaOrig="280">
          <v:shape id="_x0000_i1700" type="#_x0000_t75" alt="eqIdd14e88b76e8fbfed5a6b57a9e708fc21" style="width:26.25pt;height:12pt" o:ole="">
            <v:imagedata r:id="rId1034" o:title="eqIdd14e88b76e8fbfed5a6b57a9e708fc21"/>
          </v:shape>
          <o:OLEObject Type="Embed" ProgID="Equation.DSMT4" ShapeID="_x0000_i1700" DrawAspect="Content" ObjectID="_1788358243" r:id="rId1035"/>
        </w:object>
      </w:r>
      <w:r w:rsidRPr="00DF2DCC">
        <w:t>）时，该函数对应的函数值分别为</w:t>
      </w:r>
      <w:r>
        <w:object w:dxaOrig="500" w:dyaOrig="320">
          <v:shape id="_x0000_i1701" type="#_x0000_t75" alt="eqIdf6bce3d91ca23b86d8c6625f2632e437" style="width:21.75pt;height:14.25pt" o:ole="">
            <v:imagedata r:id="rId1036" o:title="eqIdf6bce3d91ca23b86d8c6625f2632e437"/>
          </v:shape>
          <o:OLEObject Type="Embed" ProgID="Equation.DSMT4" ShapeID="_x0000_i1701" DrawAspect="Content" ObjectID="_1788358244" r:id="rId1037"/>
        </w:object>
      </w:r>
      <w:r w:rsidRPr="00DF2DCC">
        <w:t>若</w:t>
      </w:r>
      <w:r>
        <w:object w:dxaOrig="940" w:dyaOrig="320">
          <v:shape id="_x0000_i1702" type="#_x0000_t75" alt="eqId795abe04a5d8b266e7815c29344d4f22" style="width:41.25pt;height:14.25pt" o:ole="">
            <v:imagedata r:id="rId292" o:title="eqId795abe04a5d8b266e7815c29344d4f22"/>
          </v:shape>
          <o:OLEObject Type="Embed" ProgID="Equation.DSMT4" ShapeID="_x0000_i1702" DrawAspect="Content" ObjectID="_1788358245" r:id="rId1038"/>
        </w:object>
      </w:r>
      <w:r w:rsidRPr="00DF2DCC">
        <w:t>，求证：</w:t>
      </w:r>
      <w:r>
        <w:object w:dxaOrig="980" w:dyaOrig="320">
          <v:shape id="_x0000_i1703" type="#_x0000_t75" alt="eqIdc59502edd99178073b75f68dfb8bdd51" style="width:42.75pt;height:14.25pt" o:ole="">
            <v:imagedata r:id="rId1039" o:title="eqIdc59502edd99178073b75f68dfb8bdd51"/>
          </v:shape>
          <o:OLEObject Type="Embed" ProgID="Equation.DSMT4" ShapeID="_x0000_i1703" DrawAspect="Content" ObjectID="_1788358246" r:id="rId1040"/>
        </w:object>
      </w:r>
      <w:r w:rsidRPr="00DF2DCC"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答案】</w:t>
      </w:r>
      <w:r w:rsidRPr="00DF2DCC">
        <w:rPr>
          <w:color w:val="FF0000"/>
        </w:rPr>
        <w:t>(1)</w:t>
      </w:r>
      <w:r w:rsidRPr="007A6C18">
        <w:rPr>
          <w:color w:val="FF0000"/>
        </w:rPr>
        <w:object w:dxaOrig="1419" w:dyaOrig="360">
          <v:shape id="_x0000_i1704" type="#_x0000_t75" alt="eqId5109eb35b9c16fc5e128198a1819a44c" style="width:62.25pt;height:18.75pt" o:ole="">
            <v:imagedata r:id="rId1041" o:title="eqId5109eb35b9c16fc5e128198a1819a44c"/>
          </v:shape>
          <o:OLEObject Type="Embed" ProgID="Equation.DSMT4" ShapeID="_x0000_i1704" DrawAspect="Content" ObjectID="_1788358247" r:id="rId104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(2)</w:t>
      </w:r>
      <w:r w:rsidRPr="00DF2DCC">
        <w:rPr>
          <w:color w:val="FF0000"/>
        </w:rPr>
        <w:t>见解析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分析】本题考查了待定系数法求二次函数表达式，代数式的化简，并利用配方法判断代数式的取值范围，第（</w:t>
      </w:r>
      <w:r w:rsidRPr="00DF2DCC">
        <w:rPr>
          <w:color w:val="FF0000"/>
        </w:rPr>
        <w:t>2</w:t>
      </w:r>
      <w:r w:rsidRPr="00DF2DCC">
        <w:rPr>
          <w:color w:val="FF0000"/>
        </w:rPr>
        <w:t>）小问的关键是利用</w:t>
      </w:r>
      <w:r w:rsidRPr="007A6C18">
        <w:rPr>
          <w:color w:val="FF0000"/>
        </w:rPr>
        <w:object w:dxaOrig="940" w:dyaOrig="320">
          <v:shape id="_x0000_i1705" type="#_x0000_t75" alt="eqId795abe04a5d8b266e7815c29344d4f22" style="width:41.25pt;height:14.25pt" o:ole="">
            <v:imagedata r:id="rId292" o:title="eqId795abe04a5d8b266e7815c29344d4f22"/>
          </v:shape>
          <o:OLEObject Type="Embed" ProgID="Equation.DSMT4" ShapeID="_x0000_i1705" DrawAspect="Content" ObjectID="_1788358248" r:id="rId1043"/>
        </w:object>
      </w:r>
      <w:r w:rsidRPr="00DF2DCC">
        <w:rPr>
          <w:color w:val="FF0000"/>
        </w:rPr>
        <w:t>，首先对代数式</w:t>
      </w:r>
      <w:r w:rsidRPr="007A6C18">
        <w:rPr>
          <w:color w:val="FF0000"/>
        </w:rPr>
        <w:object w:dxaOrig="620" w:dyaOrig="320">
          <v:shape id="_x0000_i1706" type="#_x0000_t75" alt="eqIdf460a3d908ee5647b7ba52c19740ef08" style="width:27pt;height:14.25pt" o:ole="">
            <v:imagedata r:id="rId1044" o:title="eqIdf460a3d908ee5647b7ba52c19740ef08"/>
          </v:shape>
          <o:OLEObject Type="Embed" ProgID="Equation.DSMT4" ShapeID="_x0000_i1706" DrawAspect="Content" ObjectID="_1788358249" r:id="rId1045"/>
        </w:object>
      </w:r>
      <w:r w:rsidRPr="00DF2DCC">
        <w:rPr>
          <w:color w:val="FF0000"/>
        </w:rPr>
        <w:t>化简，然后配方说明</w:t>
      </w:r>
      <w:r w:rsidRPr="007A6C18">
        <w:rPr>
          <w:color w:val="FF0000"/>
        </w:rPr>
        <w:object w:dxaOrig="620" w:dyaOrig="320">
          <v:shape id="_x0000_i1707" type="#_x0000_t75" alt="eqIdf460a3d908ee5647b7ba52c19740ef08" style="width:27pt;height:14.25pt" o:ole="">
            <v:imagedata r:id="rId1044" o:title="eqIdf460a3d908ee5647b7ba52c19740ef08"/>
          </v:shape>
          <o:OLEObject Type="Embed" ProgID="Equation.DSMT4" ShapeID="_x0000_i1707" DrawAspect="Content" ObjectID="_1788358250" r:id="rId1046"/>
        </w:object>
      </w:r>
      <w:r w:rsidRPr="00DF2DCC">
        <w:rPr>
          <w:color w:val="FF0000"/>
        </w:rPr>
        <w:t>的范围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1</w:t>
      </w:r>
      <w:r w:rsidRPr="00DF2DCC">
        <w:rPr>
          <w:color w:val="FF0000"/>
        </w:rPr>
        <w:t>）使用待定系数法求二次函数解析式，将两点坐标代入，解二元一次方程组即可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已知</w:t>
      </w:r>
      <w:r w:rsidRPr="007A6C18">
        <w:rPr>
          <w:color w:val="FF0000"/>
        </w:rPr>
        <w:object w:dxaOrig="880" w:dyaOrig="280">
          <v:shape id="_x0000_i1708" type="#_x0000_t75" alt="eqId48adb8a59b5c02fad5eada1b35171cf3" style="width:39pt;height:12pt" o:ole="">
            <v:imagedata r:id="rId282" o:title="eqId48adb8a59b5c02fad5eada1b35171cf3"/>
          </v:shape>
          <o:OLEObject Type="Embed" ProgID="Equation.DSMT4" ShapeID="_x0000_i1708" DrawAspect="Content" ObjectID="_1788358251" r:id="rId1047"/>
        </w:object>
      </w:r>
      <w:r w:rsidRPr="00DF2DCC">
        <w:rPr>
          <w:color w:val="FF0000"/>
        </w:rPr>
        <w:t>，则</w:t>
      </w:r>
      <w:r w:rsidRPr="007A6C18">
        <w:rPr>
          <w:color w:val="FF0000"/>
        </w:rPr>
        <w:object w:dxaOrig="1300" w:dyaOrig="360">
          <v:shape id="_x0000_i1709" type="#_x0000_t75" alt="eqId9071def6f2009c9cf10a52f1638d4b45" style="width:57pt;height:15.75pt" o:ole="">
            <v:imagedata r:id="rId1048" o:title="eqId9071def6f2009c9cf10a52f1638d4b45"/>
          </v:shape>
          <o:OLEObject Type="Embed" ProgID="Equation.DSMT4" ShapeID="_x0000_i1709" DrawAspect="Content" ObjectID="_1788358252" r:id="rId1049"/>
        </w:object>
      </w:r>
      <w:r w:rsidRPr="00DF2DCC">
        <w:rPr>
          <w:color w:val="FF0000"/>
        </w:rPr>
        <w:t>，容易得到</w:t>
      </w:r>
      <w:r w:rsidRPr="007A6C18">
        <w:rPr>
          <w:color w:val="FF0000"/>
        </w:rPr>
        <w:object w:dxaOrig="2860" w:dyaOrig="360">
          <v:shape id="_x0000_i1710" type="#_x0000_t75" alt="eqIde64ae1c4cf4ef1c42306ca82efc3a393" style="width:126pt;height:15.75pt" o:ole="">
            <v:imagedata r:id="rId1050" o:title="eqIde64ae1c4cf4ef1c42306ca82efc3a393"/>
          </v:shape>
          <o:OLEObject Type="Embed" ProgID="Equation.DSMT4" ShapeID="_x0000_i1710" DrawAspect="Content" ObjectID="_1788358253" r:id="rId1051"/>
        </w:object>
      </w:r>
      <w:r w:rsidRPr="00DF2DCC">
        <w:rPr>
          <w:color w:val="FF0000"/>
        </w:rPr>
        <w:t>，利用</w:t>
      </w:r>
      <w:r w:rsidRPr="007A6C18">
        <w:rPr>
          <w:color w:val="FF0000"/>
        </w:rPr>
        <w:object w:dxaOrig="940" w:dyaOrig="320">
          <v:shape id="_x0000_i1711" type="#_x0000_t75" alt="eqId795abe04a5d8b266e7815c29344d4f22" style="width:41.25pt;height:14.25pt" o:ole="">
            <v:imagedata r:id="rId292" o:title="eqId795abe04a5d8b266e7815c29344d4f22"/>
          </v:shape>
          <o:OLEObject Type="Embed" ProgID="Equation.DSMT4" ShapeID="_x0000_i1711" DrawAspect="Content" ObjectID="_1788358254" r:id="rId1052"/>
        </w:object>
      </w:r>
      <w:r w:rsidRPr="00DF2DCC">
        <w:rPr>
          <w:color w:val="FF0000"/>
        </w:rPr>
        <w:t>，即</w:t>
      </w:r>
      <w:r w:rsidRPr="007A6C18">
        <w:rPr>
          <w:color w:val="FF0000"/>
        </w:rPr>
        <w:object w:dxaOrig="840" w:dyaOrig="300">
          <v:shape id="_x0000_i1712" type="#_x0000_t75" alt="eqIdac8944aabb168b5b671b3e596ddd44d7" style="width:36.75pt;height:12.75pt" o:ole="">
            <v:imagedata r:id="rId1053" o:title="eqIdac8944aabb168b5b671b3e596ddd44d7"/>
          </v:shape>
          <o:OLEObject Type="Embed" ProgID="Equation.DSMT4" ShapeID="_x0000_i1712" DrawAspect="Content" ObjectID="_1788358255" r:id="rId1054"/>
        </w:object>
      </w:r>
      <w:r w:rsidRPr="00DF2DCC">
        <w:rPr>
          <w:color w:val="FF0000"/>
        </w:rPr>
        <w:t>代入，对代数式</w:t>
      </w:r>
      <w:r w:rsidRPr="007A6C18">
        <w:rPr>
          <w:color w:val="FF0000"/>
        </w:rPr>
        <w:object w:dxaOrig="620" w:dyaOrig="320">
          <v:shape id="_x0000_i1713" type="#_x0000_t75" alt="eqIdf460a3d908ee5647b7ba52c19740ef08" style="width:27pt;height:14.25pt" o:ole="">
            <v:imagedata r:id="rId1044" o:title="eqIdf460a3d908ee5647b7ba52c19740ef08"/>
          </v:shape>
          <o:OLEObject Type="Embed" ProgID="Equation.DSMT4" ShapeID="_x0000_i1713" DrawAspect="Content" ObjectID="_1788358256" r:id="rId1055"/>
        </w:object>
      </w:r>
      <w:r w:rsidRPr="00DF2DCC">
        <w:rPr>
          <w:color w:val="FF0000"/>
        </w:rPr>
        <w:t>进行化简，并配方得出</w:t>
      </w:r>
      <w:r w:rsidRPr="007A6C18">
        <w:rPr>
          <w:color w:val="FF0000"/>
        </w:rPr>
        <w:object w:dxaOrig="2400" w:dyaOrig="440">
          <v:shape id="_x0000_i1714" type="#_x0000_t75" alt="eqId289e9adcd2505e353829cb26bc83dd53" style="width:105.75pt;height:18.75pt" o:ole="">
            <v:imagedata r:id="rId1056" o:title="eqId289e9adcd2505e353829cb26bc83dd53"/>
          </v:shape>
          <o:OLEObject Type="Embed" ProgID="Equation.DSMT4" ShapeID="_x0000_i1714" DrawAspect="Content" ObjectID="_1788358257" r:id="rId1057"/>
        </w:object>
      </w:r>
      <w:r w:rsidRPr="00DF2DCC">
        <w:rPr>
          <w:color w:val="FF0000"/>
        </w:rPr>
        <w:t>，最后注意利用</w:t>
      </w:r>
      <w:r w:rsidRPr="007A6C18">
        <w:rPr>
          <w:color w:val="FF0000"/>
        </w:rPr>
        <w:object w:dxaOrig="600" w:dyaOrig="280">
          <v:shape id="_x0000_i1715" type="#_x0000_t75" alt="eqIdd14e88b76e8fbfed5a6b57a9e708fc21" style="width:26.25pt;height:12pt" o:ole="">
            <v:imagedata r:id="rId1034" o:title="eqIdd14e88b76e8fbfed5a6b57a9e708fc21"/>
          </v:shape>
          <o:OLEObject Type="Embed" ProgID="Equation.DSMT4" ShapeID="_x0000_i1715" DrawAspect="Content" ObjectID="_1788358258" r:id="rId1058"/>
        </w:object>
      </w:r>
      <w:r w:rsidRPr="00DF2DCC">
        <w:rPr>
          <w:color w:val="FF0000"/>
        </w:rPr>
        <w:t>条件判断</w:t>
      </w:r>
      <w:r w:rsidRPr="007A6C18">
        <w:rPr>
          <w:color w:val="FF0000"/>
        </w:rPr>
        <w:object w:dxaOrig="520" w:dyaOrig="320">
          <v:shape id="_x0000_i1716" type="#_x0000_t75" alt="eqId45482d31d1d7448c9f3922b4d2a55331" style="width:23.25pt;height:14.25pt" o:ole="">
            <v:imagedata r:id="rId1059" o:title="eqId45482d31d1d7448c9f3922b4d2a55331"/>
          </v:shape>
          <o:OLEObject Type="Embed" ProgID="Equation.DSMT4" ShapeID="_x0000_i1716" DrawAspect="Content" ObjectID="_1788358259" r:id="rId1060"/>
        </w:object>
      </w:r>
      <w:r w:rsidRPr="00DF2DCC">
        <w:rPr>
          <w:color w:val="FF0000"/>
        </w:rPr>
        <w:t>，得证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【详解】（</w:t>
      </w:r>
      <w:r w:rsidRPr="00DF2DCC">
        <w:rPr>
          <w:color w:val="FF0000"/>
        </w:rPr>
        <w:t>1</w:t>
      </w:r>
      <w:r w:rsidRPr="00DF2DCC">
        <w:rPr>
          <w:color w:val="FF0000"/>
        </w:rPr>
        <w:t>）由题意，得</w:t>
      </w:r>
      <w:r w:rsidRPr="007A6C18">
        <w:rPr>
          <w:color w:val="FF0000"/>
        </w:rPr>
        <w:object w:dxaOrig="1500" w:dyaOrig="720">
          <v:shape id="_x0000_i1717" type="#_x0000_t75" alt="eqIdc691973f54276dad2a7444b9d5ccb380" style="width:66pt;height:32.25pt" o:ole="">
            <v:imagedata r:id="rId1061" o:title="eqIdc691973f54276dad2a7444b9d5ccb380"/>
          </v:shape>
          <o:OLEObject Type="Embed" ProgID="Equation.DSMT4" ShapeID="_x0000_i1717" DrawAspect="Content" ObjectID="_1788358260" r:id="rId106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解得</w:t>
      </w:r>
      <w:r w:rsidRPr="007A6C18">
        <w:rPr>
          <w:color w:val="FF0000"/>
        </w:rPr>
        <w:object w:dxaOrig="800" w:dyaOrig="720">
          <v:shape id="_x0000_i1718" type="#_x0000_t75" alt="eqIdaae279c266b4a2fdb0e701299dc5182c" style="width:35.25pt;height:32.25pt" o:ole="">
            <v:imagedata r:id="rId1063" o:title="eqIdaae279c266b4a2fdb0e701299dc5182c"/>
          </v:shape>
          <o:OLEObject Type="Embed" ProgID="Equation.DSMT4" ShapeID="_x0000_i1718" DrawAspect="Content" ObjectID="_1788358261" r:id="rId1064"/>
        </w:object>
      </w:r>
      <w:r w:rsidRPr="00DF2DCC">
        <w:rPr>
          <w:color w:val="FF0000"/>
        </w:rPr>
        <w:t>,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所以，该函数表达式为</w:t>
      </w:r>
      <w:r w:rsidRPr="007A6C18">
        <w:rPr>
          <w:color w:val="FF0000"/>
        </w:rPr>
        <w:object w:dxaOrig="1419" w:dyaOrig="360">
          <v:shape id="_x0000_i1719" type="#_x0000_t75" alt="eqId5109eb35b9c16fc5e128198a1819a44c" style="width:62.25pt;height:18.75pt" o:ole="">
            <v:imagedata r:id="rId1041" o:title="eqId5109eb35b9c16fc5e128198a1819a44c"/>
          </v:shape>
          <o:OLEObject Type="Embed" ProgID="Equation.DSMT4" ShapeID="_x0000_i1719" DrawAspect="Content" ObjectID="_1788358262" r:id="rId1065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（</w:t>
      </w:r>
      <w:r w:rsidRPr="00DF2DCC">
        <w:rPr>
          <w:color w:val="FF0000"/>
        </w:rPr>
        <w:t>2</w:t>
      </w:r>
      <w:r w:rsidRPr="00DF2DCC">
        <w:rPr>
          <w:color w:val="FF0000"/>
        </w:rPr>
        <w:t>）由题意，得</w:t>
      </w:r>
      <w:r w:rsidRPr="007A6C18">
        <w:rPr>
          <w:color w:val="FF0000"/>
        </w:rPr>
        <w:object w:dxaOrig="1400" w:dyaOrig="360">
          <v:shape id="_x0000_i1720" type="#_x0000_t75" alt="eqId6e771a51b83d3255858eae35ec95a3e7" style="width:62.25pt;height:15.75pt" o:ole="">
            <v:imagedata r:id="rId1066" o:title="eqId6e771a51b83d3255858eae35ec95a3e7"/>
          </v:shape>
          <o:OLEObject Type="Embed" ProgID="Equation.DSMT4" ShapeID="_x0000_i1720" DrawAspect="Content" ObjectID="_1788358263" r:id="rId1067"/>
        </w:object>
      </w:r>
      <w:r w:rsidRPr="00DF2DCC">
        <w:rPr>
          <w:color w:val="FF0000"/>
        </w:rPr>
        <w:t>，</w:t>
      </w:r>
      <w:r w:rsidRPr="007A6C18">
        <w:rPr>
          <w:color w:val="FF0000"/>
        </w:rPr>
        <w:object w:dxaOrig="1340" w:dyaOrig="360">
          <v:shape id="_x0000_i1721" type="#_x0000_t75" alt="eqIdc4b410b22b4505e7801c606366ed2de5" style="width:59.25pt;height:15.75pt" o:ole="">
            <v:imagedata r:id="rId1068" o:title="eqIdc4b410b22b4505e7801c606366ed2de5"/>
          </v:shape>
          <o:OLEObject Type="Embed" ProgID="Equation.DSMT4" ShapeID="_x0000_i1721" DrawAspect="Content" ObjectID="_1788358264" r:id="rId1069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所以</w:t>
      </w:r>
      <w:r w:rsidRPr="007A6C18">
        <w:rPr>
          <w:color w:val="FF0000"/>
        </w:rPr>
        <w:object w:dxaOrig="2860" w:dyaOrig="360">
          <v:shape id="_x0000_i1722" type="#_x0000_t75" alt="eqIde64ae1c4cf4ef1c42306ca82efc3a393" style="width:126pt;height:15.75pt" o:ole="">
            <v:imagedata r:id="rId1050" o:title="eqIde64ae1c4cf4ef1c42306ca82efc3a393"/>
          </v:shape>
          <o:OLEObject Type="Embed" ProgID="Equation.DSMT4" ShapeID="_x0000_i1722" DrawAspect="Content" ObjectID="_1788358265" r:id="rId1070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300" w:dyaOrig="360">
          <v:shape id="_x0000_i1723" type="#_x0000_t75" alt="eqIda2bdd05d72b067784d20c03d9fe23587" style="width:57pt;height:15.75pt" o:ole="">
            <v:imagedata r:id="rId1071" o:title="eqIda2bdd05d72b067784d20c03d9fe23587"/>
          </v:shape>
          <o:OLEObject Type="Embed" ProgID="Equation.DSMT4" ShapeID="_x0000_i1723" DrawAspect="Content" ObjectID="_1788358266" r:id="rId1072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780" w:dyaOrig="440">
          <v:shape id="_x0000_i1724" type="#_x0000_t75" alt="eqIdda30c1e96333fd7b0c88959831738095" style="width:78pt;height:18.75pt" o:ole="">
            <v:imagedata r:id="rId1073" o:title="eqIdda30c1e96333fd7b0c88959831738095"/>
          </v:shape>
          <o:OLEObject Type="Embed" ProgID="Equation.DSMT4" ShapeID="_x0000_i1724" DrawAspect="Content" ObjectID="_1788358267" r:id="rId1074"/>
        </w:objec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7A6C18">
        <w:rPr>
          <w:color w:val="FF0000"/>
        </w:rPr>
        <w:object w:dxaOrig="1800" w:dyaOrig="440">
          <v:shape id="_x0000_i1725" type="#_x0000_t75" alt="eqId7a845c342584adb2bfe2bfd1055b552b" style="width:78.75pt;height:18.75pt" o:ole="">
            <v:imagedata r:id="rId1075" o:title="eqId7a845c342584adb2bfe2bfd1055b552b"/>
          </v:shape>
          <o:OLEObject Type="Embed" ProgID="Equation.DSMT4" ShapeID="_x0000_i1725" DrawAspect="Content" ObjectID="_1788358268" r:id="rId1076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由条件</w:t>
      </w:r>
      <w:r w:rsidRPr="007A6C18">
        <w:rPr>
          <w:color w:val="FF0000"/>
        </w:rPr>
        <w:object w:dxaOrig="600" w:dyaOrig="280">
          <v:shape id="_x0000_i1726" type="#_x0000_t75" alt="eqIdd14e88b76e8fbfed5a6b57a9e708fc21" style="width:26.25pt;height:12pt" o:ole="">
            <v:imagedata r:id="rId1034" o:title="eqIdd14e88b76e8fbfed5a6b57a9e708fc21"/>
          </v:shape>
          <o:OLEObject Type="Embed" ProgID="Equation.DSMT4" ShapeID="_x0000_i1726" DrawAspect="Content" ObjectID="_1788358269" r:id="rId1077"/>
        </w:object>
      </w:r>
      <w:r w:rsidRPr="00DF2DCC">
        <w:rPr>
          <w:color w:val="FF0000"/>
        </w:rPr>
        <w:t>，知</w:t>
      </w:r>
      <w:r w:rsidRPr="007A6C18">
        <w:rPr>
          <w:color w:val="FF0000"/>
        </w:rPr>
        <w:object w:dxaOrig="520" w:dyaOrig="320">
          <v:shape id="_x0000_i1727" type="#_x0000_t75" alt="eqId45482d31d1d7448c9f3922b4d2a55331" style="width:23.25pt;height:14.25pt" o:ole="">
            <v:imagedata r:id="rId1059" o:title="eqId45482d31d1d7448c9f3922b4d2a55331"/>
          </v:shape>
          <o:OLEObject Type="Embed" ProgID="Equation.DSMT4" ShapeID="_x0000_i1727" DrawAspect="Content" ObjectID="_1788358270" r:id="rId1078"/>
        </w:object>
      </w:r>
      <w:r w:rsidRPr="00DF2DCC">
        <w:rPr>
          <w:color w:val="FF0000"/>
        </w:rPr>
        <w:t>，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 w:rsidRPr="00DF2DCC">
        <w:rPr>
          <w:color w:val="FF0000"/>
        </w:rPr>
        <w:t>所以</w:t>
      </w:r>
      <w:r w:rsidRPr="007A6C18">
        <w:rPr>
          <w:color w:val="FF0000"/>
        </w:rPr>
        <w:object w:dxaOrig="980" w:dyaOrig="320">
          <v:shape id="_x0000_i1728" type="#_x0000_t75" alt="eqIdc59502edd99178073b75f68dfb8bdd51" style="width:42.75pt;height:14.25pt" o:ole="">
            <v:imagedata r:id="rId1039" o:title="eqIdc59502edd99178073b75f68dfb8bdd51"/>
          </v:shape>
          <o:OLEObject Type="Embed" ProgID="Equation.DSMT4" ShapeID="_x0000_i1728" DrawAspect="Content" ObjectID="_1788358271" r:id="rId1079"/>
        </w:object>
      </w:r>
      <w:r w:rsidRPr="00DF2DCC">
        <w:rPr>
          <w:color w:val="FF0000"/>
        </w:rPr>
        <w:t>．</w:t>
      </w:r>
    </w:p>
    <w:p w:rsidR="00004D8D" w:rsidRPr="00DF2DCC" w:rsidRDefault="00004D8D" w:rsidP="00004D8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p w:rsidR="00004D8D" w:rsidRDefault="00004D8D" w:rsidP="00B5798D">
      <w:pPr>
        <w:spacing w:line="360" w:lineRule="auto"/>
        <w:jc w:val="left"/>
        <w:textAlignment w:val="center"/>
      </w:pPr>
    </w:p>
    <w:sectPr w:rsidR="00004D8D" w:rsidSect="00004D8D">
      <w:headerReference w:type="default" r:id="rId1080"/>
      <w:footerReference w:type="default" r:id="rId1081"/>
      <w:pgSz w:w="11906" w:h="16838"/>
      <w:pgMar w:top="720" w:right="720" w:bottom="720" w:left="720" w:header="567" w:footer="567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621BE" w:rsidRDefault="006621BE" w:rsidP="0056740D">
      <w:pPr>
        <w:ind w:firstLine="480"/>
      </w:pPr>
      <w:r>
        <w:separator/>
      </w:r>
    </w:p>
  </w:endnote>
  <w:endnote w:type="continuationSeparator" w:id="1">
    <w:p w:rsidR="006621BE" w:rsidRDefault="006621BE" w:rsidP="0056740D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FPScHeiW4-B5">
    <w:altName w:val="Arial Unicode MS"/>
    <w:charset w:val="86"/>
    <w:family w:val="swiss"/>
    <w:pitch w:val="variable"/>
    <w:sig w:usb0="00000000" w:usb1="294F7C78" w:usb2="00000010" w:usb3="00000000" w:csb0="001E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0643" w:rsidRDefault="0056740D">
    <w:pPr>
      <w:ind w:firstLineChars="1150" w:firstLine="2415"/>
      <w:textAlignment w:val="center"/>
      <w:rPr>
        <w:color w:val="000000"/>
        <w:szCs w:val="21"/>
      </w:rPr>
    </w:pPr>
    <w:r w:rsidRPr="0056740D">
      <w:rPr>
        <w:noProof/>
      </w:rPr>
      <w:pict>
        <v:rect id="矩形 3" o:spid="_x0000_s2051" style="position:absolute;left:0;text-align:left;margin-left:-153pt;margin-top:0;width:4.55pt;height:11.75pt;z-index:251656704;visibility:visible;mso-wrap-style:none;mso-position-horizontal:right;mso-position-horizontal-relative:margin" filled="f" stroked="f">
          <v:textbox style="mso-fit-shape-to-text:t" inset="0,0,0,0">
            <w:txbxContent>
              <w:p w:rsidR="00580643" w:rsidRDefault="0056740D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 w:rsidR="00DE2E9C"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 w:rsidR="00067934">
                  <w:rPr>
                    <w:noProof/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  <w:p w:rsidR="004151FC" w:rsidRDefault="0056740D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 w:rsidRPr="0056740D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Pr="0056740D"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 w:rsidR="006621BE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621BE" w:rsidRDefault="006621BE" w:rsidP="0056740D">
      <w:pPr>
        <w:ind w:firstLine="480"/>
      </w:pPr>
      <w:r>
        <w:separator/>
      </w:r>
    </w:p>
  </w:footnote>
  <w:footnote w:type="continuationSeparator" w:id="1">
    <w:p w:rsidR="006621BE" w:rsidRDefault="006621BE" w:rsidP="0056740D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0643" w:rsidRPr="00004D8D" w:rsidRDefault="00004D8D" w:rsidP="00004D8D">
    <w:pPr>
      <w:ind w:firstLineChars="3400" w:firstLine="9520"/>
      <w:rPr>
        <w:rFonts w:asciiTheme="minorEastAsia" w:hAnsiTheme="minorEastAsia"/>
        <w:sz w:val="28"/>
        <w:szCs w:val="28"/>
      </w:rPr>
    </w:pPr>
    <w:r w:rsidRPr="00004D8D">
      <w:rPr>
        <w:rFonts w:asciiTheme="minorEastAsia" w:hAnsiTheme="minorEastAsia" w:hint="eastAsia"/>
        <w:sz w:val="28"/>
        <w:szCs w:val="28"/>
      </w:rPr>
      <w:t>B05</w:t>
    </w:r>
  </w:p>
  <w:p w:rsidR="004151FC" w:rsidRDefault="0056740D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 w:rsidRPr="0056740D"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7728">
          <v:imagedata r:id="rId1" o:title="{75232B38-A165-1FB7-499C-2E1C792CACB5}"/>
        </v:shape>
      </w:pict>
    </w:r>
    <w:r w:rsidRPr="0056740D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729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IyMGY2OGYxYjNlODM4OTQ5ZGY5OTFkMzNmODkxYWEifQ=="/>
  </w:docVars>
  <w:rsids>
    <w:rsidRoot w:val="09307D0A"/>
    <w:rsid w:val="00004D8D"/>
    <w:rsid w:val="00043B54"/>
    <w:rsid w:val="00067934"/>
    <w:rsid w:val="00075A07"/>
    <w:rsid w:val="001D656D"/>
    <w:rsid w:val="002619BE"/>
    <w:rsid w:val="002800AF"/>
    <w:rsid w:val="00341DFA"/>
    <w:rsid w:val="00382195"/>
    <w:rsid w:val="004151FC"/>
    <w:rsid w:val="00565062"/>
    <w:rsid w:val="0056740D"/>
    <w:rsid w:val="00580643"/>
    <w:rsid w:val="00590C0C"/>
    <w:rsid w:val="006621BE"/>
    <w:rsid w:val="007256A6"/>
    <w:rsid w:val="00805737"/>
    <w:rsid w:val="00921BD3"/>
    <w:rsid w:val="009C08B0"/>
    <w:rsid w:val="009D238A"/>
    <w:rsid w:val="00AF4078"/>
    <w:rsid w:val="00B5798D"/>
    <w:rsid w:val="00C02FC6"/>
    <w:rsid w:val="00C12E09"/>
    <w:rsid w:val="00C77970"/>
    <w:rsid w:val="00CE4FAE"/>
    <w:rsid w:val="00D30133"/>
    <w:rsid w:val="00D462A6"/>
    <w:rsid w:val="00D9213B"/>
    <w:rsid w:val="00DC2514"/>
    <w:rsid w:val="00DE2E9C"/>
    <w:rsid w:val="00E4724D"/>
    <w:rsid w:val="00EB2F22"/>
    <w:rsid w:val="00F6067D"/>
    <w:rsid w:val="09307D0A"/>
    <w:rsid w:val="7AF357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F4078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F40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Balloon Text"/>
    <w:basedOn w:val="a"/>
    <w:link w:val="Char0"/>
    <w:rsid w:val="001D656D"/>
    <w:rPr>
      <w:sz w:val="18"/>
      <w:szCs w:val="18"/>
    </w:rPr>
  </w:style>
  <w:style w:type="character" w:customStyle="1" w:styleId="Char0">
    <w:name w:val="批注框文本 Char"/>
    <w:basedOn w:val="a0"/>
    <w:link w:val="a4"/>
    <w:rsid w:val="001D656D"/>
    <w:rPr>
      <w:kern w:val="2"/>
      <w:sz w:val="18"/>
      <w:szCs w:val="18"/>
    </w:rPr>
  </w:style>
  <w:style w:type="paragraph" w:styleId="a5">
    <w:name w:val="footer"/>
    <w:basedOn w:val="a"/>
    <w:link w:val="Char1"/>
    <w:uiPriority w:val="99"/>
    <w:rsid w:val="00EB2F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B2F22"/>
    <w:rPr>
      <w:kern w:val="2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04D8D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671" Type="http://schemas.openxmlformats.org/officeDocument/2006/relationships/image" Target="media/image240.wmf"/><Relationship Id="rId769" Type="http://schemas.openxmlformats.org/officeDocument/2006/relationships/image" Target="media/image272.wmf"/><Relationship Id="rId976" Type="http://schemas.openxmlformats.org/officeDocument/2006/relationships/oleObject" Target="embeddings/oleObject638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92.bin"/><Relationship Id="rId531" Type="http://schemas.openxmlformats.org/officeDocument/2006/relationships/image" Target="media/image192.png"/><Relationship Id="rId629" Type="http://schemas.openxmlformats.org/officeDocument/2006/relationships/oleObject" Target="embeddings/oleObject400.bin"/><Relationship Id="rId170" Type="http://schemas.openxmlformats.org/officeDocument/2006/relationships/oleObject" Target="embeddings/oleObject96.bin"/><Relationship Id="rId836" Type="http://schemas.openxmlformats.org/officeDocument/2006/relationships/image" Target="media/image291.wmf"/><Relationship Id="rId1021" Type="http://schemas.openxmlformats.org/officeDocument/2006/relationships/oleObject" Target="embeddings/oleObject667.bin"/><Relationship Id="rId268" Type="http://schemas.openxmlformats.org/officeDocument/2006/relationships/oleObject" Target="embeddings/oleObject156.bin"/><Relationship Id="rId475" Type="http://schemas.openxmlformats.org/officeDocument/2006/relationships/oleObject" Target="embeddings/oleObject292.bin"/><Relationship Id="rId682" Type="http://schemas.openxmlformats.org/officeDocument/2006/relationships/oleObject" Target="embeddings/oleObject434.bin"/><Relationship Id="rId903" Type="http://schemas.openxmlformats.org/officeDocument/2006/relationships/oleObject" Target="embeddings/oleObject582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4.bin"/><Relationship Id="rId335" Type="http://schemas.openxmlformats.org/officeDocument/2006/relationships/image" Target="media/image132.wmf"/><Relationship Id="rId542" Type="http://schemas.openxmlformats.org/officeDocument/2006/relationships/image" Target="media/image198.wmf"/><Relationship Id="rId987" Type="http://schemas.openxmlformats.org/officeDocument/2006/relationships/oleObject" Target="embeddings/oleObject645.bin"/><Relationship Id="rId181" Type="http://schemas.openxmlformats.org/officeDocument/2006/relationships/oleObject" Target="embeddings/oleObject104.bin"/><Relationship Id="rId402" Type="http://schemas.openxmlformats.org/officeDocument/2006/relationships/oleObject" Target="embeddings/oleObject240.bin"/><Relationship Id="rId847" Type="http://schemas.openxmlformats.org/officeDocument/2006/relationships/oleObject" Target="embeddings/oleObject547.bin"/><Relationship Id="rId1032" Type="http://schemas.openxmlformats.org/officeDocument/2006/relationships/image" Target="media/image352.wmf"/><Relationship Id="rId279" Type="http://schemas.openxmlformats.org/officeDocument/2006/relationships/image" Target="media/image110.wmf"/><Relationship Id="rId486" Type="http://schemas.openxmlformats.org/officeDocument/2006/relationships/oleObject" Target="embeddings/oleObject300.bin"/><Relationship Id="rId693" Type="http://schemas.openxmlformats.org/officeDocument/2006/relationships/image" Target="media/image246.wmf"/><Relationship Id="rId707" Type="http://schemas.openxmlformats.org/officeDocument/2006/relationships/oleObject" Target="embeddings/oleObject452.bin"/><Relationship Id="rId914" Type="http://schemas.openxmlformats.org/officeDocument/2006/relationships/image" Target="media/image319.wmf"/><Relationship Id="rId43" Type="http://schemas.openxmlformats.org/officeDocument/2006/relationships/image" Target="media/image15.wmf"/><Relationship Id="rId139" Type="http://schemas.openxmlformats.org/officeDocument/2006/relationships/oleObject" Target="embeddings/oleObject80.bin"/><Relationship Id="rId346" Type="http://schemas.openxmlformats.org/officeDocument/2006/relationships/oleObject" Target="embeddings/oleObject203.bin"/><Relationship Id="rId553" Type="http://schemas.openxmlformats.org/officeDocument/2006/relationships/oleObject" Target="embeddings/oleObject347.bin"/><Relationship Id="rId760" Type="http://schemas.openxmlformats.org/officeDocument/2006/relationships/image" Target="media/image269.wmf"/><Relationship Id="rId998" Type="http://schemas.openxmlformats.org/officeDocument/2006/relationships/oleObject" Target="embeddings/oleObject651.bin"/><Relationship Id="rId192" Type="http://schemas.openxmlformats.org/officeDocument/2006/relationships/image" Target="media/image76.wmf"/><Relationship Id="rId206" Type="http://schemas.openxmlformats.org/officeDocument/2006/relationships/image" Target="media/image82.wmf"/><Relationship Id="rId413" Type="http://schemas.openxmlformats.org/officeDocument/2006/relationships/oleObject" Target="embeddings/oleObject246.bin"/><Relationship Id="rId858" Type="http://schemas.openxmlformats.org/officeDocument/2006/relationships/oleObject" Target="embeddings/oleObject555.bin"/><Relationship Id="rId1043" Type="http://schemas.openxmlformats.org/officeDocument/2006/relationships/oleObject" Target="embeddings/oleObject681.bin"/><Relationship Id="rId497" Type="http://schemas.openxmlformats.org/officeDocument/2006/relationships/image" Target="media/image183.wmf"/><Relationship Id="rId620" Type="http://schemas.openxmlformats.org/officeDocument/2006/relationships/oleObject" Target="embeddings/oleObject395.bin"/><Relationship Id="rId718" Type="http://schemas.openxmlformats.org/officeDocument/2006/relationships/oleObject" Target="embeddings/oleObject459.bin"/><Relationship Id="rId925" Type="http://schemas.openxmlformats.org/officeDocument/2006/relationships/oleObject" Target="embeddings/oleObject596.bin"/><Relationship Id="rId357" Type="http://schemas.openxmlformats.org/officeDocument/2006/relationships/oleObject" Target="embeddings/oleObject211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25.bin"/><Relationship Id="rId564" Type="http://schemas.openxmlformats.org/officeDocument/2006/relationships/oleObject" Target="embeddings/oleObject356.bin"/><Relationship Id="rId771" Type="http://schemas.openxmlformats.org/officeDocument/2006/relationships/image" Target="media/image273.wmf"/><Relationship Id="rId869" Type="http://schemas.openxmlformats.org/officeDocument/2006/relationships/oleObject" Target="embeddings/oleObject561.bin"/><Relationship Id="rId424" Type="http://schemas.openxmlformats.org/officeDocument/2006/relationships/oleObject" Target="embeddings/oleObject256.bin"/><Relationship Id="rId631" Type="http://schemas.openxmlformats.org/officeDocument/2006/relationships/image" Target="media/image224.wmf"/><Relationship Id="rId729" Type="http://schemas.openxmlformats.org/officeDocument/2006/relationships/image" Target="media/image258.wmf"/><Relationship Id="rId1054" Type="http://schemas.openxmlformats.org/officeDocument/2006/relationships/oleObject" Target="embeddings/oleObject688.bin"/><Relationship Id="rId270" Type="http://schemas.openxmlformats.org/officeDocument/2006/relationships/oleObject" Target="embeddings/oleObject158.bin"/><Relationship Id="rId936" Type="http://schemas.openxmlformats.org/officeDocument/2006/relationships/oleObject" Target="embeddings/oleObject605.bin"/><Relationship Id="rId65" Type="http://schemas.openxmlformats.org/officeDocument/2006/relationships/image" Target="media/image25.wmf"/><Relationship Id="rId130" Type="http://schemas.openxmlformats.org/officeDocument/2006/relationships/image" Target="media/image50.wmf"/><Relationship Id="rId368" Type="http://schemas.openxmlformats.org/officeDocument/2006/relationships/oleObject" Target="embeddings/oleObject219.bin"/><Relationship Id="rId575" Type="http://schemas.openxmlformats.org/officeDocument/2006/relationships/oleObject" Target="embeddings/oleObject363.bin"/><Relationship Id="rId782" Type="http://schemas.openxmlformats.org/officeDocument/2006/relationships/oleObject" Target="embeddings/oleObject500.bin"/><Relationship Id="rId228" Type="http://schemas.openxmlformats.org/officeDocument/2006/relationships/oleObject" Target="embeddings/oleObject130.bin"/><Relationship Id="rId435" Type="http://schemas.openxmlformats.org/officeDocument/2006/relationships/image" Target="media/image164.wmf"/><Relationship Id="rId642" Type="http://schemas.openxmlformats.org/officeDocument/2006/relationships/oleObject" Target="embeddings/oleObject409.bin"/><Relationship Id="rId1065" Type="http://schemas.openxmlformats.org/officeDocument/2006/relationships/oleObject" Target="embeddings/oleObject695.bin"/><Relationship Id="rId281" Type="http://schemas.openxmlformats.org/officeDocument/2006/relationships/oleObject" Target="embeddings/oleObject165.bin"/><Relationship Id="rId502" Type="http://schemas.openxmlformats.org/officeDocument/2006/relationships/image" Target="media/image184.wmf"/><Relationship Id="rId947" Type="http://schemas.openxmlformats.org/officeDocument/2006/relationships/oleObject" Target="embeddings/oleObject614.bin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81.bin"/><Relationship Id="rId379" Type="http://schemas.openxmlformats.org/officeDocument/2006/relationships/image" Target="media/image148.wmf"/><Relationship Id="rId586" Type="http://schemas.openxmlformats.org/officeDocument/2006/relationships/oleObject" Target="embeddings/oleObject373.bin"/><Relationship Id="rId793" Type="http://schemas.openxmlformats.org/officeDocument/2006/relationships/oleObject" Target="embeddings/oleObject509.bin"/><Relationship Id="rId807" Type="http://schemas.openxmlformats.org/officeDocument/2006/relationships/image" Target="media/image283.wmf"/><Relationship Id="rId7" Type="http://schemas.openxmlformats.org/officeDocument/2006/relationships/image" Target="media/image1.png"/><Relationship Id="rId239" Type="http://schemas.openxmlformats.org/officeDocument/2006/relationships/image" Target="media/image98.wmf"/><Relationship Id="rId446" Type="http://schemas.openxmlformats.org/officeDocument/2006/relationships/oleObject" Target="embeddings/oleObject273.bin"/><Relationship Id="rId653" Type="http://schemas.openxmlformats.org/officeDocument/2006/relationships/image" Target="media/image233.wmf"/><Relationship Id="rId1076" Type="http://schemas.openxmlformats.org/officeDocument/2006/relationships/oleObject" Target="embeddings/oleObject701.bin"/><Relationship Id="rId292" Type="http://schemas.openxmlformats.org/officeDocument/2006/relationships/image" Target="media/image116.wmf"/><Relationship Id="rId306" Type="http://schemas.openxmlformats.org/officeDocument/2006/relationships/image" Target="media/image121.wmf"/><Relationship Id="rId860" Type="http://schemas.openxmlformats.org/officeDocument/2006/relationships/oleObject" Target="embeddings/oleObject556.bin"/><Relationship Id="rId958" Type="http://schemas.openxmlformats.org/officeDocument/2006/relationships/oleObject" Target="embeddings/oleObject622.bin"/><Relationship Id="rId87" Type="http://schemas.openxmlformats.org/officeDocument/2006/relationships/oleObject" Target="embeddings/oleObject49.bin"/><Relationship Id="rId513" Type="http://schemas.openxmlformats.org/officeDocument/2006/relationships/image" Target="media/image187.wmf"/><Relationship Id="rId597" Type="http://schemas.openxmlformats.org/officeDocument/2006/relationships/image" Target="media/image212.wmf"/><Relationship Id="rId720" Type="http://schemas.openxmlformats.org/officeDocument/2006/relationships/oleObject" Target="embeddings/oleObject460.bin"/><Relationship Id="rId818" Type="http://schemas.openxmlformats.org/officeDocument/2006/relationships/oleObject" Target="embeddings/oleObject526.bin"/><Relationship Id="rId152" Type="http://schemas.openxmlformats.org/officeDocument/2006/relationships/image" Target="media/image60.wmf"/><Relationship Id="rId457" Type="http://schemas.openxmlformats.org/officeDocument/2006/relationships/oleObject" Target="embeddings/oleObject279.bin"/><Relationship Id="rId1003" Type="http://schemas.openxmlformats.org/officeDocument/2006/relationships/oleObject" Target="embeddings/oleObject654.bin"/><Relationship Id="rId664" Type="http://schemas.openxmlformats.org/officeDocument/2006/relationships/image" Target="media/image238.wmf"/><Relationship Id="rId871" Type="http://schemas.openxmlformats.org/officeDocument/2006/relationships/image" Target="media/image303.wmf"/><Relationship Id="rId969" Type="http://schemas.openxmlformats.org/officeDocument/2006/relationships/oleObject" Target="embeddings/oleObject632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26.wmf"/><Relationship Id="rId524" Type="http://schemas.openxmlformats.org/officeDocument/2006/relationships/image" Target="media/image190.wmf"/><Relationship Id="rId731" Type="http://schemas.openxmlformats.org/officeDocument/2006/relationships/oleObject" Target="embeddings/oleObject467.bin"/><Relationship Id="rId98" Type="http://schemas.openxmlformats.org/officeDocument/2006/relationships/image" Target="media/image35.wmf"/><Relationship Id="rId163" Type="http://schemas.openxmlformats.org/officeDocument/2006/relationships/oleObject" Target="embeddings/oleObject92.bin"/><Relationship Id="rId370" Type="http://schemas.openxmlformats.org/officeDocument/2006/relationships/oleObject" Target="embeddings/oleObject220.bin"/><Relationship Id="rId829" Type="http://schemas.openxmlformats.org/officeDocument/2006/relationships/oleObject" Target="embeddings/oleObject536.bin"/><Relationship Id="rId1014" Type="http://schemas.openxmlformats.org/officeDocument/2006/relationships/oleObject" Target="embeddings/oleObject662.bin"/><Relationship Id="rId230" Type="http://schemas.openxmlformats.org/officeDocument/2006/relationships/oleObject" Target="embeddings/oleObject131.bin"/><Relationship Id="rId468" Type="http://schemas.openxmlformats.org/officeDocument/2006/relationships/oleObject" Target="embeddings/oleObject286.bin"/><Relationship Id="rId675" Type="http://schemas.openxmlformats.org/officeDocument/2006/relationships/image" Target="media/image242.wmf"/><Relationship Id="rId882" Type="http://schemas.openxmlformats.org/officeDocument/2006/relationships/oleObject" Target="embeddings/oleObject568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94.bin"/><Relationship Id="rId535" Type="http://schemas.openxmlformats.org/officeDocument/2006/relationships/oleObject" Target="embeddings/oleObject335.bin"/><Relationship Id="rId742" Type="http://schemas.openxmlformats.org/officeDocument/2006/relationships/oleObject" Target="embeddings/oleObject475.bin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27.bin"/><Relationship Id="rId602" Type="http://schemas.openxmlformats.org/officeDocument/2006/relationships/image" Target="media/image214.wmf"/><Relationship Id="rId1025" Type="http://schemas.openxmlformats.org/officeDocument/2006/relationships/oleObject" Target="embeddings/oleObject670.bin"/><Relationship Id="rId241" Type="http://schemas.openxmlformats.org/officeDocument/2006/relationships/image" Target="media/image99.wmf"/><Relationship Id="rId479" Type="http://schemas.openxmlformats.org/officeDocument/2006/relationships/oleObject" Target="embeddings/oleObject295.bin"/><Relationship Id="rId686" Type="http://schemas.openxmlformats.org/officeDocument/2006/relationships/image" Target="media/image243.wmf"/><Relationship Id="rId893" Type="http://schemas.openxmlformats.org/officeDocument/2006/relationships/oleObject" Target="embeddings/oleObject575.bin"/><Relationship Id="rId907" Type="http://schemas.openxmlformats.org/officeDocument/2006/relationships/oleObject" Target="embeddings/oleObject585.bin"/><Relationship Id="rId36" Type="http://schemas.openxmlformats.org/officeDocument/2006/relationships/oleObject" Target="embeddings/oleObject18.bin"/><Relationship Id="rId339" Type="http://schemas.openxmlformats.org/officeDocument/2006/relationships/image" Target="media/image134.wmf"/><Relationship Id="rId546" Type="http://schemas.openxmlformats.org/officeDocument/2006/relationships/oleObject" Target="embeddings/oleObject341.bin"/><Relationship Id="rId753" Type="http://schemas.openxmlformats.org/officeDocument/2006/relationships/image" Target="media/image265.wmf"/><Relationship Id="rId101" Type="http://schemas.openxmlformats.org/officeDocument/2006/relationships/oleObject" Target="embeddings/oleObject59.bin"/><Relationship Id="rId185" Type="http://schemas.openxmlformats.org/officeDocument/2006/relationships/image" Target="media/image73.wmf"/><Relationship Id="rId406" Type="http://schemas.openxmlformats.org/officeDocument/2006/relationships/oleObject" Target="embeddings/oleObject242.bin"/><Relationship Id="rId960" Type="http://schemas.openxmlformats.org/officeDocument/2006/relationships/oleObject" Target="embeddings/oleObject623.bin"/><Relationship Id="rId1036" Type="http://schemas.openxmlformats.org/officeDocument/2006/relationships/image" Target="media/image354.wmf"/><Relationship Id="rId392" Type="http://schemas.openxmlformats.org/officeDocument/2006/relationships/oleObject" Target="embeddings/oleObject235.bin"/><Relationship Id="rId613" Type="http://schemas.openxmlformats.org/officeDocument/2006/relationships/image" Target="media/image217.wmf"/><Relationship Id="rId697" Type="http://schemas.openxmlformats.org/officeDocument/2006/relationships/image" Target="media/image247.wmf"/><Relationship Id="rId820" Type="http://schemas.openxmlformats.org/officeDocument/2006/relationships/oleObject" Target="embeddings/oleObject527.bin"/><Relationship Id="rId918" Type="http://schemas.openxmlformats.org/officeDocument/2006/relationships/oleObject" Target="embeddings/oleObject592.bin"/><Relationship Id="rId252" Type="http://schemas.openxmlformats.org/officeDocument/2006/relationships/image" Target="media/image104.wmf"/><Relationship Id="rId47" Type="http://schemas.openxmlformats.org/officeDocument/2006/relationships/image" Target="media/image17.wmf"/><Relationship Id="rId112" Type="http://schemas.openxmlformats.org/officeDocument/2006/relationships/oleObject" Target="embeddings/oleObject64.bin"/><Relationship Id="rId557" Type="http://schemas.openxmlformats.org/officeDocument/2006/relationships/oleObject" Target="embeddings/oleObject351.bin"/><Relationship Id="rId764" Type="http://schemas.openxmlformats.org/officeDocument/2006/relationships/oleObject" Target="embeddings/oleObject488.bin"/><Relationship Id="rId971" Type="http://schemas.openxmlformats.org/officeDocument/2006/relationships/image" Target="media/image332.wmf"/><Relationship Id="rId196" Type="http://schemas.openxmlformats.org/officeDocument/2006/relationships/oleObject" Target="embeddings/oleObject113.bin"/><Relationship Id="rId417" Type="http://schemas.openxmlformats.org/officeDocument/2006/relationships/oleObject" Target="embeddings/oleObject250.bin"/><Relationship Id="rId624" Type="http://schemas.openxmlformats.org/officeDocument/2006/relationships/image" Target="media/image221.wmf"/><Relationship Id="rId831" Type="http://schemas.openxmlformats.org/officeDocument/2006/relationships/oleObject" Target="embeddings/oleObject537.bin"/><Relationship Id="rId1047" Type="http://schemas.openxmlformats.org/officeDocument/2006/relationships/oleObject" Target="embeddings/oleObject684.bin"/><Relationship Id="rId263" Type="http://schemas.openxmlformats.org/officeDocument/2006/relationships/oleObject" Target="embeddings/oleObject152.bin"/><Relationship Id="rId470" Type="http://schemas.openxmlformats.org/officeDocument/2006/relationships/oleObject" Target="embeddings/oleObject288.bin"/><Relationship Id="rId929" Type="http://schemas.openxmlformats.org/officeDocument/2006/relationships/oleObject" Target="embeddings/oleObject599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70.bin"/><Relationship Id="rId330" Type="http://schemas.openxmlformats.org/officeDocument/2006/relationships/oleObject" Target="embeddings/oleObject195.bin"/><Relationship Id="rId568" Type="http://schemas.openxmlformats.org/officeDocument/2006/relationships/oleObject" Target="embeddings/oleObject358.bin"/><Relationship Id="rId775" Type="http://schemas.openxmlformats.org/officeDocument/2006/relationships/image" Target="media/image275.wmf"/><Relationship Id="rId982" Type="http://schemas.openxmlformats.org/officeDocument/2006/relationships/oleObject" Target="embeddings/oleObject642.bin"/><Relationship Id="rId428" Type="http://schemas.openxmlformats.org/officeDocument/2006/relationships/image" Target="media/image163.wmf"/><Relationship Id="rId635" Type="http://schemas.openxmlformats.org/officeDocument/2006/relationships/image" Target="media/image225.wmf"/><Relationship Id="rId842" Type="http://schemas.openxmlformats.org/officeDocument/2006/relationships/oleObject" Target="embeddings/oleObject544.bin"/><Relationship Id="rId1058" Type="http://schemas.openxmlformats.org/officeDocument/2006/relationships/oleObject" Target="embeddings/oleObject691.bin"/><Relationship Id="rId274" Type="http://schemas.openxmlformats.org/officeDocument/2006/relationships/image" Target="media/image108.wmf"/><Relationship Id="rId481" Type="http://schemas.openxmlformats.org/officeDocument/2006/relationships/oleObject" Target="embeddings/oleObject296.bin"/><Relationship Id="rId702" Type="http://schemas.openxmlformats.org/officeDocument/2006/relationships/oleObject" Target="embeddings/oleObject448.bin"/><Relationship Id="rId69" Type="http://schemas.openxmlformats.org/officeDocument/2006/relationships/image" Target="media/image27.wmf"/><Relationship Id="rId134" Type="http://schemas.openxmlformats.org/officeDocument/2006/relationships/oleObject" Target="embeddings/oleObject77.bin"/><Relationship Id="rId579" Type="http://schemas.openxmlformats.org/officeDocument/2006/relationships/oleObject" Target="embeddings/oleObject367.bin"/><Relationship Id="rId786" Type="http://schemas.openxmlformats.org/officeDocument/2006/relationships/oleObject" Target="embeddings/oleObject504.bin"/><Relationship Id="rId993" Type="http://schemas.openxmlformats.org/officeDocument/2006/relationships/oleObject" Target="embeddings/oleObject648.bin"/><Relationship Id="rId341" Type="http://schemas.openxmlformats.org/officeDocument/2006/relationships/image" Target="media/image135.wmf"/><Relationship Id="rId439" Type="http://schemas.openxmlformats.org/officeDocument/2006/relationships/oleObject" Target="embeddings/oleObject268.bin"/><Relationship Id="rId646" Type="http://schemas.openxmlformats.org/officeDocument/2006/relationships/oleObject" Target="embeddings/oleObject411.bin"/><Relationship Id="rId1069" Type="http://schemas.openxmlformats.org/officeDocument/2006/relationships/oleObject" Target="embeddings/oleObject697.bin"/><Relationship Id="rId201" Type="http://schemas.openxmlformats.org/officeDocument/2006/relationships/oleObject" Target="embeddings/oleObject116.bin"/><Relationship Id="rId285" Type="http://schemas.openxmlformats.org/officeDocument/2006/relationships/oleObject" Target="embeddings/oleObject167.bin"/><Relationship Id="rId506" Type="http://schemas.openxmlformats.org/officeDocument/2006/relationships/oleObject" Target="embeddings/oleObject315.bin"/><Relationship Id="rId853" Type="http://schemas.openxmlformats.org/officeDocument/2006/relationships/oleObject" Target="embeddings/oleObject552.bin"/><Relationship Id="rId492" Type="http://schemas.openxmlformats.org/officeDocument/2006/relationships/oleObject" Target="embeddings/oleObject304.bin"/><Relationship Id="rId713" Type="http://schemas.openxmlformats.org/officeDocument/2006/relationships/oleObject" Target="embeddings/oleObject456.bin"/><Relationship Id="rId797" Type="http://schemas.openxmlformats.org/officeDocument/2006/relationships/image" Target="media/image280.wmf"/><Relationship Id="rId920" Type="http://schemas.openxmlformats.org/officeDocument/2006/relationships/oleObject" Target="embeddings/oleObject593.bin"/><Relationship Id="rId145" Type="http://schemas.openxmlformats.org/officeDocument/2006/relationships/oleObject" Target="embeddings/oleObject83.bin"/><Relationship Id="rId352" Type="http://schemas.openxmlformats.org/officeDocument/2006/relationships/oleObject" Target="embeddings/oleObject208.bin"/><Relationship Id="rId212" Type="http://schemas.openxmlformats.org/officeDocument/2006/relationships/image" Target="media/image84.wmf"/><Relationship Id="rId657" Type="http://schemas.openxmlformats.org/officeDocument/2006/relationships/oleObject" Target="embeddings/oleObject417.bin"/><Relationship Id="rId864" Type="http://schemas.openxmlformats.org/officeDocument/2006/relationships/oleObject" Target="embeddings/oleObject558.bin"/><Relationship Id="rId296" Type="http://schemas.openxmlformats.org/officeDocument/2006/relationships/image" Target="media/image118.wmf"/><Relationship Id="rId517" Type="http://schemas.openxmlformats.org/officeDocument/2006/relationships/oleObject" Target="embeddings/oleObject323.bin"/><Relationship Id="rId724" Type="http://schemas.openxmlformats.org/officeDocument/2006/relationships/image" Target="media/image256.wmf"/><Relationship Id="rId931" Type="http://schemas.openxmlformats.org/officeDocument/2006/relationships/oleObject" Target="embeddings/oleObject601.bin"/><Relationship Id="rId60" Type="http://schemas.openxmlformats.org/officeDocument/2006/relationships/oleObject" Target="embeddings/oleObject32.bin"/><Relationship Id="rId156" Type="http://schemas.openxmlformats.org/officeDocument/2006/relationships/image" Target="media/image62.png"/><Relationship Id="rId363" Type="http://schemas.openxmlformats.org/officeDocument/2006/relationships/image" Target="media/image142.wmf"/><Relationship Id="rId570" Type="http://schemas.openxmlformats.org/officeDocument/2006/relationships/image" Target="media/image205.wmf"/><Relationship Id="rId1007" Type="http://schemas.openxmlformats.org/officeDocument/2006/relationships/oleObject" Target="embeddings/oleObject657.bin"/><Relationship Id="rId223" Type="http://schemas.openxmlformats.org/officeDocument/2006/relationships/image" Target="media/image90.wmf"/><Relationship Id="rId430" Type="http://schemas.openxmlformats.org/officeDocument/2006/relationships/oleObject" Target="embeddings/oleObject261.bin"/><Relationship Id="rId668" Type="http://schemas.openxmlformats.org/officeDocument/2006/relationships/oleObject" Target="embeddings/oleObject423.bin"/><Relationship Id="rId875" Type="http://schemas.openxmlformats.org/officeDocument/2006/relationships/image" Target="media/image305.wmf"/><Relationship Id="rId1060" Type="http://schemas.openxmlformats.org/officeDocument/2006/relationships/oleObject" Target="embeddings/oleObject692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32.bin"/><Relationship Id="rId735" Type="http://schemas.openxmlformats.org/officeDocument/2006/relationships/oleObject" Target="embeddings/oleObject470.bin"/><Relationship Id="rId942" Type="http://schemas.openxmlformats.org/officeDocument/2006/relationships/oleObject" Target="embeddings/oleObject610.bin"/><Relationship Id="rId167" Type="http://schemas.openxmlformats.org/officeDocument/2006/relationships/oleObject" Target="embeddings/oleObject94.bin"/><Relationship Id="rId374" Type="http://schemas.openxmlformats.org/officeDocument/2006/relationships/image" Target="media/image146.wmf"/><Relationship Id="rId581" Type="http://schemas.openxmlformats.org/officeDocument/2006/relationships/oleObject" Target="embeddings/oleObject369.bin"/><Relationship Id="rId1018" Type="http://schemas.openxmlformats.org/officeDocument/2006/relationships/image" Target="media/image348.wmf"/><Relationship Id="rId71" Type="http://schemas.openxmlformats.org/officeDocument/2006/relationships/image" Target="media/image28.wmf"/><Relationship Id="rId234" Type="http://schemas.openxmlformats.org/officeDocument/2006/relationships/oleObject" Target="embeddings/oleObject133.bin"/><Relationship Id="rId679" Type="http://schemas.openxmlformats.org/officeDocument/2006/relationships/oleObject" Target="embeddings/oleObject431.bin"/><Relationship Id="rId802" Type="http://schemas.openxmlformats.org/officeDocument/2006/relationships/image" Target="media/image282.wmf"/><Relationship Id="rId886" Type="http://schemas.openxmlformats.org/officeDocument/2006/relationships/oleObject" Target="embeddings/oleObject57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69.bin"/><Relationship Id="rId539" Type="http://schemas.openxmlformats.org/officeDocument/2006/relationships/oleObject" Target="embeddings/oleObject337.bin"/><Relationship Id="rId746" Type="http://schemas.openxmlformats.org/officeDocument/2006/relationships/oleObject" Target="embeddings/oleObject477.bin"/><Relationship Id="rId1071" Type="http://schemas.openxmlformats.org/officeDocument/2006/relationships/image" Target="media/image367.wmf"/><Relationship Id="rId178" Type="http://schemas.openxmlformats.org/officeDocument/2006/relationships/image" Target="media/image71.wmf"/><Relationship Id="rId301" Type="http://schemas.openxmlformats.org/officeDocument/2006/relationships/oleObject" Target="embeddings/oleObject176.bin"/><Relationship Id="rId953" Type="http://schemas.openxmlformats.org/officeDocument/2006/relationships/image" Target="media/image330.wmf"/><Relationship Id="rId1029" Type="http://schemas.openxmlformats.org/officeDocument/2006/relationships/oleObject" Target="embeddings/oleObject673.bin"/><Relationship Id="rId82" Type="http://schemas.openxmlformats.org/officeDocument/2006/relationships/oleObject" Target="embeddings/oleObject45.bin"/><Relationship Id="rId203" Type="http://schemas.openxmlformats.org/officeDocument/2006/relationships/oleObject" Target="embeddings/oleObject117.bin"/><Relationship Id="rId385" Type="http://schemas.openxmlformats.org/officeDocument/2006/relationships/image" Target="media/image149.wmf"/><Relationship Id="rId592" Type="http://schemas.openxmlformats.org/officeDocument/2006/relationships/oleObject" Target="embeddings/oleObject377.bin"/><Relationship Id="rId606" Type="http://schemas.openxmlformats.org/officeDocument/2006/relationships/oleObject" Target="embeddings/oleObject386.bin"/><Relationship Id="rId648" Type="http://schemas.openxmlformats.org/officeDocument/2006/relationships/oleObject" Target="embeddings/oleObject412.bin"/><Relationship Id="rId813" Type="http://schemas.openxmlformats.org/officeDocument/2006/relationships/oleObject" Target="embeddings/oleObject523.bin"/><Relationship Id="rId855" Type="http://schemas.openxmlformats.org/officeDocument/2006/relationships/oleObject" Target="embeddings/oleObject553.bin"/><Relationship Id="rId1040" Type="http://schemas.openxmlformats.org/officeDocument/2006/relationships/oleObject" Target="embeddings/oleObject679.bin"/><Relationship Id="rId245" Type="http://schemas.openxmlformats.org/officeDocument/2006/relationships/oleObject" Target="embeddings/oleObject139.bin"/><Relationship Id="rId287" Type="http://schemas.openxmlformats.org/officeDocument/2006/relationships/oleObject" Target="embeddings/oleObject168.bin"/><Relationship Id="rId410" Type="http://schemas.openxmlformats.org/officeDocument/2006/relationships/image" Target="media/image160.wmf"/><Relationship Id="rId452" Type="http://schemas.openxmlformats.org/officeDocument/2006/relationships/oleObject" Target="embeddings/oleObject276.bin"/><Relationship Id="rId494" Type="http://schemas.openxmlformats.org/officeDocument/2006/relationships/oleObject" Target="embeddings/oleObject306.bin"/><Relationship Id="rId508" Type="http://schemas.openxmlformats.org/officeDocument/2006/relationships/oleObject" Target="embeddings/oleObject317.bin"/><Relationship Id="rId715" Type="http://schemas.openxmlformats.org/officeDocument/2006/relationships/oleObject" Target="embeddings/oleObject457.bin"/><Relationship Id="rId897" Type="http://schemas.openxmlformats.org/officeDocument/2006/relationships/oleObject" Target="embeddings/oleObject579.bin"/><Relationship Id="rId922" Type="http://schemas.openxmlformats.org/officeDocument/2006/relationships/oleObject" Target="embeddings/oleObject594.bin"/><Relationship Id="rId1082" Type="http://schemas.openxmlformats.org/officeDocument/2006/relationships/fontTable" Target="fontTable.xml"/><Relationship Id="rId105" Type="http://schemas.openxmlformats.org/officeDocument/2006/relationships/image" Target="media/image39.wmf"/><Relationship Id="rId147" Type="http://schemas.openxmlformats.org/officeDocument/2006/relationships/oleObject" Target="embeddings/oleObject84.bin"/><Relationship Id="rId312" Type="http://schemas.openxmlformats.org/officeDocument/2006/relationships/image" Target="media/image124.wmf"/><Relationship Id="rId354" Type="http://schemas.openxmlformats.org/officeDocument/2006/relationships/image" Target="media/image139.wmf"/><Relationship Id="rId757" Type="http://schemas.openxmlformats.org/officeDocument/2006/relationships/oleObject" Target="embeddings/oleObject484.bin"/><Relationship Id="rId799" Type="http://schemas.openxmlformats.org/officeDocument/2006/relationships/image" Target="media/image281.wmf"/><Relationship Id="rId964" Type="http://schemas.openxmlformats.org/officeDocument/2006/relationships/oleObject" Target="embeddings/oleObject627.bin"/><Relationship Id="rId51" Type="http://schemas.openxmlformats.org/officeDocument/2006/relationships/image" Target="media/image19.wmf"/><Relationship Id="rId93" Type="http://schemas.openxmlformats.org/officeDocument/2006/relationships/oleObject" Target="embeddings/oleObject54.bin"/><Relationship Id="rId189" Type="http://schemas.openxmlformats.org/officeDocument/2006/relationships/oleObject" Target="embeddings/oleObject109.bin"/><Relationship Id="rId396" Type="http://schemas.openxmlformats.org/officeDocument/2006/relationships/oleObject" Target="embeddings/oleObject237.bin"/><Relationship Id="rId561" Type="http://schemas.openxmlformats.org/officeDocument/2006/relationships/image" Target="media/image202.wmf"/><Relationship Id="rId617" Type="http://schemas.openxmlformats.org/officeDocument/2006/relationships/image" Target="media/image218.wmf"/><Relationship Id="rId659" Type="http://schemas.openxmlformats.org/officeDocument/2006/relationships/oleObject" Target="embeddings/oleObject418.bin"/><Relationship Id="rId824" Type="http://schemas.openxmlformats.org/officeDocument/2006/relationships/oleObject" Target="embeddings/oleObject531.bin"/><Relationship Id="rId866" Type="http://schemas.openxmlformats.org/officeDocument/2006/relationships/oleObject" Target="embeddings/oleObject559.bin"/><Relationship Id="rId214" Type="http://schemas.openxmlformats.org/officeDocument/2006/relationships/image" Target="media/image85.wmf"/><Relationship Id="rId256" Type="http://schemas.openxmlformats.org/officeDocument/2006/relationships/oleObject" Target="embeddings/oleObject145.bin"/><Relationship Id="rId298" Type="http://schemas.openxmlformats.org/officeDocument/2006/relationships/image" Target="media/image119.wmf"/><Relationship Id="rId421" Type="http://schemas.openxmlformats.org/officeDocument/2006/relationships/oleObject" Target="embeddings/oleObject254.bin"/><Relationship Id="rId463" Type="http://schemas.openxmlformats.org/officeDocument/2006/relationships/oleObject" Target="embeddings/oleObject283.bin"/><Relationship Id="rId519" Type="http://schemas.openxmlformats.org/officeDocument/2006/relationships/image" Target="media/image189.wmf"/><Relationship Id="rId670" Type="http://schemas.openxmlformats.org/officeDocument/2006/relationships/oleObject" Target="embeddings/oleObject425.bin"/><Relationship Id="rId1051" Type="http://schemas.openxmlformats.org/officeDocument/2006/relationships/oleObject" Target="embeddings/oleObject686.bin"/><Relationship Id="rId116" Type="http://schemas.openxmlformats.org/officeDocument/2006/relationships/oleObject" Target="embeddings/oleObject66.bin"/><Relationship Id="rId158" Type="http://schemas.openxmlformats.org/officeDocument/2006/relationships/oleObject" Target="embeddings/oleObject89.bin"/><Relationship Id="rId323" Type="http://schemas.openxmlformats.org/officeDocument/2006/relationships/oleObject" Target="embeddings/oleObject191.bin"/><Relationship Id="rId530" Type="http://schemas.openxmlformats.org/officeDocument/2006/relationships/oleObject" Target="embeddings/oleObject333.bin"/><Relationship Id="rId726" Type="http://schemas.openxmlformats.org/officeDocument/2006/relationships/image" Target="media/image257.wmf"/><Relationship Id="rId768" Type="http://schemas.openxmlformats.org/officeDocument/2006/relationships/oleObject" Target="embeddings/oleObject491.bin"/><Relationship Id="rId933" Type="http://schemas.openxmlformats.org/officeDocument/2006/relationships/oleObject" Target="embeddings/oleObject603.bin"/><Relationship Id="rId975" Type="http://schemas.openxmlformats.org/officeDocument/2006/relationships/oleObject" Target="embeddings/oleObject637.bin"/><Relationship Id="rId1009" Type="http://schemas.openxmlformats.org/officeDocument/2006/relationships/oleObject" Target="embeddings/oleObject659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3.bin"/><Relationship Id="rId365" Type="http://schemas.openxmlformats.org/officeDocument/2006/relationships/image" Target="media/image143.wmf"/><Relationship Id="rId572" Type="http://schemas.openxmlformats.org/officeDocument/2006/relationships/image" Target="media/image206.wmf"/><Relationship Id="rId628" Type="http://schemas.openxmlformats.org/officeDocument/2006/relationships/image" Target="media/image223.wmf"/><Relationship Id="rId835" Type="http://schemas.openxmlformats.org/officeDocument/2006/relationships/oleObject" Target="embeddings/oleObject539.bin"/><Relationship Id="rId225" Type="http://schemas.openxmlformats.org/officeDocument/2006/relationships/image" Target="media/image91.wmf"/><Relationship Id="rId267" Type="http://schemas.openxmlformats.org/officeDocument/2006/relationships/oleObject" Target="embeddings/oleObject155.bin"/><Relationship Id="rId432" Type="http://schemas.openxmlformats.org/officeDocument/2006/relationships/oleObject" Target="embeddings/oleObject263.bin"/><Relationship Id="rId474" Type="http://schemas.openxmlformats.org/officeDocument/2006/relationships/image" Target="media/image177.wmf"/><Relationship Id="rId877" Type="http://schemas.openxmlformats.org/officeDocument/2006/relationships/image" Target="media/image306.wmf"/><Relationship Id="rId1020" Type="http://schemas.openxmlformats.org/officeDocument/2006/relationships/oleObject" Target="embeddings/oleObject666.bin"/><Relationship Id="rId1062" Type="http://schemas.openxmlformats.org/officeDocument/2006/relationships/oleObject" Target="embeddings/oleObject693.bin"/><Relationship Id="rId127" Type="http://schemas.openxmlformats.org/officeDocument/2006/relationships/oleObject" Target="embeddings/oleObject73.bin"/><Relationship Id="rId681" Type="http://schemas.openxmlformats.org/officeDocument/2006/relationships/oleObject" Target="embeddings/oleObject433.bin"/><Relationship Id="rId737" Type="http://schemas.openxmlformats.org/officeDocument/2006/relationships/oleObject" Target="embeddings/oleObject471.bin"/><Relationship Id="rId779" Type="http://schemas.openxmlformats.org/officeDocument/2006/relationships/image" Target="media/image276.wmf"/><Relationship Id="rId902" Type="http://schemas.openxmlformats.org/officeDocument/2006/relationships/oleObject" Target="embeddings/oleObject581.bin"/><Relationship Id="rId944" Type="http://schemas.openxmlformats.org/officeDocument/2006/relationships/image" Target="media/image327.wmf"/><Relationship Id="rId986" Type="http://schemas.openxmlformats.org/officeDocument/2006/relationships/oleObject" Target="embeddings/oleObject644.bin"/><Relationship Id="rId31" Type="http://schemas.openxmlformats.org/officeDocument/2006/relationships/oleObject" Target="embeddings/oleObject13.bin"/><Relationship Id="rId73" Type="http://schemas.openxmlformats.org/officeDocument/2006/relationships/image" Target="media/image29.wmf"/><Relationship Id="rId169" Type="http://schemas.openxmlformats.org/officeDocument/2006/relationships/image" Target="media/image68.wmf"/><Relationship Id="rId334" Type="http://schemas.openxmlformats.org/officeDocument/2006/relationships/oleObject" Target="embeddings/oleObject197.bin"/><Relationship Id="rId376" Type="http://schemas.openxmlformats.org/officeDocument/2006/relationships/oleObject" Target="embeddings/oleObject224.bin"/><Relationship Id="rId541" Type="http://schemas.openxmlformats.org/officeDocument/2006/relationships/oleObject" Target="embeddings/oleObject338.bin"/><Relationship Id="rId583" Type="http://schemas.openxmlformats.org/officeDocument/2006/relationships/oleObject" Target="embeddings/oleObject371.bin"/><Relationship Id="rId639" Type="http://schemas.openxmlformats.org/officeDocument/2006/relationships/oleObject" Target="embeddings/oleObject407.bin"/><Relationship Id="rId790" Type="http://schemas.openxmlformats.org/officeDocument/2006/relationships/oleObject" Target="embeddings/oleObject507.bin"/><Relationship Id="rId804" Type="http://schemas.openxmlformats.org/officeDocument/2006/relationships/oleObject" Target="embeddings/oleObject51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3.bin"/><Relationship Id="rId236" Type="http://schemas.openxmlformats.org/officeDocument/2006/relationships/oleObject" Target="embeddings/oleObject134.bin"/><Relationship Id="rId278" Type="http://schemas.openxmlformats.org/officeDocument/2006/relationships/oleObject" Target="embeddings/oleObject163.bin"/><Relationship Id="rId401" Type="http://schemas.openxmlformats.org/officeDocument/2006/relationships/image" Target="media/image156.wmf"/><Relationship Id="rId443" Type="http://schemas.openxmlformats.org/officeDocument/2006/relationships/oleObject" Target="embeddings/oleObject270.bin"/><Relationship Id="rId650" Type="http://schemas.openxmlformats.org/officeDocument/2006/relationships/oleObject" Target="embeddings/oleObject413.bin"/><Relationship Id="rId846" Type="http://schemas.openxmlformats.org/officeDocument/2006/relationships/image" Target="media/image294.wmf"/><Relationship Id="rId888" Type="http://schemas.openxmlformats.org/officeDocument/2006/relationships/image" Target="media/image311.wmf"/><Relationship Id="rId1031" Type="http://schemas.openxmlformats.org/officeDocument/2006/relationships/oleObject" Target="embeddings/oleObject674.bin"/><Relationship Id="rId1073" Type="http://schemas.openxmlformats.org/officeDocument/2006/relationships/image" Target="media/image368.wmf"/><Relationship Id="rId303" Type="http://schemas.openxmlformats.org/officeDocument/2006/relationships/oleObject" Target="embeddings/oleObject178.bin"/><Relationship Id="rId485" Type="http://schemas.openxmlformats.org/officeDocument/2006/relationships/image" Target="media/image180.wmf"/><Relationship Id="rId692" Type="http://schemas.openxmlformats.org/officeDocument/2006/relationships/oleObject" Target="embeddings/oleObject441.bin"/><Relationship Id="rId706" Type="http://schemas.openxmlformats.org/officeDocument/2006/relationships/oleObject" Target="embeddings/oleObject451.bin"/><Relationship Id="rId748" Type="http://schemas.openxmlformats.org/officeDocument/2006/relationships/oleObject" Target="embeddings/oleObject479.bin"/><Relationship Id="rId913" Type="http://schemas.openxmlformats.org/officeDocument/2006/relationships/oleObject" Target="embeddings/oleObject589.bin"/><Relationship Id="rId955" Type="http://schemas.openxmlformats.org/officeDocument/2006/relationships/oleObject" Target="embeddings/oleObject619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3.wmf"/><Relationship Id="rId345" Type="http://schemas.openxmlformats.org/officeDocument/2006/relationships/image" Target="media/image137.wmf"/><Relationship Id="rId387" Type="http://schemas.openxmlformats.org/officeDocument/2006/relationships/image" Target="media/image150.wmf"/><Relationship Id="rId510" Type="http://schemas.openxmlformats.org/officeDocument/2006/relationships/oleObject" Target="embeddings/oleObject319.bin"/><Relationship Id="rId552" Type="http://schemas.openxmlformats.org/officeDocument/2006/relationships/oleObject" Target="embeddings/oleObject346.bin"/><Relationship Id="rId594" Type="http://schemas.openxmlformats.org/officeDocument/2006/relationships/oleObject" Target="embeddings/oleObject378.bin"/><Relationship Id="rId608" Type="http://schemas.openxmlformats.org/officeDocument/2006/relationships/oleObject" Target="embeddings/oleObject388.bin"/><Relationship Id="rId815" Type="http://schemas.openxmlformats.org/officeDocument/2006/relationships/oleObject" Target="embeddings/oleObject524.bin"/><Relationship Id="rId997" Type="http://schemas.openxmlformats.org/officeDocument/2006/relationships/oleObject" Target="embeddings/oleObject650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8.bin"/><Relationship Id="rId247" Type="http://schemas.openxmlformats.org/officeDocument/2006/relationships/oleObject" Target="embeddings/oleObject140.bin"/><Relationship Id="rId412" Type="http://schemas.openxmlformats.org/officeDocument/2006/relationships/image" Target="media/image161.wmf"/><Relationship Id="rId857" Type="http://schemas.openxmlformats.org/officeDocument/2006/relationships/image" Target="media/image297.wmf"/><Relationship Id="rId899" Type="http://schemas.openxmlformats.org/officeDocument/2006/relationships/image" Target="media/image314.wmf"/><Relationship Id="rId1000" Type="http://schemas.openxmlformats.org/officeDocument/2006/relationships/image" Target="media/image342.png"/><Relationship Id="rId1042" Type="http://schemas.openxmlformats.org/officeDocument/2006/relationships/oleObject" Target="embeddings/oleObject680.bin"/><Relationship Id="rId107" Type="http://schemas.openxmlformats.org/officeDocument/2006/relationships/image" Target="media/image40.wmf"/><Relationship Id="rId289" Type="http://schemas.openxmlformats.org/officeDocument/2006/relationships/oleObject" Target="embeddings/oleObject169.bin"/><Relationship Id="rId454" Type="http://schemas.openxmlformats.org/officeDocument/2006/relationships/image" Target="media/image171.wmf"/><Relationship Id="rId496" Type="http://schemas.openxmlformats.org/officeDocument/2006/relationships/oleObject" Target="embeddings/oleObject308.bin"/><Relationship Id="rId661" Type="http://schemas.openxmlformats.org/officeDocument/2006/relationships/image" Target="media/image236.png"/><Relationship Id="rId717" Type="http://schemas.openxmlformats.org/officeDocument/2006/relationships/oleObject" Target="embeddings/oleObject458.bin"/><Relationship Id="rId759" Type="http://schemas.openxmlformats.org/officeDocument/2006/relationships/oleObject" Target="embeddings/oleObject485.bin"/><Relationship Id="rId924" Type="http://schemas.openxmlformats.org/officeDocument/2006/relationships/oleObject" Target="embeddings/oleObject595.bin"/><Relationship Id="rId966" Type="http://schemas.openxmlformats.org/officeDocument/2006/relationships/oleObject" Target="embeddings/oleObject629.bin"/><Relationship Id="rId11" Type="http://schemas.openxmlformats.org/officeDocument/2006/relationships/image" Target="media/image4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85.bin"/><Relationship Id="rId314" Type="http://schemas.openxmlformats.org/officeDocument/2006/relationships/image" Target="media/image125.wmf"/><Relationship Id="rId356" Type="http://schemas.openxmlformats.org/officeDocument/2006/relationships/image" Target="media/image140.wmf"/><Relationship Id="rId398" Type="http://schemas.openxmlformats.org/officeDocument/2006/relationships/oleObject" Target="embeddings/oleObject238.bin"/><Relationship Id="rId521" Type="http://schemas.openxmlformats.org/officeDocument/2006/relationships/oleObject" Target="embeddings/oleObject326.bin"/><Relationship Id="rId563" Type="http://schemas.openxmlformats.org/officeDocument/2006/relationships/oleObject" Target="embeddings/oleObject355.bin"/><Relationship Id="rId619" Type="http://schemas.openxmlformats.org/officeDocument/2006/relationships/image" Target="media/image219.wmf"/><Relationship Id="rId770" Type="http://schemas.openxmlformats.org/officeDocument/2006/relationships/oleObject" Target="embeddings/oleObject492.bin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0.bin"/><Relationship Id="rId216" Type="http://schemas.openxmlformats.org/officeDocument/2006/relationships/image" Target="media/image86.wmf"/><Relationship Id="rId423" Type="http://schemas.openxmlformats.org/officeDocument/2006/relationships/image" Target="media/image162.wmf"/><Relationship Id="rId826" Type="http://schemas.openxmlformats.org/officeDocument/2006/relationships/oleObject" Target="embeddings/oleObject533.bin"/><Relationship Id="rId868" Type="http://schemas.openxmlformats.org/officeDocument/2006/relationships/image" Target="media/image302.wmf"/><Relationship Id="rId1011" Type="http://schemas.openxmlformats.org/officeDocument/2006/relationships/oleObject" Target="embeddings/oleObject660.bin"/><Relationship Id="rId1053" Type="http://schemas.openxmlformats.org/officeDocument/2006/relationships/image" Target="media/image360.wmf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84.bin"/><Relationship Id="rId630" Type="http://schemas.openxmlformats.org/officeDocument/2006/relationships/oleObject" Target="embeddings/oleObject401.bin"/><Relationship Id="rId672" Type="http://schemas.openxmlformats.org/officeDocument/2006/relationships/oleObject" Target="embeddings/oleObject426.bin"/><Relationship Id="rId728" Type="http://schemas.openxmlformats.org/officeDocument/2006/relationships/oleObject" Target="embeddings/oleObject465.bin"/><Relationship Id="rId935" Type="http://schemas.openxmlformats.org/officeDocument/2006/relationships/image" Target="media/image32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7.bin"/><Relationship Id="rId325" Type="http://schemas.openxmlformats.org/officeDocument/2006/relationships/image" Target="media/image127.wmf"/><Relationship Id="rId367" Type="http://schemas.openxmlformats.org/officeDocument/2006/relationships/oleObject" Target="embeddings/oleObject218.bin"/><Relationship Id="rId532" Type="http://schemas.openxmlformats.org/officeDocument/2006/relationships/image" Target="media/image193.wmf"/><Relationship Id="rId574" Type="http://schemas.openxmlformats.org/officeDocument/2006/relationships/oleObject" Target="embeddings/oleObject362.bin"/><Relationship Id="rId977" Type="http://schemas.openxmlformats.org/officeDocument/2006/relationships/oleObject" Target="embeddings/oleObject639.bin"/><Relationship Id="rId171" Type="http://schemas.openxmlformats.org/officeDocument/2006/relationships/oleObject" Target="embeddings/oleObject97.bin"/><Relationship Id="rId227" Type="http://schemas.openxmlformats.org/officeDocument/2006/relationships/image" Target="media/image92.wmf"/><Relationship Id="rId781" Type="http://schemas.openxmlformats.org/officeDocument/2006/relationships/oleObject" Target="embeddings/oleObject499.bin"/><Relationship Id="rId837" Type="http://schemas.openxmlformats.org/officeDocument/2006/relationships/oleObject" Target="embeddings/oleObject540.bin"/><Relationship Id="rId879" Type="http://schemas.openxmlformats.org/officeDocument/2006/relationships/image" Target="media/image307.wmf"/><Relationship Id="rId1022" Type="http://schemas.openxmlformats.org/officeDocument/2006/relationships/oleObject" Target="embeddings/oleObject668.bin"/><Relationship Id="rId269" Type="http://schemas.openxmlformats.org/officeDocument/2006/relationships/oleObject" Target="embeddings/oleObject157.bin"/><Relationship Id="rId434" Type="http://schemas.openxmlformats.org/officeDocument/2006/relationships/oleObject" Target="embeddings/oleObject265.bin"/><Relationship Id="rId476" Type="http://schemas.openxmlformats.org/officeDocument/2006/relationships/oleObject" Target="embeddings/oleObject293.bin"/><Relationship Id="rId641" Type="http://schemas.openxmlformats.org/officeDocument/2006/relationships/oleObject" Target="embeddings/oleObject408.bin"/><Relationship Id="rId683" Type="http://schemas.openxmlformats.org/officeDocument/2006/relationships/oleObject" Target="embeddings/oleObject435.bin"/><Relationship Id="rId739" Type="http://schemas.openxmlformats.org/officeDocument/2006/relationships/oleObject" Target="embeddings/oleObject473.bin"/><Relationship Id="rId890" Type="http://schemas.openxmlformats.org/officeDocument/2006/relationships/oleObject" Target="embeddings/oleObject573.bin"/><Relationship Id="rId904" Type="http://schemas.openxmlformats.org/officeDocument/2006/relationships/oleObject" Target="embeddings/oleObject583.bin"/><Relationship Id="rId1064" Type="http://schemas.openxmlformats.org/officeDocument/2006/relationships/oleObject" Target="embeddings/oleObject694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49.png"/><Relationship Id="rId280" Type="http://schemas.openxmlformats.org/officeDocument/2006/relationships/oleObject" Target="embeddings/oleObject164.bin"/><Relationship Id="rId336" Type="http://schemas.openxmlformats.org/officeDocument/2006/relationships/oleObject" Target="embeddings/oleObject198.bin"/><Relationship Id="rId501" Type="http://schemas.openxmlformats.org/officeDocument/2006/relationships/oleObject" Target="embeddings/oleObject312.bin"/><Relationship Id="rId543" Type="http://schemas.openxmlformats.org/officeDocument/2006/relationships/oleObject" Target="embeddings/oleObject339.bin"/><Relationship Id="rId946" Type="http://schemas.openxmlformats.org/officeDocument/2006/relationships/oleObject" Target="embeddings/oleObject613.bin"/><Relationship Id="rId988" Type="http://schemas.openxmlformats.org/officeDocument/2006/relationships/image" Target="media/image337.wmf"/><Relationship Id="rId75" Type="http://schemas.openxmlformats.org/officeDocument/2006/relationships/image" Target="media/image30.wmf"/><Relationship Id="rId140" Type="http://schemas.openxmlformats.org/officeDocument/2006/relationships/image" Target="media/image54.wmf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25.bin"/><Relationship Id="rId403" Type="http://schemas.openxmlformats.org/officeDocument/2006/relationships/image" Target="media/image157.wmf"/><Relationship Id="rId585" Type="http://schemas.openxmlformats.org/officeDocument/2006/relationships/oleObject" Target="embeddings/oleObject372.bin"/><Relationship Id="rId750" Type="http://schemas.openxmlformats.org/officeDocument/2006/relationships/oleObject" Target="embeddings/oleObject481.bin"/><Relationship Id="rId792" Type="http://schemas.openxmlformats.org/officeDocument/2006/relationships/oleObject" Target="embeddings/oleObject508.bin"/><Relationship Id="rId806" Type="http://schemas.openxmlformats.org/officeDocument/2006/relationships/oleObject" Target="embeddings/oleObject518.bin"/><Relationship Id="rId848" Type="http://schemas.openxmlformats.org/officeDocument/2006/relationships/oleObject" Target="embeddings/oleObject548.bin"/><Relationship Id="rId1033" Type="http://schemas.openxmlformats.org/officeDocument/2006/relationships/oleObject" Target="embeddings/oleObject675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72.bin"/><Relationship Id="rId487" Type="http://schemas.openxmlformats.org/officeDocument/2006/relationships/image" Target="media/image181.wmf"/><Relationship Id="rId610" Type="http://schemas.openxmlformats.org/officeDocument/2006/relationships/oleObject" Target="embeddings/oleObject389.bin"/><Relationship Id="rId652" Type="http://schemas.openxmlformats.org/officeDocument/2006/relationships/oleObject" Target="embeddings/oleObject414.bin"/><Relationship Id="rId694" Type="http://schemas.openxmlformats.org/officeDocument/2006/relationships/oleObject" Target="embeddings/oleObject442.bin"/><Relationship Id="rId708" Type="http://schemas.openxmlformats.org/officeDocument/2006/relationships/oleObject" Target="embeddings/oleObject453.bin"/><Relationship Id="rId915" Type="http://schemas.openxmlformats.org/officeDocument/2006/relationships/oleObject" Target="embeddings/oleObject590.bin"/><Relationship Id="rId1075" Type="http://schemas.openxmlformats.org/officeDocument/2006/relationships/image" Target="media/image369.wmf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79.bin"/><Relationship Id="rId347" Type="http://schemas.openxmlformats.org/officeDocument/2006/relationships/image" Target="media/image138.wmf"/><Relationship Id="rId512" Type="http://schemas.openxmlformats.org/officeDocument/2006/relationships/oleObject" Target="embeddings/oleObject320.bin"/><Relationship Id="rId957" Type="http://schemas.openxmlformats.org/officeDocument/2006/relationships/oleObject" Target="embeddings/oleObject621.bin"/><Relationship Id="rId999" Type="http://schemas.openxmlformats.org/officeDocument/2006/relationships/oleObject" Target="embeddings/oleObject652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8.bin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33.bin"/><Relationship Id="rId554" Type="http://schemas.openxmlformats.org/officeDocument/2006/relationships/oleObject" Target="embeddings/oleObject348.bin"/><Relationship Id="rId596" Type="http://schemas.openxmlformats.org/officeDocument/2006/relationships/oleObject" Target="embeddings/oleObject379.bin"/><Relationship Id="rId761" Type="http://schemas.openxmlformats.org/officeDocument/2006/relationships/oleObject" Target="embeddings/oleObject486.bin"/><Relationship Id="rId817" Type="http://schemas.openxmlformats.org/officeDocument/2006/relationships/oleObject" Target="embeddings/oleObject525.bin"/><Relationship Id="rId859" Type="http://schemas.openxmlformats.org/officeDocument/2006/relationships/image" Target="media/image298.wmf"/><Relationship Id="rId1002" Type="http://schemas.openxmlformats.org/officeDocument/2006/relationships/image" Target="media/image343.wmf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19.bin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47.bin"/><Relationship Id="rId456" Type="http://schemas.openxmlformats.org/officeDocument/2006/relationships/image" Target="media/image172.wmf"/><Relationship Id="rId498" Type="http://schemas.openxmlformats.org/officeDocument/2006/relationships/oleObject" Target="embeddings/oleObject309.bin"/><Relationship Id="rId621" Type="http://schemas.openxmlformats.org/officeDocument/2006/relationships/image" Target="media/image220.wmf"/><Relationship Id="rId663" Type="http://schemas.openxmlformats.org/officeDocument/2006/relationships/oleObject" Target="embeddings/oleObject420.bin"/><Relationship Id="rId870" Type="http://schemas.openxmlformats.org/officeDocument/2006/relationships/oleObject" Target="embeddings/oleObject562.bin"/><Relationship Id="rId1044" Type="http://schemas.openxmlformats.org/officeDocument/2006/relationships/image" Target="media/image357.wmf"/><Relationship Id="rId13" Type="http://schemas.openxmlformats.org/officeDocument/2006/relationships/image" Target="media/image5.wmf"/><Relationship Id="rId109" Type="http://schemas.openxmlformats.org/officeDocument/2006/relationships/image" Target="media/image41.wmf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85.bin"/><Relationship Id="rId523" Type="http://schemas.openxmlformats.org/officeDocument/2006/relationships/oleObject" Target="embeddings/oleObject328.bin"/><Relationship Id="rId719" Type="http://schemas.openxmlformats.org/officeDocument/2006/relationships/image" Target="media/image254.wmf"/><Relationship Id="rId926" Type="http://schemas.openxmlformats.org/officeDocument/2006/relationships/oleObject" Target="embeddings/oleObject597.bin"/><Relationship Id="rId968" Type="http://schemas.openxmlformats.org/officeDocument/2006/relationships/oleObject" Target="embeddings/oleObject631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212.bin"/><Relationship Id="rId565" Type="http://schemas.openxmlformats.org/officeDocument/2006/relationships/image" Target="media/image203.wmf"/><Relationship Id="rId730" Type="http://schemas.openxmlformats.org/officeDocument/2006/relationships/oleObject" Target="embeddings/oleObject466.bin"/><Relationship Id="rId772" Type="http://schemas.openxmlformats.org/officeDocument/2006/relationships/oleObject" Target="embeddings/oleObject493.bin"/><Relationship Id="rId828" Type="http://schemas.openxmlformats.org/officeDocument/2006/relationships/oleObject" Target="embeddings/oleObject535.bin"/><Relationship Id="rId1013" Type="http://schemas.openxmlformats.org/officeDocument/2006/relationships/oleObject" Target="embeddings/oleObject661.bin"/><Relationship Id="rId162" Type="http://schemas.openxmlformats.org/officeDocument/2006/relationships/image" Target="media/image65.wmf"/><Relationship Id="rId218" Type="http://schemas.openxmlformats.org/officeDocument/2006/relationships/image" Target="media/image87.wmf"/><Relationship Id="rId425" Type="http://schemas.openxmlformats.org/officeDocument/2006/relationships/oleObject" Target="embeddings/oleObject257.bin"/><Relationship Id="rId467" Type="http://schemas.openxmlformats.org/officeDocument/2006/relationships/image" Target="media/image176.wmf"/><Relationship Id="rId632" Type="http://schemas.openxmlformats.org/officeDocument/2006/relationships/oleObject" Target="embeddings/oleObject402.bin"/><Relationship Id="rId1055" Type="http://schemas.openxmlformats.org/officeDocument/2006/relationships/oleObject" Target="embeddings/oleObject689.bin"/><Relationship Id="rId271" Type="http://schemas.openxmlformats.org/officeDocument/2006/relationships/image" Target="media/image107.wmf"/><Relationship Id="rId674" Type="http://schemas.openxmlformats.org/officeDocument/2006/relationships/oleObject" Target="embeddings/oleObject427.bin"/><Relationship Id="rId881" Type="http://schemas.openxmlformats.org/officeDocument/2006/relationships/image" Target="media/image308.wmf"/><Relationship Id="rId937" Type="http://schemas.openxmlformats.org/officeDocument/2006/relationships/image" Target="media/image326.wmf"/><Relationship Id="rId979" Type="http://schemas.openxmlformats.org/officeDocument/2006/relationships/image" Target="media/image3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5.bin"/><Relationship Id="rId327" Type="http://schemas.openxmlformats.org/officeDocument/2006/relationships/image" Target="media/image128.wmf"/><Relationship Id="rId369" Type="http://schemas.openxmlformats.org/officeDocument/2006/relationships/image" Target="media/image144.wmf"/><Relationship Id="rId534" Type="http://schemas.openxmlformats.org/officeDocument/2006/relationships/image" Target="media/image194.wmf"/><Relationship Id="rId576" Type="http://schemas.openxmlformats.org/officeDocument/2006/relationships/oleObject" Target="embeddings/oleObject364.bin"/><Relationship Id="rId741" Type="http://schemas.openxmlformats.org/officeDocument/2006/relationships/image" Target="media/image261.wmf"/><Relationship Id="rId783" Type="http://schemas.openxmlformats.org/officeDocument/2006/relationships/oleObject" Target="embeddings/oleObject501.bin"/><Relationship Id="rId839" Type="http://schemas.openxmlformats.org/officeDocument/2006/relationships/oleObject" Target="embeddings/oleObject542.bin"/><Relationship Id="rId990" Type="http://schemas.openxmlformats.org/officeDocument/2006/relationships/image" Target="media/image338.wmf"/><Relationship Id="rId173" Type="http://schemas.openxmlformats.org/officeDocument/2006/relationships/image" Target="media/image69.wmf"/><Relationship Id="rId229" Type="http://schemas.openxmlformats.org/officeDocument/2006/relationships/image" Target="media/image93.wmf"/><Relationship Id="rId380" Type="http://schemas.openxmlformats.org/officeDocument/2006/relationships/oleObject" Target="embeddings/oleObject226.bin"/><Relationship Id="rId436" Type="http://schemas.openxmlformats.org/officeDocument/2006/relationships/oleObject" Target="embeddings/oleObject266.bin"/><Relationship Id="rId601" Type="http://schemas.openxmlformats.org/officeDocument/2006/relationships/oleObject" Target="embeddings/oleObject382.bin"/><Relationship Id="rId643" Type="http://schemas.openxmlformats.org/officeDocument/2006/relationships/oleObject" Target="embeddings/oleObject410.bin"/><Relationship Id="rId1024" Type="http://schemas.openxmlformats.org/officeDocument/2006/relationships/oleObject" Target="embeddings/oleObject669.bin"/><Relationship Id="rId1066" Type="http://schemas.openxmlformats.org/officeDocument/2006/relationships/image" Target="media/image365.wmf"/><Relationship Id="rId240" Type="http://schemas.openxmlformats.org/officeDocument/2006/relationships/oleObject" Target="embeddings/oleObject136.bin"/><Relationship Id="rId478" Type="http://schemas.openxmlformats.org/officeDocument/2006/relationships/image" Target="media/image178.wmf"/><Relationship Id="rId685" Type="http://schemas.openxmlformats.org/officeDocument/2006/relationships/oleObject" Target="embeddings/oleObject437.bin"/><Relationship Id="rId850" Type="http://schemas.openxmlformats.org/officeDocument/2006/relationships/oleObject" Target="embeddings/oleObject550.bin"/><Relationship Id="rId892" Type="http://schemas.openxmlformats.org/officeDocument/2006/relationships/oleObject" Target="embeddings/oleObject574.bin"/><Relationship Id="rId906" Type="http://schemas.openxmlformats.org/officeDocument/2006/relationships/oleObject" Target="embeddings/oleObject584.bin"/><Relationship Id="rId948" Type="http://schemas.openxmlformats.org/officeDocument/2006/relationships/oleObject" Target="embeddings/oleObject615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6.wmf"/><Relationship Id="rId282" Type="http://schemas.openxmlformats.org/officeDocument/2006/relationships/image" Target="media/image111.wmf"/><Relationship Id="rId338" Type="http://schemas.openxmlformats.org/officeDocument/2006/relationships/oleObject" Target="embeddings/oleObject199.bin"/><Relationship Id="rId503" Type="http://schemas.openxmlformats.org/officeDocument/2006/relationships/oleObject" Target="embeddings/oleObject313.bin"/><Relationship Id="rId545" Type="http://schemas.openxmlformats.org/officeDocument/2006/relationships/oleObject" Target="embeddings/oleObject340.bin"/><Relationship Id="rId587" Type="http://schemas.openxmlformats.org/officeDocument/2006/relationships/image" Target="media/image208.wmf"/><Relationship Id="rId710" Type="http://schemas.openxmlformats.org/officeDocument/2006/relationships/oleObject" Target="embeddings/oleObject454.bin"/><Relationship Id="rId752" Type="http://schemas.openxmlformats.org/officeDocument/2006/relationships/oleObject" Target="embeddings/oleObject482.bin"/><Relationship Id="rId808" Type="http://schemas.openxmlformats.org/officeDocument/2006/relationships/oleObject" Target="embeddings/oleObject519.bin"/><Relationship Id="rId8" Type="http://schemas.openxmlformats.org/officeDocument/2006/relationships/image" Target="media/image2.png"/><Relationship Id="rId142" Type="http://schemas.openxmlformats.org/officeDocument/2006/relationships/image" Target="media/image55.wmf"/><Relationship Id="rId184" Type="http://schemas.openxmlformats.org/officeDocument/2006/relationships/oleObject" Target="embeddings/oleObject106.bin"/><Relationship Id="rId391" Type="http://schemas.openxmlformats.org/officeDocument/2006/relationships/oleObject" Target="embeddings/oleObject234.bin"/><Relationship Id="rId405" Type="http://schemas.openxmlformats.org/officeDocument/2006/relationships/image" Target="media/image158.wmf"/><Relationship Id="rId447" Type="http://schemas.openxmlformats.org/officeDocument/2006/relationships/image" Target="media/image168.wmf"/><Relationship Id="rId612" Type="http://schemas.openxmlformats.org/officeDocument/2006/relationships/oleObject" Target="embeddings/oleObject390.bin"/><Relationship Id="rId794" Type="http://schemas.openxmlformats.org/officeDocument/2006/relationships/image" Target="media/image279.wmf"/><Relationship Id="rId1035" Type="http://schemas.openxmlformats.org/officeDocument/2006/relationships/oleObject" Target="embeddings/oleObject676.bin"/><Relationship Id="rId1077" Type="http://schemas.openxmlformats.org/officeDocument/2006/relationships/oleObject" Target="embeddings/oleObject702.bin"/><Relationship Id="rId251" Type="http://schemas.openxmlformats.org/officeDocument/2006/relationships/oleObject" Target="embeddings/oleObject142.bin"/><Relationship Id="rId489" Type="http://schemas.openxmlformats.org/officeDocument/2006/relationships/oleObject" Target="embeddings/oleObject302.bin"/><Relationship Id="rId654" Type="http://schemas.openxmlformats.org/officeDocument/2006/relationships/oleObject" Target="embeddings/oleObject415.bin"/><Relationship Id="rId696" Type="http://schemas.openxmlformats.org/officeDocument/2006/relationships/oleObject" Target="embeddings/oleObject444.bin"/><Relationship Id="rId861" Type="http://schemas.openxmlformats.org/officeDocument/2006/relationships/image" Target="media/image299.wmf"/><Relationship Id="rId917" Type="http://schemas.openxmlformats.org/officeDocument/2006/relationships/image" Target="media/image320.wmf"/><Relationship Id="rId959" Type="http://schemas.openxmlformats.org/officeDocument/2006/relationships/image" Target="media/image331.wmf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80.bin"/><Relationship Id="rId349" Type="http://schemas.openxmlformats.org/officeDocument/2006/relationships/oleObject" Target="embeddings/oleObject205.bin"/><Relationship Id="rId514" Type="http://schemas.openxmlformats.org/officeDocument/2006/relationships/oleObject" Target="embeddings/oleObject321.bin"/><Relationship Id="rId556" Type="http://schemas.openxmlformats.org/officeDocument/2006/relationships/oleObject" Target="embeddings/oleObject350.bin"/><Relationship Id="rId721" Type="http://schemas.openxmlformats.org/officeDocument/2006/relationships/oleObject" Target="embeddings/oleObject461.bin"/><Relationship Id="rId763" Type="http://schemas.openxmlformats.org/officeDocument/2006/relationships/oleObject" Target="embeddings/oleObject487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2.wmf"/><Relationship Id="rId153" Type="http://schemas.openxmlformats.org/officeDocument/2006/relationships/oleObject" Target="embeddings/oleObject87.bin"/><Relationship Id="rId195" Type="http://schemas.openxmlformats.org/officeDocument/2006/relationships/image" Target="media/image77.wmf"/><Relationship Id="rId209" Type="http://schemas.openxmlformats.org/officeDocument/2006/relationships/image" Target="media/image83.wmf"/><Relationship Id="rId360" Type="http://schemas.openxmlformats.org/officeDocument/2006/relationships/oleObject" Target="embeddings/oleObject213.bin"/><Relationship Id="rId416" Type="http://schemas.openxmlformats.org/officeDocument/2006/relationships/oleObject" Target="embeddings/oleObject249.bin"/><Relationship Id="rId598" Type="http://schemas.openxmlformats.org/officeDocument/2006/relationships/oleObject" Target="embeddings/oleObject380.bin"/><Relationship Id="rId819" Type="http://schemas.openxmlformats.org/officeDocument/2006/relationships/image" Target="media/image287.wmf"/><Relationship Id="rId970" Type="http://schemas.openxmlformats.org/officeDocument/2006/relationships/oleObject" Target="embeddings/oleObject633.bin"/><Relationship Id="rId1004" Type="http://schemas.openxmlformats.org/officeDocument/2006/relationships/image" Target="media/image344.wmf"/><Relationship Id="rId1046" Type="http://schemas.openxmlformats.org/officeDocument/2006/relationships/oleObject" Target="embeddings/oleObject683.bin"/><Relationship Id="rId220" Type="http://schemas.openxmlformats.org/officeDocument/2006/relationships/image" Target="media/image88.png"/><Relationship Id="rId458" Type="http://schemas.openxmlformats.org/officeDocument/2006/relationships/image" Target="media/image173.wmf"/><Relationship Id="rId623" Type="http://schemas.openxmlformats.org/officeDocument/2006/relationships/oleObject" Target="embeddings/oleObject397.bin"/><Relationship Id="rId665" Type="http://schemas.openxmlformats.org/officeDocument/2006/relationships/oleObject" Target="embeddings/oleObject421.bin"/><Relationship Id="rId830" Type="http://schemas.openxmlformats.org/officeDocument/2006/relationships/image" Target="media/image288.wmf"/><Relationship Id="rId872" Type="http://schemas.openxmlformats.org/officeDocument/2006/relationships/oleObject" Target="embeddings/oleObject563.bin"/><Relationship Id="rId928" Type="http://schemas.openxmlformats.org/officeDocument/2006/relationships/oleObject" Target="embeddings/oleObject598.bin"/><Relationship Id="rId15" Type="http://schemas.openxmlformats.org/officeDocument/2006/relationships/image" Target="media/image6.wmf"/><Relationship Id="rId57" Type="http://schemas.openxmlformats.org/officeDocument/2006/relationships/image" Target="media/image21.wmf"/><Relationship Id="rId262" Type="http://schemas.openxmlformats.org/officeDocument/2006/relationships/oleObject" Target="embeddings/oleObject151.bin"/><Relationship Id="rId318" Type="http://schemas.openxmlformats.org/officeDocument/2006/relationships/oleObject" Target="embeddings/oleObject186.bin"/><Relationship Id="rId525" Type="http://schemas.openxmlformats.org/officeDocument/2006/relationships/oleObject" Target="embeddings/oleObject329.bin"/><Relationship Id="rId567" Type="http://schemas.openxmlformats.org/officeDocument/2006/relationships/image" Target="media/image204.wmf"/><Relationship Id="rId732" Type="http://schemas.openxmlformats.org/officeDocument/2006/relationships/oleObject" Target="embeddings/oleObject468.bin"/><Relationship Id="rId99" Type="http://schemas.openxmlformats.org/officeDocument/2006/relationships/oleObject" Target="embeddings/oleObject58.bin"/><Relationship Id="rId122" Type="http://schemas.openxmlformats.org/officeDocument/2006/relationships/oleObject" Target="embeddings/oleObject69.bin"/><Relationship Id="rId164" Type="http://schemas.openxmlformats.org/officeDocument/2006/relationships/image" Target="media/image66.wmf"/><Relationship Id="rId371" Type="http://schemas.openxmlformats.org/officeDocument/2006/relationships/image" Target="media/image145.wmf"/><Relationship Id="rId774" Type="http://schemas.openxmlformats.org/officeDocument/2006/relationships/oleObject" Target="embeddings/oleObject494.bin"/><Relationship Id="rId981" Type="http://schemas.openxmlformats.org/officeDocument/2006/relationships/image" Target="media/image334.wmf"/><Relationship Id="rId1015" Type="http://schemas.openxmlformats.org/officeDocument/2006/relationships/image" Target="media/image347.wmf"/><Relationship Id="rId1057" Type="http://schemas.openxmlformats.org/officeDocument/2006/relationships/oleObject" Target="embeddings/oleObject690.bin"/><Relationship Id="rId427" Type="http://schemas.openxmlformats.org/officeDocument/2006/relationships/oleObject" Target="embeddings/oleObject259.bin"/><Relationship Id="rId469" Type="http://schemas.openxmlformats.org/officeDocument/2006/relationships/oleObject" Target="embeddings/oleObject287.bin"/><Relationship Id="rId634" Type="http://schemas.openxmlformats.org/officeDocument/2006/relationships/oleObject" Target="embeddings/oleObject404.bin"/><Relationship Id="rId676" Type="http://schemas.openxmlformats.org/officeDocument/2006/relationships/oleObject" Target="embeddings/oleObject428.bin"/><Relationship Id="rId841" Type="http://schemas.openxmlformats.org/officeDocument/2006/relationships/image" Target="media/image292.wmf"/><Relationship Id="rId883" Type="http://schemas.openxmlformats.org/officeDocument/2006/relationships/image" Target="media/image30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94.wmf"/><Relationship Id="rId273" Type="http://schemas.openxmlformats.org/officeDocument/2006/relationships/oleObject" Target="embeddings/oleObject160.bin"/><Relationship Id="rId329" Type="http://schemas.openxmlformats.org/officeDocument/2006/relationships/image" Target="media/image129.wmf"/><Relationship Id="rId480" Type="http://schemas.openxmlformats.org/officeDocument/2006/relationships/image" Target="media/image179.png"/><Relationship Id="rId536" Type="http://schemas.openxmlformats.org/officeDocument/2006/relationships/image" Target="media/image195.wmf"/><Relationship Id="rId701" Type="http://schemas.openxmlformats.org/officeDocument/2006/relationships/image" Target="media/image248.wmf"/><Relationship Id="rId939" Type="http://schemas.openxmlformats.org/officeDocument/2006/relationships/oleObject" Target="embeddings/oleObject607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51.wmf"/><Relationship Id="rId175" Type="http://schemas.openxmlformats.org/officeDocument/2006/relationships/image" Target="media/image70.wmf"/><Relationship Id="rId340" Type="http://schemas.openxmlformats.org/officeDocument/2006/relationships/oleObject" Target="embeddings/oleObject200.bin"/><Relationship Id="rId578" Type="http://schemas.openxmlformats.org/officeDocument/2006/relationships/oleObject" Target="embeddings/oleObject366.bin"/><Relationship Id="rId743" Type="http://schemas.openxmlformats.org/officeDocument/2006/relationships/image" Target="media/image262.wmf"/><Relationship Id="rId785" Type="http://schemas.openxmlformats.org/officeDocument/2006/relationships/oleObject" Target="embeddings/oleObject503.bin"/><Relationship Id="rId950" Type="http://schemas.openxmlformats.org/officeDocument/2006/relationships/oleObject" Target="embeddings/oleObject616.bin"/><Relationship Id="rId992" Type="http://schemas.openxmlformats.org/officeDocument/2006/relationships/image" Target="media/image339.wmf"/><Relationship Id="rId1026" Type="http://schemas.openxmlformats.org/officeDocument/2006/relationships/image" Target="media/image350.wmf"/><Relationship Id="rId200" Type="http://schemas.openxmlformats.org/officeDocument/2006/relationships/image" Target="media/image79.png"/><Relationship Id="rId382" Type="http://schemas.openxmlformats.org/officeDocument/2006/relationships/oleObject" Target="embeddings/oleObject228.bin"/><Relationship Id="rId438" Type="http://schemas.openxmlformats.org/officeDocument/2006/relationships/oleObject" Target="embeddings/oleObject267.bin"/><Relationship Id="rId603" Type="http://schemas.openxmlformats.org/officeDocument/2006/relationships/oleObject" Target="embeddings/oleObject383.bin"/><Relationship Id="rId645" Type="http://schemas.openxmlformats.org/officeDocument/2006/relationships/image" Target="media/image229.wmf"/><Relationship Id="rId687" Type="http://schemas.openxmlformats.org/officeDocument/2006/relationships/oleObject" Target="embeddings/oleObject438.bin"/><Relationship Id="rId810" Type="http://schemas.openxmlformats.org/officeDocument/2006/relationships/oleObject" Target="embeddings/oleObject520.bin"/><Relationship Id="rId852" Type="http://schemas.openxmlformats.org/officeDocument/2006/relationships/image" Target="media/image295.wmf"/><Relationship Id="rId908" Type="http://schemas.openxmlformats.org/officeDocument/2006/relationships/oleObject" Target="embeddings/oleObject586.bin"/><Relationship Id="rId1068" Type="http://schemas.openxmlformats.org/officeDocument/2006/relationships/image" Target="media/image366.wmf"/><Relationship Id="rId242" Type="http://schemas.openxmlformats.org/officeDocument/2006/relationships/oleObject" Target="embeddings/oleObject137.bin"/><Relationship Id="rId284" Type="http://schemas.openxmlformats.org/officeDocument/2006/relationships/image" Target="media/image112.wmf"/><Relationship Id="rId491" Type="http://schemas.openxmlformats.org/officeDocument/2006/relationships/oleObject" Target="embeddings/oleObject303.bin"/><Relationship Id="rId505" Type="http://schemas.openxmlformats.org/officeDocument/2006/relationships/oleObject" Target="embeddings/oleObject314.bin"/><Relationship Id="rId712" Type="http://schemas.openxmlformats.org/officeDocument/2006/relationships/oleObject" Target="embeddings/oleObject455.bin"/><Relationship Id="rId894" Type="http://schemas.openxmlformats.org/officeDocument/2006/relationships/oleObject" Target="embeddings/oleObject576.bin"/><Relationship Id="rId37" Type="http://schemas.openxmlformats.org/officeDocument/2006/relationships/oleObject" Target="embeddings/oleObject1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37.png"/><Relationship Id="rId144" Type="http://schemas.openxmlformats.org/officeDocument/2006/relationships/image" Target="media/image56.wmf"/><Relationship Id="rId547" Type="http://schemas.openxmlformats.org/officeDocument/2006/relationships/image" Target="media/image200.wmf"/><Relationship Id="rId589" Type="http://schemas.openxmlformats.org/officeDocument/2006/relationships/image" Target="media/image209.wmf"/><Relationship Id="rId754" Type="http://schemas.openxmlformats.org/officeDocument/2006/relationships/oleObject" Target="embeddings/oleObject483.bin"/><Relationship Id="rId796" Type="http://schemas.openxmlformats.org/officeDocument/2006/relationships/oleObject" Target="embeddings/oleObject511.bin"/><Relationship Id="rId961" Type="http://schemas.openxmlformats.org/officeDocument/2006/relationships/oleObject" Target="embeddings/oleObject624.bin"/><Relationship Id="rId90" Type="http://schemas.openxmlformats.org/officeDocument/2006/relationships/oleObject" Target="embeddings/oleObject52.bin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07.bin"/><Relationship Id="rId393" Type="http://schemas.openxmlformats.org/officeDocument/2006/relationships/image" Target="media/image152.wmf"/><Relationship Id="rId407" Type="http://schemas.openxmlformats.org/officeDocument/2006/relationships/oleObject" Target="embeddings/oleObject243.bin"/><Relationship Id="rId449" Type="http://schemas.openxmlformats.org/officeDocument/2006/relationships/image" Target="media/image169.wmf"/><Relationship Id="rId614" Type="http://schemas.openxmlformats.org/officeDocument/2006/relationships/oleObject" Target="embeddings/oleObject391.bin"/><Relationship Id="rId656" Type="http://schemas.openxmlformats.org/officeDocument/2006/relationships/oleObject" Target="embeddings/oleObject416.bin"/><Relationship Id="rId821" Type="http://schemas.openxmlformats.org/officeDocument/2006/relationships/oleObject" Target="embeddings/oleObject528.bin"/><Relationship Id="rId863" Type="http://schemas.openxmlformats.org/officeDocument/2006/relationships/image" Target="media/image300.wmf"/><Relationship Id="rId1037" Type="http://schemas.openxmlformats.org/officeDocument/2006/relationships/oleObject" Target="embeddings/oleObject677.bin"/><Relationship Id="rId1079" Type="http://schemas.openxmlformats.org/officeDocument/2006/relationships/oleObject" Target="embeddings/oleObject704.bin"/><Relationship Id="rId211" Type="http://schemas.openxmlformats.org/officeDocument/2006/relationships/oleObject" Target="embeddings/oleObject122.bin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1.bin"/><Relationship Id="rId460" Type="http://schemas.openxmlformats.org/officeDocument/2006/relationships/oleObject" Target="embeddings/oleObject281.bin"/><Relationship Id="rId516" Type="http://schemas.openxmlformats.org/officeDocument/2006/relationships/oleObject" Target="embeddings/oleObject322.bin"/><Relationship Id="rId698" Type="http://schemas.openxmlformats.org/officeDocument/2006/relationships/oleObject" Target="embeddings/oleObject445.bin"/><Relationship Id="rId919" Type="http://schemas.openxmlformats.org/officeDocument/2006/relationships/image" Target="media/image321.wmf"/><Relationship Id="rId48" Type="http://schemas.openxmlformats.org/officeDocument/2006/relationships/oleObject" Target="embeddings/oleObject25.bin"/><Relationship Id="rId113" Type="http://schemas.openxmlformats.org/officeDocument/2006/relationships/image" Target="media/image43.wmf"/><Relationship Id="rId320" Type="http://schemas.openxmlformats.org/officeDocument/2006/relationships/oleObject" Target="embeddings/oleObject188.bin"/><Relationship Id="rId558" Type="http://schemas.openxmlformats.org/officeDocument/2006/relationships/oleObject" Target="embeddings/oleObject352.bin"/><Relationship Id="rId723" Type="http://schemas.openxmlformats.org/officeDocument/2006/relationships/oleObject" Target="embeddings/oleObject462.bin"/><Relationship Id="rId765" Type="http://schemas.openxmlformats.org/officeDocument/2006/relationships/image" Target="media/image271.wmf"/><Relationship Id="rId930" Type="http://schemas.openxmlformats.org/officeDocument/2006/relationships/oleObject" Target="embeddings/oleObject600.bin"/><Relationship Id="rId972" Type="http://schemas.openxmlformats.org/officeDocument/2006/relationships/oleObject" Target="embeddings/oleObject634.bin"/><Relationship Id="rId1006" Type="http://schemas.openxmlformats.org/officeDocument/2006/relationships/oleObject" Target="embeddings/oleObject656.bin"/><Relationship Id="rId155" Type="http://schemas.openxmlformats.org/officeDocument/2006/relationships/oleObject" Target="embeddings/oleObject88.bin"/><Relationship Id="rId197" Type="http://schemas.openxmlformats.org/officeDocument/2006/relationships/image" Target="media/image78.wmf"/><Relationship Id="rId362" Type="http://schemas.openxmlformats.org/officeDocument/2006/relationships/oleObject" Target="embeddings/oleObject215.bin"/><Relationship Id="rId418" Type="http://schemas.openxmlformats.org/officeDocument/2006/relationships/oleObject" Target="embeddings/oleObject251.bin"/><Relationship Id="rId625" Type="http://schemas.openxmlformats.org/officeDocument/2006/relationships/oleObject" Target="embeddings/oleObject398.bin"/><Relationship Id="rId832" Type="http://schemas.openxmlformats.org/officeDocument/2006/relationships/image" Target="media/image289.wmf"/><Relationship Id="rId1048" Type="http://schemas.openxmlformats.org/officeDocument/2006/relationships/image" Target="media/image358.wmf"/><Relationship Id="rId222" Type="http://schemas.openxmlformats.org/officeDocument/2006/relationships/oleObject" Target="embeddings/oleObject127.bin"/><Relationship Id="rId264" Type="http://schemas.openxmlformats.org/officeDocument/2006/relationships/oleObject" Target="embeddings/oleObject153.bin"/><Relationship Id="rId471" Type="http://schemas.openxmlformats.org/officeDocument/2006/relationships/oleObject" Target="embeddings/oleObject289.bin"/><Relationship Id="rId667" Type="http://schemas.openxmlformats.org/officeDocument/2006/relationships/oleObject" Target="embeddings/oleObject422.bin"/><Relationship Id="rId874" Type="http://schemas.openxmlformats.org/officeDocument/2006/relationships/oleObject" Target="embeddings/oleObject564.bin"/><Relationship Id="rId17" Type="http://schemas.openxmlformats.org/officeDocument/2006/relationships/image" Target="media/image7.wmf"/><Relationship Id="rId59" Type="http://schemas.openxmlformats.org/officeDocument/2006/relationships/image" Target="media/image22.wmf"/><Relationship Id="rId124" Type="http://schemas.openxmlformats.org/officeDocument/2006/relationships/oleObject" Target="embeddings/oleObject71.bin"/><Relationship Id="rId527" Type="http://schemas.openxmlformats.org/officeDocument/2006/relationships/oleObject" Target="embeddings/oleObject331.bin"/><Relationship Id="rId569" Type="http://schemas.openxmlformats.org/officeDocument/2006/relationships/oleObject" Target="embeddings/oleObject359.bin"/><Relationship Id="rId734" Type="http://schemas.openxmlformats.org/officeDocument/2006/relationships/oleObject" Target="embeddings/oleObject469.bin"/><Relationship Id="rId776" Type="http://schemas.openxmlformats.org/officeDocument/2006/relationships/oleObject" Target="embeddings/oleObject495.bin"/><Relationship Id="rId941" Type="http://schemas.openxmlformats.org/officeDocument/2006/relationships/oleObject" Target="embeddings/oleObject609.bin"/><Relationship Id="rId983" Type="http://schemas.openxmlformats.org/officeDocument/2006/relationships/image" Target="media/image335.wmf"/><Relationship Id="rId70" Type="http://schemas.openxmlformats.org/officeDocument/2006/relationships/oleObject" Target="embeddings/oleObject37.bin"/><Relationship Id="rId166" Type="http://schemas.openxmlformats.org/officeDocument/2006/relationships/image" Target="media/image67.wmf"/><Relationship Id="rId331" Type="http://schemas.openxmlformats.org/officeDocument/2006/relationships/image" Target="media/image130.wmf"/><Relationship Id="rId373" Type="http://schemas.openxmlformats.org/officeDocument/2006/relationships/oleObject" Target="embeddings/oleObject222.bin"/><Relationship Id="rId429" Type="http://schemas.openxmlformats.org/officeDocument/2006/relationships/oleObject" Target="embeddings/oleObject260.bin"/><Relationship Id="rId580" Type="http://schemas.openxmlformats.org/officeDocument/2006/relationships/oleObject" Target="embeddings/oleObject368.bin"/><Relationship Id="rId636" Type="http://schemas.openxmlformats.org/officeDocument/2006/relationships/oleObject" Target="embeddings/oleObject405.bin"/><Relationship Id="rId801" Type="http://schemas.openxmlformats.org/officeDocument/2006/relationships/oleObject" Target="embeddings/oleObject514.bin"/><Relationship Id="rId1017" Type="http://schemas.openxmlformats.org/officeDocument/2006/relationships/oleObject" Target="embeddings/oleObject664.bin"/><Relationship Id="rId1059" Type="http://schemas.openxmlformats.org/officeDocument/2006/relationships/image" Target="media/image362.wmf"/><Relationship Id="rId1" Type="http://schemas.openxmlformats.org/officeDocument/2006/relationships/customXml" Target="../customXml/item1.xml"/><Relationship Id="rId233" Type="http://schemas.openxmlformats.org/officeDocument/2006/relationships/image" Target="media/image95.wmf"/><Relationship Id="rId440" Type="http://schemas.openxmlformats.org/officeDocument/2006/relationships/image" Target="media/image166.wmf"/><Relationship Id="rId678" Type="http://schemas.openxmlformats.org/officeDocument/2006/relationships/oleObject" Target="embeddings/oleObject430.bin"/><Relationship Id="rId843" Type="http://schemas.openxmlformats.org/officeDocument/2006/relationships/image" Target="media/image293.wmf"/><Relationship Id="rId885" Type="http://schemas.openxmlformats.org/officeDocument/2006/relationships/image" Target="media/image310.wmf"/><Relationship Id="rId1070" Type="http://schemas.openxmlformats.org/officeDocument/2006/relationships/oleObject" Target="embeddings/oleObject698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61.bin"/><Relationship Id="rId300" Type="http://schemas.openxmlformats.org/officeDocument/2006/relationships/oleObject" Target="embeddings/oleObject175.bin"/><Relationship Id="rId482" Type="http://schemas.openxmlformats.org/officeDocument/2006/relationships/oleObject" Target="embeddings/oleObject297.bin"/><Relationship Id="rId538" Type="http://schemas.openxmlformats.org/officeDocument/2006/relationships/image" Target="media/image196.wmf"/><Relationship Id="rId703" Type="http://schemas.openxmlformats.org/officeDocument/2006/relationships/image" Target="media/image249.wmf"/><Relationship Id="rId745" Type="http://schemas.openxmlformats.org/officeDocument/2006/relationships/image" Target="media/image263.wmf"/><Relationship Id="rId910" Type="http://schemas.openxmlformats.org/officeDocument/2006/relationships/oleObject" Target="embeddings/oleObject587.bin"/><Relationship Id="rId952" Type="http://schemas.openxmlformats.org/officeDocument/2006/relationships/oleObject" Target="embeddings/oleObject617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8.bin"/><Relationship Id="rId177" Type="http://schemas.openxmlformats.org/officeDocument/2006/relationships/oleObject" Target="embeddings/oleObject101.bin"/><Relationship Id="rId342" Type="http://schemas.openxmlformats.org/officeDocument/2006/relationships/oleObject" Target="embeddings/oleObject201.bin"/><Relationship Id="rId384" Type="http://schemas.openxmlformats.org/officeDocument/2006/relationships/oleObject" Target="embeddings/oleObject230.bin"/><Relationship Id="rId591" Type="http://schemas.openxmlformats.org/officeDocument/2006/relationships/oleObject" Target="embeddings/oleObject376.bin"/><Relationship Id="rId605" Type="http://schemas.openxmlformats.org/officeDocument/2006/relationships/oleObject" Target="embeddings/oleObject385.bin"/><Relationship Id="rId787" Type="http://schemas.openxmlformats.org/officeDocument/2006/relationships/oleObject" Target="embeddings/oleObject505.bin"/><Relationship Id="rId812" Type="http://schemas.openxmlformats.org/officeDocument/2006/relationships/oleObject" Target="embeddings/oleObject522.bin"/><Relationship Id="rId994" Type="http://schemas.openxmlformats.org/officeDocument/2006/relationships/image" Target="media/image340.wmf"/><Relationship Id="rId1028" Type="http://schemas.openxmlformats.org/officeDocument/2006/relationships/oleObject" Target="embeddings/oleObject672.bin"/><Relationship Id="rId202" Type="http://schemas.openxmlformats.org/officeDocument/2006/relationships/image" Target="media/image80.wmf"/><Relationship Id="rId244" Type="http://schemas.openxmlformats.org/officeDocument/2006/relationships/image" Target="media/image100.wmf"/><Relationship Id="rId647" Type="http://schemas.openxmlformats.org/officeDocument/2006/relationships/image" Target="media/image230.wmf"/><Relationship Id="rId689" Type="http://schemas.openxmlformats.org/officeDocument/2006/relationships/image" Target="media/image244.wmf"/><Relationship Id="rId854" Type="http://schemas.openxmlformats.org/officeDocument/2006/relationships/image" Target="media/image296.wmf"/><Relationship Id="rId896" Type="http://schemas.openxmlformats.org/officeDocument/2006/relationships/oleObject" Target="embeddings/oleObject578.bin"/><Relationship Id="rId1081" Type="http://schemas.openxmlformats.org/officeDocument/2006/relationships/footer" Target="footer1.xml"/><Relationship Id="rId39" Type="http://schemas.openxmlformats.org/officeDocument/2006/relationships/image" Target="media/image13.wmf"/><Relationship Id="rId286" Type="http://schemas.openxmlformats.org/officeDocument/2006/relationships/image" Target="media/image113.wmf"/><Relationship Id="rId451" Type="http://schemas.openxmlformats.org/officeDocument/2006/relationships/image" Target="media/image170.wmf"/><Relationship Id="rId493" Type="http://schemas.openxmlformats.org/officeDocument/2006/relationships/oleObject" Target="embeddings/oleObject305.bin"/><Relationship Id="rId507" Type="http://schemas.openxmlformats.org/officeDocument/2006/relationships/oleObject" Target="embeddings/oleObject316.bin"/><Relationship Id="rId549" Type="http://schemas.openxmlformats.org/officeDocument/2006/relationships/oleObject" Target="embeddings/oleObject343.bin"/><Relationship Id="rId714" Type="http://schemas.openxmlformats.org/officeDocument/2006/relationships/image" Target="media/image252.wmf"/><Relationship Id="rId756" Type="http://schemas.openxmlformats.org/officeDocument/2006/relationships/image" Target="media/image267.wmf"/><Relationship Id="rId921" Type="http://schemas.openxmlformats.org/officeDocument/2006/relationships/image" Target="media/image322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60.bin"/><Relationship Id="rId146" Type="http://schemas.openxmlformats.org/officeDocument/2006/relationships/image" Target="media/image57.wmf"/><Relationship Id="rId188" Type="http://schemas.openxmlformats.org/officeDocument/2006/relationships/image" Target="media/image74.wmf"/><Relationship Id="rId311" Type="http://schemas.openxmlformats.org/officeDocument/2006/relationships/oleObject" Target="embeddings/oleObject182.bin"/><Relationship Id="rId353" Type="http://schemas.openxmlformats.org/officeDocument/2006/relationships/oleObject" Target="embeddings/oleObject209.bin"/><Relationship Id="rId395" Type="http://schemas.openxmlformats.org/officeDocument/2006/relationships/image" Target="media/image153.wmf"/><Relationship Id="rId409" Type="http://schemas.openxmlformats.org/officeDocument/2006/relationships/oleObject" Target="embeddings/oleObject244.bin"/><Relationship Id="rId560" Type="http://schemas.openxmlformats.org/officeDocument/2006/relationships/oleObject" Target="embeddings/oleObject353.bin"/><Relationship Id="rId798" Type="http://schemas.openxmlformats.org/officeDocument/2006/relationships/oleObject" Target="embeddings/oleObject512.bin"/><Relationship Id="rId963" Type="http://schemas.openxmlformats.org/officeDocument/2006/relationships/oleObject" Target="embeddings/oleObject626.bin"/><Relationship Id="rId1039" Type="http://schemas.openxmlformats.org/officeDocument/2006/relationships/image" Target="media/image355.wmf"/><Relationship Id="rId92" Type="http://schemas.openxmlformats.org/officeDocument/2006/relationships/image" Target="media/image33.wmf"/><Relationship Id="rId213" Type="http://schemas.openxmlformats.org/officeDocument/2006/relationships/oleObject" Target="embeddings/oleObject123.bin"/><Relationship Id="rId420" Type="http://schemas.openxmlformats.org/officeDocument/2006/relationships/oleObject" Target="embeddings/oleObject253.bin"/><Relationship Id="rId616" Type="http://schemas.openxmlformats.org/officeDocument/2006/relationships/oleObject" Target="embeddings/oleObject393.bin"/><Relationship Id="rId658" Type="http://schemas.openxmlformats.org/officeDocument/2006/relationships/image" Target="media/image235.wmf"/><Relationship Id="rId823" Type="http://schemas.openxmlformats.org/officeDocument/2006/relationships/oleObject" Target="embeddings/oleObject530.bin"/><Relationship Id="rId865" Type="http://schemas.openxmlformats.org/officeDocument/2006/relationships/image" Target="media/image301.wmf"/><Relationship Id="rId1050" Type="http://schemas.openxmlformats.org/officeDocument/2006/relationships/image" Target="media/image359.wmf"/><Relationship Id="rId255" Type="http://schemas.openxmlformats.org/officeDocument/2006/relationships/oleObject" Target="embeddings/oleObject144.bin"/><Relationship Id="rId297" Type="http://schemas.openxmlformats.org/officeDocument/2006/relationships/oleObject" Target="embeddings/oleObject173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24.bin"/><Relationship Id="rId725" Type="http://schemas.openxmlformats.org/officeDocument/2006/relationships/oleObject" Target="embeddings/oleObject463.bin"/><Relationship Id="rId932" Type="http://schemas.openxmlformats.org/officeDocument/2006/relationships/oleObject" Target="embeddings/oleObject602.bin"/><Relationship Id="rId115" Type="http://schemas.openxmlformats.org/officeDocument/2006/relationships/image" Target="media/image44.wmf"/><Relationship Id="rId157" Type="http://schemas.openxmlformats.org/officeDocument/2006/relationships/image" Target="media/image63.wmf"/><Relationship Id="rId322" Type="http://schemas.openxmlformats.org/officeDocument/2006/relationships/oleObject" Target="embeddings/oleObject190.bin"/><Relationship Id="rId364" Type="http://schemas.openxmlformats.org/officeDocument/2006/relationships/oleObject" Target="embeddings/oleObject216.bin"/><Relationship Id="rId767" Type="http://schemas.openxmlformats.org/officeDocument/2006/relationships/oleObject" Target="embeddings/oleObject490.bin"/><Relationship Id="rId974" Type="http://schemas.openxmlformats.org/officeDocument/2006/relationships/oleObject" Target="embeddings/oleObject636.bin"/><Relationship Id="rId1008" Type="http://schemas.openxmlformats.org/officeDocument/2006/relationships/oleObject" Target="embeddings/oleObject658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5.bin"/><Relationship Id="rId571" Type="http://schemas.openxmlformats.org/officeDocument/2006/relationships/oleObject" Target="embeddings/oleObject360.bin"/><Relationship Id="rId627" Type="http://schemas.openxmlformats.org/officeDocument/2006/relationships/oleObject" Target="embeddings/oleObject399.bin"/><Relationship Id="rId669" Type="http://schemas.openxmlformats.org/officeDocument/2006/relationships/oleObject" Target="embeddings/oleObject424.bin"/><Relationship Id="rId834" Type="http://schemas.openxmlformats.org/officeDocument/2006/relationships/image" Target="media/image290.wmf"/><Relationship Id="rId876" Type="http://schemas.openxmlformats.org/officeDocument/2006/relationships/oleObject" Target="embeddings/oleObject56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8.bin"/><Relationship Id="rId266" Type="http://schemas.openxmlformats.org/officeDocument/2006/relationships/oleObject" Target="embeddings/oleObject154.bin"/><Relationship Id="rId431" Type="http://schemas.openxmlformats.org/officeDocument/2006/relationships/oleObject" Target="embeddings/oleObject262.bin"/><Relationship Id="rId473" Type="http://schemas.openxmlformats.org/officeDocument/2006/relationships/oleObject" Target="embeddings/oleObject291.bin"/><Relationship Id="rId529" Type="http://schemas.openxmlformats.org/officeDocument/2006/relationships/image" Target="media/image191.wmf"/><Relationship Id="rId680" Type="http://schemas.openxmlformats.org/officeDocument/2006/relationships/oleObject" Target="embeddings/oleObject432.bin"/><Relationship Id="rId736" Type="http://schemas.openxmlformats.org/officeDocument/2006/relationships/image" Target="media/image260.wmf"/><Relationship Id="rId901" Type="http://schemas.openxmlformats.org/officeDocument/2006/relationships/image" Target="media/image315.wmf"/><Relationship Id="rId1061" Type="http://schemas.openxmlformats.org/officeDocument/2006/relationships/image" Target="media/image363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95.bin"/><Relationship Id="rId333" Type="http://schemas.openxmlformats.org/officeDocument/2006/relationships/image" Target="media/image131.wmf"/><Relationship Id="rId540" Type="http://schemas.openxmlformats.org/officeDocument/2006/relationships/image" Target="media/image197.wmf"/><Relationship Id="rId778" Type="http://schemas.openxmlformats.org/officeDocument/2006/relationships/oleObject" Target="embeddings/oleObject497.bin"/><Relationship Id="rId943" Type="http://schemas.openxmlformats.org/officeDocument/2006/relationships/oleObject" Target="embeddings/oleObject611.bin"/><Relationship Id="rId985" Type="http://schemas.openxmlformats.org/officeDocument/2006/relationships/image" Target="media/image336.wmf"/><Relationship Id="rId1019" Type="http://schemas.openxmlformats.org/officeDocument/2006/relationships/oleObject" Target="embeddings/oleObject665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223.bin"/><Relationship Id="rId582" Type="http://schemas.openxmlformats.org/officeDocument/2006/relationships/oleObject" Target="embeddings/oleObject370.bin"/><Relationship Id="rId638" Type="http://schemas.openxmlformats.org/officeDocument/2006/relationships/oleObject" Target="embeddings/oleObject406.bin"/><Relationship Id="rId803" Type="http://schemas.openxmlformats.org/officeDocument/2006/relationships/oleObject" Target="embeddings/oleObject515.bin"/><Relationship Id="rId845" Type="http://schemas.openxmlformats.org/officeDocument/2006/relationships/oleObject" Target="embeddings/oleObject546.bin"/><Relationship Id="rId1030" Type="http://schemas.openxmlformats.org/officeDocument/2006/relationships/image" Target="media/image351.wmf"/><Relationship Id="rId3" Type="http://schemas.openxmlformats.org/officeDocument/2006/relationships/settings" Target="settings.xml"/><Relationship Id="rId235" Type="http://schemas.openxmlformats.org/officeDocument/2006/relationships/image" Target="media/image96.wmf"/><Relationship Id="rId277" Type="http://schemas.openxmlformats.org/officeDocument/2006/relationships/oleObject" Target="embeddings/oleObject162.bin"/><Relationship Id="rId400" Type="http://schemas.openxmlformats.org/officeDocument/2006/relationships/oleObject" Target="embeddings/oleObject239.bin"/><Relationship Id="rId442" Type="http://schemas.openxmlformats.org/officeDocument/2006/relationships/image" Target="media/image167.wmf"/><Relationship Id="rId484" Type="http://schemas.openxmlformats.org/officeDocument/2006/relationships/oleObject" Target="embeddings/oleObject299.bin"/><Relationship Id="rId705" Type="http://schemas.openxmlformats.org/officeDocument/2006/relationships/oleObject" Target="embeddings/oleObject450.bin"/><Relationship Id="rId887" Type="http://schemas.openxmlformats.org/officeDocument/2006/relationships/oleObject" Target="embeddings/oleObject571.bin"/><Relationship Id="rId1072" Type="http://schemas.openxmlformats.org/officeDocument/2006/relationships/oleObject" Target="embeddings/oleObject699.bin"/><Relationship Id="rId137" Type="http://schemas.openxmlformats.org/officeDocument/2006/relationships/oleObject" Target="embeddings/oleObject79.bin"/><Relationship Id="rId302" Type="http://schemas.openxmlformats.org/officeDocument/2006/relationships/oleObject" Target="embeddings/oleObject177.bin"/><Relationship Id="rId344" Type="http://schemas.openxmlformats.org/officeDocument/2006/relationships/oleObject" Target="embeddings/oleObject202.bin"/><Relationship Id="rId691" Type="http://schemas.openxmlformats.org/officeDocument/2006/relationships/image" Target="media/image245.wmf"/><Relationship Id="rId747" Type="http://schemas.openxmlformats.org/officeDocument/2006/relationships/oleObject" Target="embeddings/oleObject478.bin"/><Relationship Id="rId789" Type="http://schemas.openxmlformats.org/officeDocument/2006/relationships/oleObject" Target="embeddings/oleObject506.bin"/><Relationship Id="rId912" Type="http://schemas.openxmlformats.org/officeDocument/2006/relationships/image" Target="media/image318.wmf"/><Relationship Id="rId954" Type="http://schemas.openxmlformats.org/officeDocument/2006/relationships/oleObject" Target="embeddings/oleObject618.bin"/><Relationship Id="rId996" Type="http://schemas.openxmlformats.org/officeDocument/2006/relationships/image" Target="media/image341.wmf"/><Relationship Id="rId41" Type="http://schemas.openxmlformats.org/officeDocument/2006/relationships/image" Target="media/image14.wmf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2.bin"/><Relationship Id="rId386" Type="http://schemas.openxmlformats.org/officeDocument/2006/relationships/oleObject" Target="embeddings/oleObject231.bin"/><Relationship Id="rId551" Type="http://schemas.openxmlformats.org/officeDocument/2006/relationships/oleObject" Target="embeddings/oleObject345.bin"/><Relationship Id="rId593" Type="http://schemas.openxmlformats.org/officeDocument/2006/relationships/image" Target="media/image210.wmf"/><Relationship Id="rId607" Type="http://schemas.openxmlformats.org/officeDocument/2006/relationships/oleObject" Target="embeddings/oleObject387.bin"/><Relationship Id="rId649" Type="http://schemas.openxmlformats.org/officeDocument/2006/relationships/image" Target="media/image231.wmf"/><Relationship Id="rId814" Type="http://schemas.openxmlformats.org/officeDocument/2006/relationships/image" Target="media/image285.wmf"/><Relationship Id="rId856" Type="http://schemas.openxmlformats.org/officeDocument/2006/relationships/oleObject" Target="embeddings/oleObject554.bin"/><Relationship Id="rId190" Type="http://schemas.openxmlformats.org/officeDocument/2006/relationships/image" Target="media/image75.wmf"/><Relationship Id="rId204" Type="http://schemas.openxmlformats.org/officeDocument/2006/relationships/image" Target="media/image81.wmf"/><Relationship Id="rId246" Type="http://schemas.openxmlformats.org/officeDocument/2006/relationships/image" Target="media/image101.wmf"/><Relationship Id="rId288" Type="http://schemas.openxmlformats.org/officeDocument/2006/relationships/image" Target="media/image114.wmf"/><Relationship Id="rId411" Type="http://schemas.openxmlformats.org/officeDocument/2006/relationships/oleObject" Target="embeddings/oleObject245.bin"/><Relationship Id="rId453" Type="http://schemas.openxmlformats.org/officeDocument/2006/relationships/oleObject" Target="embeddings/oleObject277.bin"/><Relationship Id="rId509" Type="http://schemas.openxmlformats.org/officeDocument/2006/relationships/oleObject" Target="embeddings/oleObject318.bin"/><Relationship Id="rId660" Type="http://schemas.openxmlformats.org/officeDocument/2006/relationships/oleObject" Target="embeddings/oleObject419.bin"/><Relationship Id="rId898" Type="http://schemas.openxmlformats.org/officeDocument/2006/relationships/image" Target="media/image313.png"/><Relationship Id="rId1041" Type="http://schemas.openxmlformats.org/officeDocument/2006/relationships/image" Target="media/image356.wmf"/><Relationship Id="rId1083" Type="http://schemas.openxmlformats.org/officeDocument/2006/relationships/theme" Target="theme/theme1.xml"/><Relationship Id="rId106" Type="http://schemas.openxmlformats.org/officeDocument/2006/relationships/oleObject" Target="embeddings/oleObject61.bin"/><Relationship Id="rId313" Type="http://schemas.openxmlformats.org/officeDocument/2006/relationships/oleObject" Target="embeddings/oleObject183.bin"/><Relationship Id="rId495" Type="http://schemas.openxmlformats.org/officeDocument/2006/relationships/oleObject" Target="embeddings/oleObject307.bin"/><Relationship Id="rId716" Type="http://schemas.openxmlformats.org/officeDocument/2006/relationships/image" Target="media/image253.wmf"/><Relationship Id="rId758" Type="http://schemas.openxmlformats.org/officeDocument/2006/relationships/image" Target="media/image268.wmf"/><Relationship Id="rId923" Type="http://schemas.openxmlformats.org/officeDocument/2006/relationships/image" Target="media/image323.wmf"/><Relationship Id="rId965" Type="http://schemas.openxmlformats.org/officeDocument/2006/relationships/oleObject" Target="embeddings/oleObject628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5.bin"/><Relationship Id="rId148" Type="http://schemas.openxmlformats.org/officeDocument/2006/relationships/image" Target="media/image58.wmf"/><Relationship Id="rId355" Type="http://schemas.openxmlformats.org/officeDocument/2006/relationships/oleObject" Target="embeddings/oleObject210.bin"/><Relationship Id="rId397" Type="http://schemas.openxmlformats.org/officeDocument/2006/relationships/image" Target="media/image154.wmf"/><Relationship Id="rId520" Type="http://schemas.openxmlformats.org/officeDocument/2006/relationships/oleObject" Target="embeddings/oleObject325.bin"/><Relationship Id="rId562" Type="http://schemas.openxmlformats.org/officeDocument/2006/relationships/oleObject" Target="embeddings/oleObject354.bin"/><Relationship Id="rId618" Type="http://schemas.openxmlformats.org/officeDocument/2006/relationships/oleObject" Target="embeddings/oleObject394.bin"/><Relationship Id="rId825" Type="http://schemas.openxmlformats.org/officeDocument/2006/relationships/oleObject" Target="embeddings/oleObject532.bin"/><Relationship Id="rId215" Type="http://schemas.openxmlformats.org/officeDocument/2006/relationships/oleObject" Target="embeddings/oleObject124.bin"/><Relationship Id="rId257" Type="http://schemas.openxmlformats.org/officeDocument/2006/relationships/oleObject" Target="embeddings/oleObject146.bin"/><Relationship Id="rId422" Type="http://schemas.openxmlformats.org/officeDocument/2006/relationships/oleObject" Target="embeddings/oleObject255.bin"/><Relationship Id="rId464" Type="http://schemas.openxmlformats.org/officeDocument/2006/relationships/image" Target="media/image175.wmf"/><Relationship Id="rId867" Type="http://schemas.openxmlformats.org/officeDocument/2006/relationships/oleObject" Target="embeddings/oleObject560.bin"/><Relationship Id="rId1010" Type="http://schemas.openxmlformats.org/officeDocument/2006/relationships/image" Target="media/image345.wmf"/><Relationship Id="rId1052" Type="http://schemas.openxmlformats.org/officeDocument/2006/relationships/oleObject" Target="embeddings/oleObject687.bin"/><Relationship Id="rId299" Type="http://schemas.openxmlformats.org/officeDocument/2006/relationships/oleObject" Target="embeddings/oleObject174.bin"/><Relationship Id="rId727" Type="http://schemas.openxmlformats.org/officeDocument/2006/relationships/oleObject" Target="embeddings/oleObject464.bin"/><Relationship Id="rId934" Type="http://schemas.openxmlformats.org/officeDocument/2006/relationships/oleObject" Target="embeddings/oleObject604.bin"/><Relationship Id="rId63" Type="http://schemas.openxmlformats.org/officeDocument/2006/relationships/image" Target="media/image24.wmf"/><Relationship Id="rId159" Type="http://schemas.openxmlformats.org/officeDocument/2006/relationships/image" Target="media/image64.wmf"/><Relationship Id="rId366" Type="http://schemas.openxmlformats.org/officeDocument/2006/relationships/oleObject" Target="embeddings/oleObject217.bin"/><Relationship Id="rId573" Type="http://schemas.openxmlformats.org/officeDocument/2006/relationships/oleObject" Target="embeddings/oleObject361.bin"/><Relationship Id="rId780" Type="http://schemas.openxmlformats.org/officeDocument/2006/relationships/oleObject" Target="embeddings/oleObject498.bin"/><Relationship Id="rId226" Type="http://schemas.openxmlformats.org/officeDocument/2006/relationships/oleObject" Target="embeddings/oleObject129.bin"/><Relationship Id="rId433" Type="http://schemas.openxmlformats.org/officeDocument/2006/relationships/oleObject" Target="embeddings/oleObject264.bin"/><Relationship Id="rId878" Type="http://schemas.openxmlformats.org/officeDocument/2006/relationships/oleObject" Target="embeddings/oleObject566.bin"/><Relationship Id="rId1063" Type="http://schemas.openxmlformats.org/officeDocument/2006/relationships/image" Target="media/image364.wmf"/><Relationship Id="rId640" Type="http://schemas.openxmlformats.org/officeDocument/2006/relationships/image" Target="media/image227.wmf"/><Relationship Id="rId738" Type="http://schemas.openxmlformats.org/officeDocument/2006/relationships/oleObject" Target="embeddings/oleObject472.bin"/><Relationship Id="rId945" Type="http://schemas.openxmlformats.org/officeDocument/2006/relationships/oleObject" Target="embeddings/oleObject612.bin"/><Relationship Id="rId74" Type="http://schemas.openxmlformats.org/officeDocument/2006/relationships/oleObject" Target="embeddings/oleObject39.bin"/><Relationship Id="rId377" Type="http://schemas.openxmlformats.org/officeDocument/2006/relationships/image" Target="media/image147.wmf"/><Relationship Id="rId500" Type="http://schemas.openxmlformats.org/officeDocument/2006/relationships/oleObject" Target="embeddings/oleObject311.bin"/><Relationship Id="rId584" Type="http://schemas.openxmlformats.org/officeDocument/2006/relationships/image" Target="media/image207.wmf"/><Relationship Id="rId805" Type="http://schemas.openxmlformats.org/officeDocument/2006/relationships/oleObject" Target="embeddings/oleObject517.bin"/><Relationship Id="rId5" Type="http://schemas.openxmlformats.org/officeDocument/2006/relationships/footnotes" Target="footnotes.xml"/><Relationship Id="rId237" Type="http://schemas.openxmlformats.org/officeDocument/2006/relationships/image" Target="media/image97.wmf"/><Relationship Id="rId791" Type="http://schemas.openxmlformats.org/officeDocument/2006/relationships/image" Target="media/image278.wmf"/><Relationship Id="rId889" Type="http://schemas.openxmlformats.org/officeDocument/2006/relationships/oleObject" Target="embeddings/oleObject572.bin"/><Relationship Id="rId1074" Type="http://schemas.openxmlformats.org/officeDocument/2006/relationships/oleObject" Target="embeddings/oleObject700.bin"/><Relationship Id="rId444" Type="http://schemas.openxmlformats.org/officeDocument/2006/relationships/oleObject" Target="embeddings/oleObject271.bin"/><Relationship Id="rId651" Type="http://schemas.openxmlformats.org/officeDocument/2006/relationships/image" Target="media/image232.wmf"/><Relationship Id="rId749" Type="http://schemas.openxmlformats.org/officeDocument/2006/relationships/oleObject" Target="embeddings/oleObject480.bin"/><Relationship Id="rId290" Type="http://schemas.openxmlformats.org/officeDocument/2006/relationships/image" Target="media/image115.wmf"/><Relationship Id="rId304" Type="http://schemas.openxmlformats.org/officeDocument/2006/relationships/image" Target="media/image120.wmf"/><Relationship Id="rId388" Type="http://schemas.openxmlformats.org/officeDocument/2006/relationships/oleObject" Target="embeddings/oleObject232.bin"/><Relationship Id="rId511" Type="http://schemas.openxmlformats.org/officeDocument/2006/relationships/image" Target="media/image186.wmf"/><Relationship Id="rId609" Type="http://schemas.openxmlformats.org/officeDocument/2006/relationships/image" Target="media/image215.wmf"/><Relationship Id="rId956" Type="http://schemas.openxmlformats.org/officeDocument/2006/relationships/oleObject" Target="embeddings/oleObject620.bin"/><Relationship Id="rId85" Type="http://schemas.openxmlformats.org/officeDocument/2006/relationships/image" Target="media/image32.wmf"/><Relationship Id="rId150" Type="http://schemas.openxmlformats.org/officeDocument/2006/relationships/image" Target="media/image59.wmf"/><Relationship Id="rId595" Type="http://schemas.openxmlformats.org/officeDocument/2006/relationships/image" Target="media/image211.wmf"/><Relationship Id="rId816" Type="http://schemas.openxmlformats.org/officeDocument/2006/relationships/image" Target="media/image286.wmf"/><Relationship Id="rId1001" Type="http://schemas.openxmlformats.org/officeDocument/2006/relationships/oleObject" Target="embeddings/oleObject653.bin"/><Relationship Id="rId248" Type="http://schemas.openxmlformats.org/officeDocument/2006/relationships/image" Target="media/image102.wmf"/><Relationship Id="rId455" Type="http://schemas.openxmlformats.org/officeDocument/2006/relationships/oleObject" Target="embeddings/oleObject278.bin"/><Relationship Id="rId662" Type="http://schemas.openxmlformats.org/officeDocument/2006/relationships/image" Target="media/image23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84.bin"/><Relationship Id="rId522" Type="http://schemas.openxmlformats.org/officeDocument/2006/relationships/oleObject" Target="embeddings/oleObject327.bin"/><Relationship Id="rId967" Type="http://schemas.openxmlformats.org/officeDocument/2006/relationships/oleObject" Target="embeddings/oleObject630.bin"/><Relationship Id="rId96" Type="http://schemas.openxmlformats.org/officeDocument/2006/relationships/image" Target="media/image34.wmf"/><Relationship Id="rId161" Type="http://schemas.openxmlformats.org/officeDocument/2006/relationships/oleObject" Target="embeddings/oleObject91.bin"/><Relationship Id="rId399" Type="http://schemas.openxmlformats.org/officeDocument/2006/relationships/image" Target="media/image155.wmf"/><Relationship Id="rId827" Type="http://schemas.openxmlformats.org/officeDocument/2006/relationships/oleObject" Target="embeddings/oleObject534.bin"/><Relationship Id="rId1012" Type="http://schemas.openxmlformats.org/officeDocument/2006/relationships/image" Target="media/image346.wmf"/><Relationship Id="rId259" Type="http://schemas.openxmlformats.org/officeDocument/2006/relationships/oleObject" Target="embeddings/oleObject148.bin"/><Relationship Id="rId466" Type="http://schemas.openxmlformats.org/officeDocument/2006/relationships/oleObject" Target="embeddings/oleObject285.bin"/><Relationship Id="rId673" Type="http://schemas.openxmlformats.org/officeDocument/2006/relationships/image" Target="media/image241.wmf"/><Relationship Id="rId880" Type="http://schemas.openxmlformats.org/officeDocument/2006/relationships/oleObject" Target="embeddings/oleObject567.bin"/><Relationship Id="rId23" Type="http://schemas.openxmlformats.org/officeDocument/2006/relationships/image" Target="media/image10.wmf"/><Relationship Id="rId119" Type="http://schemas.openxmlformats.org/officeDocument/2006/relationships/image" Target="media/image46.wmf"/><Relationship Id="rId326" Type="http://schemas.openxmlformats.org/officeDocument/2006/relationships/oleObject" Target="embeddings/oleObject193.bin"/><Relationship Id="rId533" Type="http://schemas.openxmlformats.org/officeDocument/2006/relationships/oleObject" Target="embeddings/oleObject334.bin"/><Relationship Id="rId978" Type="http://schemas.openxmlformats.org/officeDocument/2006/relationships/oleObject" Target="embeddings/oleObject640.bin"/><Relationship Id="rId740" Type="http://schemas.openxmlformats.org/officeDocument/2006/relationships/oleObject" Target="embeddings/oleObject474.bin"/><Relationship Id="rId838" Type="http://schemas.openxmlformats.org/officeDocument/2006/relationships/oleObject" Target="embeddings/oleObject541.bin"/><Relationship Id="rId1023" Type="http://schemas.openxmlformats.org/officeDocument/2006/relationships/image" Target="media/image349.wmf"/><Relationship Id="rId172" Type="http://schemas.openxmlformats.org/officeDocument/2006/relationships/oleObject" Target="embeddings/oleObject98.bin"/><Relationship Id="rId477" Type="http://schemas.openxmlformats.org/officeDocument/2006/relationships/oleObject" Target="embeddings/oleObject294.bin"/><Relationship Id="rId600" Type="http://schemas.openxmlformats.org/officeDocument/2006/relationships/image" Target="media/image213.wmf"/><Relationship Id="rId684" Type="http://schemas.openxmlformats.org/officeDocument/2006/relationships/oleObject" Target="embeddings/oleObject436.bin"/><Relationship Id="rId337" Type="http://schemas.openxmlformats.org/officeDocument/2006/relationships/image" Target="media/image133.wmf"/><Relationship Id="rId891" Type="http://schemas.openxmlformats.org/officeDocument/2006/relationships/image" Target="media/image312.wmf"/><Relationship Id="rId905" Type="http://schemas.openxmlformats.org/officeDocument/2006/relationships/image" Target="media/image316.wmf"/><Relationship Id="rId989" Type="http://schemas.openxmlformats.org/officeDocument/2006/relationships/oleObject" Target="embeddings/oleObject646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199.wmf"/><Relationship Id="rId751" Type="http://schemas.openxmlformats.org/officeDocument/2006/relationships/image" Target="media/image264.wmf"/><Relationship Id="rId849" Type="http://schemas.openxmlformats.org/officeDocument/2006/relationships/oleObject" Target="embeddings/oleObject549.bin"/><Relationship Id="rId183" Type="http://schemas.openxmlformats.org/officeDocument/2006/relationships/image" Target="media/image72.wmf"/><Relationship Id="rId390" Type="http://schemas.openxmlformats.org/officeDocument/2006/relationships/image" Target="media/image151.wmf"/><Relationship Id="rId404" Type="http://schemas.openxmlformats.org/officeDocument/2006/relationships/oleObject" Target="embeddings/oleObject241.bin"/><Relationship Id="rId611" Type="http://schemas.openxmlformats.org/officeDocument/2006/relationships/image" Target="media/image216.wmf"/><Relationship Id="rId1034" Type="http://schemas.openxmlformats.org/officeDocument/2006/relationships/image" Target="media/image353.wmf"/><Relationship Id="rId250" Type="http://schemas.openxmlformats.org/officeDocument/2006/relationships/image" Target="media/image103.wmf"/><Relationship Id="rId488" Type="http://schemas.openxmlformats.org/officeDocument/2006/relationships/oleObject" Target="embeddings/oleObject301.bin"/><Relationship Id="rId695" Type="http://schemas.openxmlformats.org/officeDocument/2006/relationships/oleObject" Target="embeddings/oleObject443.bin"/><Relationship Id="rId709" Type="http://schemas.openxmlformats.org/officeDocument/2006/relationships/image" Target="media/image250.wmf"/><Relationship Id="rId916" Type="http://schemas.openxmlformats.org/officeDocument/2006/relationships/oleObject" Target="embeddings/oleObject591.bin"/><Relationship Id="rId45" Type="http://schemas.openxmlformats.org/officeDocument/2006/relationships/image" Target="media/image16.wmf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204.bin"/><Relationship Id="rId555" Type="http://schemas.openxmlformats.org/officeDocument/2006/relationships/oleObject" Target="embeddings/oleObject349.bin"/><Relationship Id="rId762" Type="http://schemas.openxmlformats.org/officeDocument/2006/relationships/image" Target="media/image270.wmf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0.bin"/><Relationship Id="rId415" Type="http://schemas.openxmlformats.org/officeDocument/2006/relationships/oleObject" Target="embeddings/oleObject248.bin"/><Relationship Id="rId622" Type="http://schemas.openxmlformats.org/officeDocument/2006/relationships/oleObject" Target="embeddings/oleObject396.bin"/><Relationship Id="rId1045" Type="http://schemas.openxmlformats.org/officeDocument/2006/relationships/oleObject" Target="embeddings/oleObject682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310.bin"/><Relationship Id="rId927" Type="http://schemas.openxmlformats.org/officeDocument/2006/relationships/image" Target="media/image324.wmf"/><Relationship Id="rId56" Type="http://schemas.openxmlformats.org/officeDocument/2006/relationships/oleObject" Target="embeddings/oleObject30.bin"/><Relationship Id="rId359" Type="http://schemas.openxmlformats.org/officeDocument/2006/relationships/image" Target="media/image141.wmf"/><Relationship Id="rId566" Type="http://schemas.openxmlformats.org/officeDocument/2006/relationships/oleObject" Target="embeddings/oleObject357.bin"/><Relationship Id="rId773" Type="http://schemas.openxmlformats.org/officeDocument/2006/relationships/image" Target="media/image274.wmf"/><Relationship Id="rId121" Type="http://schemas.openxmlformats.org/officeDocument/2006/relationships/image" Target="media/image47.wmf"/><Relationship Id="rId219" Type="http://schemas.openxmlformats.org/officeDocument/2006/relationships/oleObject" Target="embeddings/oleObject126.bin"/><Relationship Id="rId426" Type="http://schemas.openxmlformats.org/officeDocument/2006/relationships/oleObject" Target="embeddings/oleObject258.bin"/><Relationship Id="rId633" Type="http://schemas.openxmlformats.org/officeDocument/2006/relationships/oleObject" Target="embeddings/oleObject403.bin"/><Relationship Id="rId980" Type="http://schemas.openxmlformats.org/officeDocument/2006/relationships/oleObject" Target="embeddings/oleObject641.bin"/><Relationship Id="rId1056" Type="http://schemas.openxmlformats.org/officeDocument/2006/relationships/image" Target="media/image361.wmf"/><Relationship Id="rId840" Type="http://schemas.openxmlformats.org/officeDocument/2006/relationships/oleObject" Target="embeddings/oleObject543.bin"/><Relationship Id="rId938" Type="http://schemas.openxmlformats.org/officeDocument/2006/relationships/oleObject" Target="embeddings/oleObject606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59.bin"/><Relationship Id="rId577" Type="http://schemas.openxmlformats.org/officeDocument/2006/relationships/oleObject" Target="embeddings/oleObject365.bin"/><Relationship Id="rId700" Type="http://schemas.openxmlformats.org/officeDocument/2006/relationships/oleObject" Target="embeddings/oleObject447.bin"/><Relationship Id="rId132" Type="http://schemas.openxmlformats.org/officeDocument/2006/relationships/oleObject" Target="embeddings/oleObject76.bin"/><Relationship Id="rId784" Type="http://schemas.openxmlformats.org/officeDocument/2006/relationships/oleObject" Target="embeddings/oleObject502.bin"/><Relationship Id="rId991" Type="http://schemas.openxmlformats.org/officeDocument/2006/relationships/oleObject" Target="embeddings/oleObject647.bin"/><Relationship Id="rId1067" Type="http://schemas.openxmlformats.org/officeDocument/2006/relationships/oleObject" Target="embeddings/oleObject696.bin"/><Relationship Id="rId437" Type="http://schemas.openxmlformats.org/officeDocument/2006/relationships/image" Target="media/image165.wmf"/><Relationship Id="rId644" Type="http://schemas.openxmlformats.org/officeDocument/2006/relationships/image" Target="media/image228.png"/><Relationship Id="rId851" Type="http://schemas.openxmlformats.org/officeDocument/2006/relationships/oleObject" Target="embeddings/oleObject551.bin"/><Relationship Id="rId283" Type="http://schemas.openxmlformats.org/officeDocument/2006/relationships/oleObject" Target="embeddings/oleObject166.bin"/><Relationship Id="rId490" Type="http://schemas.openxmlformats.org/officeDocument/2006/relationships/image" Target="media/image182.wmf"/><Relationship Id="rId504" Type="http://schemas.openxmlformats.org/officeDocument/2006/relationships/image" Target="media/image185.wmf"/><Relationship Id="rId711" Type="http://schemas.openxmlformats.org/officeDocument/2006/relationships/image" Target="media/image251.wmf"/><Relationship Id="rId949" Type="http://schemas.openxmlformats.org/officeDocument/2006/relationships/image" Target="media/image328.wmf"/><Relationship Id="rId78" Type="http://schemas.openxmlformats.org/officeDocument/2006/relationships/image" Target="media/image31.wmf"/><Relationship Id="rId143" Type="http://schemas.openxmlformats.org/officeDocument/2006/relationships/oleObject" Target="embeddings/oleObject82.bin"/><Relationship Id="rId350" Type="http://schemas.openxmlformats.org/officeDocument/2006/relationships/oleObject" Target="embeddings/oleObject206.bin"/><Relationship Id="rId588" Type="http://schemas.openxmlformats.org/officeDocument/2006/relationships/oleObject" Target="embeddings/oleObject374.bin"/><Relationship Id="rId795" Type="http://schemas.openxmlformats.org/officeDocument/2006/relationships/oleObject" Target="embeddings/oleObject510.bin"/><Relationship Id="rId809" Type="http://schemas.openxmlformats.org/officeDocument/2006/relationships/image" Target="media/image28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21.bin"/><Relationship Id="rId448" Type="http://schemas.openxmlformats.org/officeDocument/2006/relationships/oleObject" Target="embeddings/oleObject274.bin"/><Relationship Id="rId655" Type="http://schemas.openxmlformats.org/officeDocument/2006/relationships/image" Target="media/image234.wmf"/><Relationship Id="rId862" Type="http://schemas.openxmlformats.org/officeDocument/2006/relationships/oleObject" Target="embeddings/oleObject557.bin"/><Relationship Id="rId1078" Type="http://schemas.openxmlformats.org/officeDocument/2006/relationships/oleObject" Target="embeddings/oleObject703.bin"/><Relationship Id="rId294" Type="http://schemas.openxmlformats.org/officeDocument/2006/relationships/image" Target="media/image117.wmf"/><Relationship Id="rId308" Type="http://schemas.openxmlformats.org/officeDocument/2006/relationships/image" Target="media/image122.wmf"/><Relationship Id="rId515" Type="http://schemas.openxmlformats.org/officeDocument/2006/relationships/image" Target="media/image188.wmf"/><Relationship Id="rId722" Type="http://schemas.openxmlformats.org/officeDocument/2006/relationships/image" Target="media/image255.wmf"/><Relationship Id="rId89" Type="http://schemas.openxmlformats.org/officeDocument/2006/relationships/oleObject" Target="embeddings/oleObject51.bin"/><Relationship Id="rId154" Type="http://schemas.openxmlformats.org/officeDocument/2006/relationships/image" Target="media/image61.wmf"/><Relationship Id="rId361" Type="http://schemas.openxmlformats.org/officeDocument/2006/relationships/oleObject" Target="embeddings/oleObject214.bin"/><Relationship Id="rId599" Type="http://schemas.openxmlformats.org/officeDocument/2006/relationships/oleObject" Target="embeddings/oleObject381.bin"/><Relationship Id="rId1005" Type="http://schemas.openxmlformats.org/officeDocument/2006/relationships/oleObject" Target="embeddings/oleObject655.bin"/><Relationship Id="rId459" Type="http://schemas.openxmlformats.org/officeDocument/2006/relationships/oleObject" Target="embeddings/oleObject280.bin"/><Relationship Id="rId666" Type="http://schemas.openxmlformats.org/officeDocument/2006/relationships/image" Target="media/image239.wmf"/><Relationship Id="rId873" Type="http://schemas.openxmlformats.org/officeDocument/2006/relationships/image" Target="media/image304.wmf"/><Relationship Id="rId16" Type="http://schemas.openxmlformats.org/officeDocument/2006/relationships/oleObject" Target="embeddings/oleObject4.bin"/><Relationship Id="rId221" Type="http://schemas.openxmlformats.org/officeDocument/2006/relationships/image" Target="media/image89.wmf"/><Relationship Id="rId319" Type="http://schemas.openxmlformats.org/officeDocument/2006/relationships/oleObject" Target="embeddings/oleObject187.bin"/><Relationship Id="rId526" Type="http://schemas.openxmlformats.org/officeDocument/2006/relationships/oleObject" Target="embeddings/oleObject330.bin"/><Relationship Id="rId733" Type="http://schemas.openxmlformats.org/officeDocument/2006/relationships/image" Target="media/image259.wmf"/><Relationship Id="rId940" Type="http://schemas.openxmlformats.org/officeDocument/2006/relationships/oleObject" Target="embeddings/oleObject608.bin"/><Relationship Id="rId1016" Type="http://schemas.openxmlformats.org/officeDocument/2006/relationships/oleObject" Target="embeddings/oleObject663.bin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21.bin"/><Relationship Id="rId677" Type="http://schemas.openxmlformats.org/officeDocument/2006/relationships/oleObject" Target="embeddings/oleObject429.bin"/><Relationship Id="rId800" Type="http://schemas.openxmlformats.org/officeDocument/2006/relationships/oleObject" Target="embeddings/oleObject513.bin"/><Relationship Id="rId232" Type="http://schemas.openxmlformats.org/officeDocument/2006/relationships/oleObject" Target="embeddings/oleObject132.bin"/><Relationship Id="rId884" Type="http://schemas.openxmlformats.org/officeDocument/2006/relationships/oleObject" Target="embeddings/oleObject569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336.bin"/><Relationship Id="rId744" Type="http://schemas.openxmlformats.org/officeDocument/2006/relationships/oleObject" Target="embeddings/oleObject476.bin"/><Relationship Id="rId951" Type="http://schemas.openxmlformats.org/officeDocument/2006/relationships/image" Target="media/image329.wmf"/><Relationship Id="rId80" Type="http://schemas.openxmlformats.org/officeDocument/2006/relationships/oleObject" Target="embeddings/oleObject43.bin"/><Relationship Id="rId176" Type="http://schemas.openxmlformats.org/officeDocument/2006/relationships/oleObject" Target="embeddings/oleObject100.bin"/><Relationship Id="rId383" Type="http://schemas.openxmlformats.org/officeDocument/2006/relationships/oleObject" Target="embeddings/oleObject229.bin"/><Relationship Id="rId590" Type="http://schemas.openxmlformats.org/officeDocument/2006/relationships/oleObject" Target="embeddings/oleObject375.bin"/><Relationship Id="rId604" Type="http://schemas.openxmlformats.org/officeDocument/2006/relationships/oleObject" Target="embeddings/oleObject384.bin"/><Relationship Id="rId811" Type="http://schemas.openxmlformats.org/officeDocument/2006/relationships/oleObject" Target="embeddings/oleObject521.bin"/><Relationship Id="rId1027" Type="http://schemas.openxmlformats.org/officeDocument/2006/relationships/oleObject" Target="embeddings/oleObject671.bin"/><Relationship Id="rId243" Type="http://schemas.openxmlformats.org/officeDocument/2006/relationships/oleObject" Target="embeddings/oleObject138.bin"/><Relationship Id="rId450" Type="http://schemas.openxmlformats.org/officeDocument/2006/relationships/oleObject" Target="embeddings/oleObject275.bin"/><Relationship Id="rId688" Type="http://schemas.openxmlformats.org/officeDocument/2006/relationships/oleObject" Target="embeddings/oleObject439.bin"/><Relationship Id="rId895" Type="http://schemas.openxmlformats.org/officeDocument/2006/relationships/oleObject" Target="embeddings/oleObject577.bin"/><Relationship Id="rId909" Type="http://schemas.openxmlformats.org/officeDocument/2006/relationships/image" Target="media/image317.wmf"/><Relationship Id="rId1080" Type="http://schemas.openxmlformats.org/officeDocument/2006/relationships/header" Target="header1.xml"/><Relationship Id="rId38" Type="http://schemas.openxmlformats.org/officeDocument/2006/relationships/oleObject" Target="embeddings/oleObject20.bin"/><Relationship Id="rId103" Type="http://schemas.openxmlformats.org/officeDocument/2006/relationships/image" Target="media/image38.wmf"/><Relationship Id="rId310" Type="http://schemas.openxmlformats.org/officeDocument/2006/relationships/image" Target="media/image123.wmf"/><Relationship Id="rId548" Type="http://schemas.openxmlformats.org/officeDocument/2006/relationships/oleObject" Target="embeddings/oleObject342.bin"/><Relationship Id="rId755" Type="http://schemas.openxmlformats.org/officeDocument/2006/relationships/image" Target="media/image266.png"/><Relationship Id="rId962" Type="http://schemas.openxmlformats.org/officeDocument/2006/relationships/oleObject" Target="embeddings/oleObject625.bin"/><Relationship Id="rId91" Type="http://schemas.openxmlformats.org/officeDocument/2006/relationships/oleObject" Target="embeddings/oleObject53.bin"/><Relationship Id="rId187" Type="http://schemas.openxmlformats.org/officeDocument/2006/relationships/oleObject" Target="embeddings/oleObject108.bin"/><Relationship Id="rId394" Type="http://schemas.openxmlformats.org/officeDocument/2006/relationships/oleObject" Target="embeddings/oleObject236.bin"/><Relationship Id="rId408" Type="http://schemas.openxmlformats.org/officeDocument/2006/relationships/image" Target="media/image159.wmf"/><Relationship Id="rId615" Type="http://schemas.openxmlformats.org/officeDocument/2006/relationships/oleObject" Target="embeddings/oleObject392.bin"/><Relationship Id="rId822" Type="http://schemas.openxmlformats.org/officeDocument/2006/relationships/oleObject" Target="embeddings/oleObject529.bin"/><Relationship Id="rId1038" Type="http://schemas.openxmlformats.org/officeDocument/2006/relationships/oleObject" Target="embeddings/oleObject678.bin"/><Relationship Id="rId254" Type="http://schemas.openxmlformats.org/officeDocument/2006/relationships/image" Target="media/image105.png"/><Relationship Id="rId699" Type="http://schemas.openxmlformats.org/officeDocument/2006/relationships/oleObject" Target="embeddings/oleObject446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5.bin"/><Relationship Id="rId461" Type="http://schemas.openxmlformats.org/officeDocument/2006/relationships/image" Target="media/image174.wmf"/><Relationship Id="rId559" Type="http://schemas.openxmlformats.org/officeDocument/2006/relationships/image" Target="media/image201.wmf"/><Relationship Id="rId766" Type="http://schemas.openxmlformats.org/officeDocument/2006/relationships/oleObject" Target="embeddings/oleObject489.bin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89.bin"/><Relationship Id="rId419" Type="http://schemas.openxmlformats.org/officeDocument/2006/relationships/oleObject" Target="embeddings/oleObject252.bin"/><Relationship Id="rId626" Type="http://schemas.openxmlformats.org/officeDocument/2006/relationships/image" Target="media/image222.wmf"/><Relationship Id="rId973" Type="http://schemas.openxmlformats.org/officeDocument/2006/relationships/oleObject" Target="embeddings/oleObject635.bin"/><Relationship Id="rId1049" Type="http://schemas.openxmlformats.org/officeDocument/2006/relationships/oleObject" Target="embeddings/oleObject685.bin"/><Relationship Id="rId833" Type="http://schemas.openxmlformats.org/officeDocument/2006/relationships/oleObject" Target="embeddings/oleObject538.bin"/><Relationship Id="rId265" Type="http://schemas.openxmlformats.org/officeDocument/2006/relationships/image" Target="media/image106.wmf"/><Relationship Id="rId472" Type="http://schemas.openxmlformats.org/officeDocument/2006/relationships/oleObject" Target="embeddings/oleObject290.bin"/><Relationship Id="rId900" Type="http://schemas.openxmlformats.org/officeDocument/2006/relationships/oleObject" Target="embeddings/oleObject580.bin"/><Relationship Id="rId125" Type="http://schemas.openxmlformats.org/officeDocument/2006/relationships/image" Target="media/image48.wmf"/><Relationship Id="rId332" Type="http://schemas.openxmlformats.org/officeDocument/2006/relationships/oleObject" Target="embeddings/oleObject196.bin"/><Relationship Id="rId777" Type="http://schemas.openxmlformats.org/officeDocument/2006/relationships/oleObject" Target="embeddings/oleObject496.bin"/><Relationship Id="rId984" Type="http://schemas.openxmlformats.org/officeDocument/2006/relationships/oleObject" Target="embeddings/oleObject643.bin"/><Relationship Id="rId637" Type="http://schemas.openxmlformats.org/officeDocument/2006/relationships/image" Target="media/image226.wmf"/><Relationship Id="rId844" Type="http://schemas.openxmlformats.org/officeDocument/2006/relationships/oleObject" Target="embeddings/oleObject545.bin"/><Relationship Id="rId276" Type="http://schemas.openxmlformats.org/officeDocument/2006/relationships/image" Target="media/image109.wmf"/><Relationship Id="rId483" Type="http://schemas.openxmlformats.org/officeDocument/2006/relationships/oleObject" Target="embeddings/oleObject298.bin"/><Relationship Id="rId690" Type="http://schemas.openxmlformats.org/officeDocument/2006/relationships/oleObject" Target="embeddings/oleObject440.bin"/><Relationship Id="rId704" Type="http://schemas.openxmlformats.org/officeDocument/2006/relationships/oleObject" Target="embeddings/oleObject449.bin"/><Relationship Id="rId911" Type="http://schemas.openxmlformats.org/officeDocument/2006/relationships/oleObject" Target="embeddings/oleObject588.bin"/><Relationship Id="rId40" Type="http://schemas.openxmlformats.org/officeDocument/2006/relationships/oleObject" Target="embeddings/oleObject21.bin"/><Relationship Id="rId136" Type="http://schemas.openxmlformats.org/officeDocument/2006/relationships/image" Target="media/image52.wmf"/><Relationship Id="rId343" Type="http://schemas.openxmlformats.org/officeDocument/2006/relationships/image" Target="media/image136.wmf"/><Relationship Id="rId550" Type="http://schemas.openxmlformats.org/officeDocument/2006/relationships/oleObject" Target="embeddings/oleObject344.bin"/><Relationship Id="rId788" Type="http://schemas.openxmlformats.org/officeDocument/2006/relationships/image" Target="media/image277.wmf"/><Relationship Id="rId995" Type="http://schemas.openxmlformats.org/officeDocument/2006/relationships/oleObject" Target="embeddings/oleObject64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0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9</Pages>
  <Words>3909</Words>
  <Characters>22287</Characters>
  <Application>Microsoft Office Word</Application>
  <DocSecurity>0</DocSecurity>
  <Lines>185</Lines>
  <Paragraphs>52</Paragraphs>
  <ScaleCrop>false</ScaleCrop>
  <Company>Microsoft</Company>
  <LinksUpToDate>false</LinksUpToDate>
  <CharactersWithSpaces>26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658386454</dc:creator>
  <cp:lastModifiedBy>dell</cp:lastModifiedBy>
  <cp:revision>3</cp:revision>
  <cp:lastPrinted>2024-09-20T08:00:00Z</cp:lastPrinted>
  <dcterms:created xsi:type="dcterms:W3CDTF">2024-09-20T08:00:00Z</dcterms:created>
  <dcterms:modified xsi:type="dcterms:W3CDTF">2024-09-20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